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Y="-147"/>
        <w:tblW w:w="0" w:type="auto"/>
        <w:tblLook w:val="04A0" w:firstRow="1" w:lastRow="0" w:firstColumn="1" w:lastColumn="0" w:noHBand="0" w:noVBand="1"/>
      </w:tblPr>
      <w:tblGrid>
        <w:gridCol w:w="9611"/>
      </w:tblGrid>
      <w:tr w:rsidR="00754E35" w:rsidRPr="00754E35" w14:paraId="383CAF4C" w14:textId="77777777" w:rsidTr="00754E35">
        <w:tc>
          <w:tcPr>
            <w:tcW w:w="9611" w:type="dxa"/>
          </w:tcPr>
          <w:p w14:paraId="77432B45" w14:textId="77777777" w:rsidR="00754E35" w:rsidRPr="00754E35" w:rsidRDefault="00754E35" w:rsidP="00754E35">
            <w:pPr>
              <w:spacing w:before="60" w:line="240" w:lineRule="auto"/>
              <w:ind w:firstLine="0"/>
              <w:jc w:val="center"/>
              <w:rPr>
                <w:rFonts w:eastAsia="Times New Roman" w:cs="Times New Roman"/>
                <w:caps/>
                <w:sz w:val="22"/>
                <w:lang w:eastAsia="ru-RU"/>
              </w:rPr>
            </w:pPr>
            <w:r w:rsidRPr="00754E35">
              <w:rPr>
                <w:rFonts w:eastAsia="Times New Roman" w:cs="Times New Roman"/>
                <w:caps/>
                <w:noProof/>
                <w:sz w:val="24"/>
                <w:szCs w:val="24"/>
                <w:lang w:eastAsia="ru-RU"/>
              </w:rPr>
              <w:drawing>
                <wp:inline distT="0" distB="0" distL="0" distR="0" wp14:anchorId="587DDB45" wp14:editId="6F51D75B">
                  <wp:extent cx="986790" cy="1130935"/>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86790" cy="1130935"/>
                          </a:xfrm>
                          <a:prstGeom prst="rect">
                            <a:avLst/>
                          </a:prstGeom>
                          <a:noFill/>
                          <a:ln>
                            <a:noFill/>
                          </a:ln>
                        </pic:spPr>
                      </pic:pic>
                    </a:graphicData>
                  </a:graphic>
                </wp:inline>
              </w:drawing>
            </w:r>
          </w:p>
          <w:p w14:paraId="66DFF165" w14:textId="77777777" w:rsidR="00754E35" w:rsidRPr="00754E35" w:rsidRDefault="00754E35" w:rsidP="00754E35">
            <w:pPr>
              <w:spacing w:before="60" w:line="240" w:lineRule="auto"/>
              <w:ind w:firstLine="0"/>
              <w:jc w:val="center"/>
              <w:rPr>
                <w:rFonts w:eastAsia="Times New Roman" w:cs="Times New Roman"/>
                <w:caps/>
                <w:sz w:val="24"/>
                <w:szCs w:val="24"/>
                <w:lang w:eastAsia="ru-RU"/>
              </w:rPr>
            </w:pPr>
            <w:r w:rsidRPr="00754E35">
              <w:rPr>
                <w:rFonts w:eastAsia="Times New Roman" w:cs="Times New Roman"/>
                <w:caps/>
                <w:sz w:val="24"/>
                <w:szCs w:val="24"/>
                <w:lang w:eastAsia="ru-RU"/>
              </w:rPr>
              <w:t>МИНОБРНАУКИ РОССИИ</w:t>
            </w:r>
          </w:p>
        </w:tc>
      </w:tr>
      <w:tr w:rsidR="00754E35" w:rsidRPr="00754E35" w14:paraId="74241173" w14:textId="77777777" w:rsidTr="00754E35">
        <w:tc>
          <w:tcPr>
            <w:tcW w:w="9611" w:type="dxa"/>
          </w:tcPr>
          <w:p w14:paraId="0B1DB6E7" w14:textId="77777777" w:rsidR="00754E35" w:rsidRPr="00754E35" w:rsidRDefault="00754E35" w:rsidP="00754E35">
            <w:pPr>
              <w:widowControl w:val="0"/>
              <w:spacing w:line="216" w:lineRule="auto"/>
              <w:ind w:firstLine="0"/>
              <w:jc w:val="center"/>
              <w:rPr>
                <w:rFonts w:eastAsia="Times New Roman" w:cs="Times New Roman"/>
                <w:b/>
                <w:iCs/>
                <w:sz w:val="20"/>
                <w:szCs w:val="24"/>
                <w:lang w:eastAsia="ru-RU"/>
              </w:rPr>
            </w:pPr>
            <w:r w:rsidRPr="00754E35">
              <w:rPr>
                <w:rFonts w:eastAsia="Times New Roman" w:cs="Times New Roman"/>
                <w:iCs/>
                <w:sz w:val="24"/>
                <w:szCs w:val="24"/>
                <w:lang w:eastAsia="ru-RU"/>
              </w:rPr>
              <w:t>Федеральное государственное бюджетное образовательное учреждение</w:t>
            </w:r>
            <w:r w:rsidRPr="00754E35">
              <w:rPr>
                <w:rFonts w:eastAsia="Times New Roman" w:cs="Times New Roman"/>
                <w:iCs/>
                <w:sz w:val="24"/>
                <w:szCs w:val="24"/>
                <w:lang w:eastAsia="ru-RU"/>
              </w:rPr>
              <w:br/>
              <w:t>высшего образования</w:t>
            </w:r>
            <w:r w:rsidRPr="00754E35">
              <w:rPr>
                <w:rFonts w:eastAsia="Times New Roman" w:cs="Times New Roman"/>
                <w:iCs/>
                <w:sz w:val="24"/>
                <w:szCs w:val="24"/>
                <w:lang w:eastAsia="ru-RU"/>
              </w:rPr>
              <w:br/>
            </w:r>
            <w:r w:rsidRPr="00754E35">
              <w:rPr>
                <w:rFonts w:ascii="Times New Roman CYR" w:eastAsia="Times New Roman" w:hAnsi="Times New Roman CYR" w:cs="Times New Roman CYR"/>
                <w:b/>
                <w:bCs/>
                <w:iCs/>
                <w:snapToGrid w:val="0"/>
                <w:sz w:val="24"/>
                <w:szCs w:val="24"/>
                <w:lang w:eastAsia="ru-RU"/>
              </w:rPr>
              <w:t xml:space="preserve">«МИРЭА </w:t>
            </w:r>
            <w:r w:rsidRPr="00754E35">
              <w:rPr>
                <w:rFonts w:ascii="Times New Roman CYR" w:eastAsia="Times New Roman" w:hAnsi="Times New Roman CYR" w:cs="Times New Roman CYR"/>
                <w:b/>
                <w:bCs/>
                <w:iCs/>
                <w:snapToGrid w:val="0"/>
                <w:sz w:val="24"/>
                <w:szCs w:val="24"/>
                <w:lang w:eastAsia="ru-RU"/>
              </w:rPr>
              <w:sym w:font="Symbol" w:char="F02D"/>
            </w:r>
            <w:r w:rsidRPr="00754E35">
              <w:rPr>
                <w:rFonts w:ascii="Times New Roman CYR" w:eastAsia="Times New Roman" w:hAnsi="Times New Roman CYR" w:cs="Times New Roman CYR"/>
                <w:b/>
                <w:bCs/>
                <w:iCs/>
                <w:snapToGrid w:val="0"/>
                <w:sz w:val="24"/>
                <w:szCs w:val="24"/>
                <w:lang w:eastAsia="ru-RU"/>
              </w:rPr>
              <w:t xml:space="preserve"> Российский технологический университет»</w:t>
            </w:r>
          </w:p>
          <w:p w14:paraId="0DFE698D" w14:textId="77777777" w:rsidR="00754E35" w:rsidRPr="00754E35" w:rsidRDefault="00754E35" w:rsidP="00754E35">
            <w:pPr>
              <w:spacing w:line="240" w:lineRule="auto"/>
              <w:ind w:firstLine="0"/>
              <w:jc w:val="center"/>
              <w:rPr>
                <w:rFonts w:eastAsia="Calibri" w:cs="Times New Roman"/>
                <w:sz w:val="22"/>
              </w:rPr>
            </w:pPr>
            <w:r w:rsidRPr="00754E35">
              <w:rPr>
                <w:rFonts w:eastAsia="Times New Roman" w:cs="Times New Roman"/>
                <w:b/>
                <w:snapToGrid w:val="0"/>
                <w:sz w:val="32"/>
                <w:szCs w:val="32"/>
                <w:lang w:eastAsia="ru-RU"/>
              </w:rPr>
              <w:t xml:space="preserve"> РТУ МИРЭА</w:t>
            </w:r>
            <w:r w:rsidRPr="00754E35">
              <w:rPr>
                <w:rFonts w:eastAsia="Times New Roman" w:cs="Times New Roman"/>
                <w:b/>
                <w:sz w:val="32"/>
                <w:szCs w:val="32"/>
                <w:lang w:eastAsia="ru-RU"/>
              </w:rPr>
              <w:t xml:space="preserve"> </w:t>
            </w:r>
            <w:r w:rsidRPr="00754E35">
              <w:rPr>
                <w:rFonts w:ascii="Calibri" w:eastAsia="Times New Roman" w:hAnsi="Calibri" w:cs="Times New Roman"/>
                <w:noProof/>
                <w:sz w:val="22"/>
                <w:lang w:eastAsia="ru-RU"/>
              </w:rPr>
              <mc:AlternateContent>
                <mc:Choice Requires="wps">
                  <w:drawing>
                    <wp:inline distT="0" distB="0" distL="0" distR="0" wp14:anchorId="31BFB07A" wp14:editId="21E1F9E2">
                      <wp:extent cx="5600700" cy="1270"/>
                      <wp:effectExtent l="24765" t="20320" r="22860" b="26035"/>
                      <wp:docPr id="33" name="Прямая соединительная линия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15FD3E0" id="Прямая соединительная линия 3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aVD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LaaVD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r w:rsidR="00754E35" w:rsidRPr="00754E35" w14:paraId="22A67D15"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7E00243E" w14:textId="77777777" w:rsidTr="003F1E7E">
              <w:trPr>
                <w:trHeight w:val="196"/>
              </w:trPr>
              <w:tc>
                <w:tcPr>
                  <w:tcW w:w="1859" w:type="dxa"/>
                </w:tcPr>
                <w:p w14:paraId="26BE50B4"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Институт</w:t>
                  </w:r>
                </w:p>
              </w:tc>
              <w:tc>
                <w:tcPr>
                  <w:tcW w:w="7521" w:type="dxa"/>
                  <w:tcBorders>
                    <w:bottom w:val="single" w:sz="4" w:space="0" w:color="auto"/>
                  </w:tcBorders>
                </w:tcPr>
                <w:p w14:paraId="6E2AE0D4"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комплексной безопасности и специального приборостроения</w:t>
                  </w:r>
                </w:p>
              </w:tc>
            </w:tr>
          </w:tbl>
          <w:p w14:paraId="667B48D8"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института</w:t>
            </w:r>
            <w:r w:rsidRPr="00754E35">
              <w:rPr>
                <w:rFonts w:eastAsia="Times New Roman" w:cs="Times New Roman"/>
                <w:sz w:val="16"/>
                <w:szCs w:val="16"/>
                <w:lang w:eastAsia="ru-RU"/>
              </w:rPr>
              <w:t xml:space="preserve"> </w:t>
            </w:r>
            <w:r w:rsidRPr="00754E35">
              <w:rPr>
                <w:rFonts w:eastAsia="Times New Roman" w:cs="Times New Roman"/>
                <w:i/>
                <w:sz w:val="16"/>
                <w:szCs w:val="16"/>
                <w:lang w:eastAsia="ru-RU"/>
              </w:rPr>
              <w:t>(полностью)</w:t>
            </w:r>
          </w:p>
        </w:tc>
      </w:tr>
      <w:tr w:rsidR="00754E35" w:rsidRPr="00754E35" w14:paraId="3E337E37"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06402302" w14:textId="77777777" w:rsidTr="003F1E7E">
              <w:trPr>
                <w:trHeight w:val="196"/>
              </w:trPr>
              <w:tc>
                <w:tcPr>
                  <w:tcW w:w="1859" w:type="dxa"/>
                </w:tcPr>
                <w:p w14:paraId="681956B5"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Кафедра</w:t>
                  </w:r>
                </w:p>
              </w:tc>
              <w:tc>
                <w:tcPr>
                  <w:tcW w:w="7521" w:type="dxa"/>
                  <w:tcBorders>
                    <w:bottom w:val="single" w:sz="4" w:space="0" w:color="auto"/>
                  </w:tcBorders>
                </w:tcPr>
                <w:p w14:paraId="2F2053EB"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Интеллектуальные системы информационной безопасности</w:t>
                  </w:r>
                </w:p>
              </w:tc>
            </w:tr>
          </w:tbl>
          <w:p w14:paraId="658BC5E3"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кафедры (полностью)</w:t>
            </w:r>
          </w:p>
        </w:tc>
      </w:tr>
    </w:tbl>
    <w:p w14:paraId="07048296" w14:textId="165DF4C8" w:rsidR="00754E35" w:rsidRDefault="00754E35">
      <w:pPr>
        <w:spacing w:after="160" w:line="259" w:lineRule="auto"/>
        <w:ind w:firstLine="0"/>
        <w:jc w:val="left"/>
        <w:rPr>
          <w:b/>
          <w:sz w:val="22"/>
        </w:rPr>
      </w:pPr>
    </w:p>
    <w:p w14:paraId="764A35A2" w14:textId="77777777" w:rsidR="00754E35" w:rsidRPr="00754E35" w:rsidRDefault="00754E35" w:rsidP="00754E35">
      <w:pPr>
        <w:spacing w:line="240" w:lineRule="auto"/>
        <w:ind w:left="5670" w:firstLine="0"/>
        <w:jc w:val="center"/>
        <w:rPr>
          <w:rFonts w:eastAsia="Times New Roman" w:cs="Times New Roman"/>
          <w:sz w:val="24"/>
          <w:szCs w:val="24"/>
          <w:lang w:eastAsia="ru-RU"/>
        </w:rPr>
      </w:pPr>
    </w:p>
    <w:tbl>
      <w:tblPr>
        <w:tblW w:w="3219" w:type="pct"/>
        <w:jc w:val="right"/>
        <w:tblLook w:val="01E0" w:firstRow="1" w:lastRow="1" w:firstColumn="1" w:lastColumn="1" w:noHBand="0" w:noVBand="0"/>
      </w:tblPr>
      <w:tblGrid>
        <w:gridCol w:w="2080"/>
        <w:gridCol w:w="4125"/>
      </w:tblGrid>
      <w:tr w:rsidR="00754E35" w:rsidRPr="00754E35" w14:paraId="3171D653" w14:textId="77777777" w:rsidTr="003F1E7E">
        <w:trPr>
          <w:trHeight w:val="767"/>
          <w:jc w:val="right"/>
        </w:trPr>
        <w:tc>
          <w:tcPr>
            <w:tcW w:w="5000" w:type="pct"/>
            <w:gridSpan w:val="2"/>
            <w:hideMark/>
          </w:tcPr>
          <w:p w14:paraId="17F87374" w14:textId="77777777" w:rsidR="00754E35" w:rsidRPr="00754E35" w:rsidRDefault="00754E35" w:rsidP="00754E35">
            <w:pPr>
              <w:tabs>
                <w:tab w:val="left" w:leader="underscore" w:pos="7781"/>
              </w:tabs>
              <w:spacing w:before="120" w:line="240" w:lineRule="auto"/>
              <w:ind w:left="-70" w:right="-143" w:firstLine="0"/>
              <w:jc w:val="center"/>
              <w:rPr>
                <w:rFonts w:eastAsia="Times New Roman" w:cs="Times New Roman"/>
                <w:b/>
                <w:sz w:val="26"/>
                <w:szCs w:val="26"/>
                <w:lang w:eastAsia="ja-JP"/>
              </w:rPr>
            </w:pPr>
            <w:r w:rsidRPr="00754E35">
              <w:rPr>
                <w:rFonts w:eastAsia="Times New Roman" w:cs="Times New Roman"/>
                <w:b/>
                <w:szCs w:val="28"/>
                <w:lang w:val="en-GB" w:eastAsia="ja-JP"/>
              </w:rPr>
              <w:t>РАБОТА ДОПУЩЕНА К ЗАЩИТЕ</w:t>
            </w:r>
          </w:p>
        </w:tc>
      </w:tr>
      <w:tr w:rsidR="00754E35" w:rsidRPr="00754E35" w14:paraId="54093290" w14:textId="77777777" w:rsidTr="003F1E7E">
        <w:trPr>
          <w:jc w:val="right"/>
        </w:trPr>
        <w:tc>
          <w:tcPr>
            <w:tcW w:w="1676" w:type="pct"/>
          </w:tcPr>
          <w:p w14:paraId="7737F5EE"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Заведующий</w:t>
            </w:r>
          </w:p>
          <w:p w14:paraId="38E2AC1D"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кафедрой</w:t>
            </w:r>
          </w:p>
        </w:tc>
        <w:tc>
          <w:tcPr>
            <w:tcW w:w="3324" w:type="pct"/>
            <w:tcBorders>
              <w:bottom w:val="single" w:sz="4" w:space="0" w:color="auto"/>
            </w:tcBorders>
            <w:vAlign w:val="bottom"/>
          </w:tcPr>
          <w:p w14:paraId="6AF1A9BA" w14:textId="77777777" w:rsidR="00754E35" w:rsidRPr="00754E35" w:rsidRDefault="00754E35" w:rsidP="00754E35">
            <w:pPr>
              <w:tabs>
                <w:tab w:val="left" w:leader="underscore" w:pos="7781"/>
              </w:tabs>
              <w:spacing w:line="240" w:lineRule="auto"/>
              <w:ind w:firstLine="0"/>
              <w:jc w:val="right"/>
              <w:rPr>
                <w:rFonts w:eastAsia="Times New Roman" w:cs="Times New Roman"/>
                <w:sz w:val="26"/>
                <w:szCs w:val="26"/>
                <w:lang w:eastAsia="ja-JP"/>
              </w:rPr>
            </w:pPr>
            <w:r w:rsidRPr="00754E35">
              <w:rPr>
                <w:rFonts w:eastAsia="Times New Roman" w:cs="Times New Roman"/>
                <w:sz w:val="24"/>
                <w:szCs w:val="24"/>
                <w:lang w:eastAsia="ru-RU"/>
              </w:rPr>
              <w:t>Магомедов Шамиль Гасангусейнович</w:t>
            </w:r>
          </w:p>
        </w:tc>
      </w:tr>
      <w:tr w:rsidR="00754E35" w:rsidRPr="00754E35" w14:paraId="29C536E8" w14:textId="77777777" w:rsidTr="003F1E7E">
        <w:trPr>
          <w:jc w:val="right"/>
        </w:trPr>
        <w:tc>
          <w:tcPr>
            <w:tcW w:w="5000" w:type="pct"/>
            <w:gridSpan w:val="2"/>
            <w:hideMark/>
          </w:tcPr>
          <w:p w14:paraId="7FE5B106" w14:textId="77777777" w:rsidR="00754E35" w:rsidRPr="00754E35" w:rsidRDefault="00754E35" w:rsidP="00754E35">
            <w:pPr>
              <w:tabs>
                <w:tab w:val="left" w:leader="underscore" w:pos="7781"/>
              </w:tabs>
              <w:spacing w:before="120" w:line="240" w:lineRule="auto"/>
              <w:ind w:firstLine="0"/>
              <w:jc w:val="right"/>
              <w:rPr>
                <w:rFonts w:eastAsia="Times New Roman" w:cs="Times New Roman"/>
                <w:sz w:val="26"/>
                <w:szCs w:val="26"/>
                <w:lang w:val="en-GB" w:eastAsia="ja-JP"/>
              </w:rPr>
            </w:pPr>
            <w:r w:rsidRPr="00754E35">
              <w:rPr>
                <w:rFonts w:eastAsia="Times New Roman" w:cs="Times New Roman"/>
                <w:sz w:val="26"/>
                <w:szCs w:val="26"/>
                <w:lang w:val="en-GB" w:eastAsia="ja-JP"/>
              </w:rPr>
              <w:t>«____» ______</w:t>
            </w:r>
            <w:r w:rsidRPr="00754E35">
              <w:rPr>
                <w:rFonts w:eastAsia="Times New Roman" w:cs="Times New Roman"/>
                <w:sz w:val="26"/>
                <w:szCs w:val="26"/>
                <w:lang w:eastAsia="ja-JP"/>
              </w:rPr>
              <w:t>__</w:t>
            </w:r>
            <w:r w:rsidRPr="00754E35">
              <w:rPr>
                <w:rFonts w:eastAsia="Times New Roman" w:cs="Times New Roman"/>
                <w:sz w:val="26"/>
                <w:szCs w:val="26"/>
                <w:lang w:val="en-GB" w:eastAsia="ja-JP"/>
              </w:rPr>
              <w:t>____ 20</w:t>
            </w:r>
            <w:r w:rsidRPr="00754E35">
              <w:rPr>
                <w:rFonts w:eastAsia="Times New Roman" w:cs="Times New Roman"/>
                <w:sz w:val="26"/>
                <w:szCs w:val="26"/>
                <w:lang w:eastAsia="ja-JP"/>
              </w:rPr>
              <w:t>___</w:t>
            </w:r>
            <w:r w:rsidRPr="00754E35">
              <w:rPr>
                <w:rFonts w:eastAsia="Times New Roman" w:cs="Times New Roman"/>
                <w:sz w:val="26"/>
                <w:szCs w:val="26"/>
                <w:lang w:val="en-GB" w:eastAsia="ja-JP"/>
              </w:rPr>
              <w:t xml:space="preserve"> г.</w:t>
            </w:r>
          </w:p>
        </w:tc>
      </w:tr>
    </w:tbl>
    <w:p w14:paraId="0DD82259" w14:textId="77777777" w:rsidR="00754E35" w:rsidRPr="00754E35" w:rsidRDefault="00754E35" w:rsidP="00754E35">
      <w:pPr>
        <w:shd w:val="clear" w:color="auto" w:fill="FFFFFF"/>
        <w:spacing w:before="480" w:after="120" w:line="240" w:lineRule="auto"/>
        <w:ind w:left="79" w:firstLine="0"/>
        <w:jc w:val="center"/>
        <w:rPr>
          <w:rFonts w:eastAsia="Times New Roman" w:cs="Times New Roman"/>
          <w:b/>
          <w:sz w:val="32"/>
          <w:szCs w:val="32"/>
          <w:lang w:eastAsia="ru-RU"/>
        </w:rPr>
      </w:pPr>
      <w:r w:rsidRPr="00754E35">
        <w:rPr>
          <w:rFonts w:eastAsia="Times New Roman" w:cs="Times New Roman"/>
          <w:b/>
          <w:sz w:val="32"/>
          <w:szCs w:val="32"/>
          <w:lang w:eastAsia="ru-RU"/>
        </w:rPr>
        <w:t>ВЫПУСКНАЯ КВАЛИФИКАЦИОННАЯ РАБОТА</w:t>
      </w:r>
    </w:p>
    <w:tbl>
      <w:tblPr>
        <w:tblW w:w="0" w:type="auto"/>
        <w:tblLook w:val="04A0" w:firstRow="1" w:lastRow="0" w:firstColumn="1" w:lastColumn="0" w:noHBand="0" w:noVBand="1"/>
      </w:tblPr>
      <w:tblGrid>
        <w:gridCol w:w="1242"/>
        <w:gridCol w:w="4111"/>
        <w:gridCol w:w="1843"/>
        <w:gridCol w:w="283"/>
        <w:gridCol w:w="2092"/>
      </w:tblGrid>
      <w:tr w:rsidR="00754E35" w:rsidRPr="00754E35" w14:paraId="014C7613" w14:textId="77777777" w:rsidTr="003F1E7E">
        <w:trPr>
          <w:gridAfter w:val="1"/>
          <w:wAfter w:w="2092" w:type="dxa"/>
        </w:trPr>
        <w:tc>
          <w:tcPr>
            <w:tcW w:w="5353" w:type="dxa"/>
            <w:gridSpan w:val="2"/>
          </w:tcPr>
          <w:p w14:paraId="37AA6F6C"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 w:val="24"/>
                <w:szCs w:val="24"/>
                <w:lang w:eastAsia="ru-RU"/>
              </w:rPr>
            </w:pPr>
            <w:r w:rsidRPr="00754E35">
              <w:rPr>
                <w:rFonts w:eastAsia="Times New Roman" w:cs="Times New Roman"/>
                <w:spacing w:val="-5"/>
                <w:sz w:val="24"/>
                <w:szCs w:val="24"/>
                <w:lang w:eastAsia="ru-RU"/>
              </w:rPr>
              <w:t>по направлению подготовки бакалавров</w:t>
            </w:r>
          </w:p>
        </w:tc>
        <w:tc>
          <w:tcPr>
            <w:tcW w:w="1843" w:type="dxa"/>
            <w:tcBorders>
              <w:bottom w:val="single" w:sz="4" w:space="0" w:color="auto"/>
            </w:tcBorders>
            <w:vAlign w:val="bottom"/>
          </w:tcPr>
          <w:p w14:paraId="208159D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Cs w:val="28"/>
                <w:lang w:eastAsia="ru-RU"/>
              </w:rPr>
            </w:pPr>
            <w:r w:rsidRPr="00754E35">
              <w:rPr>
                <w:rFonts w:eastAsia="Times New Roman" w:cs="Times New Roman"/>
                <w:spacing w:val="-5"/>
                <w:szCs w:val="28"/>
                <w:lang w:eastAsia="ru-RU"/>
              </w:rPr>
              <w:t>09.03.02</w:t>
            </w:r>
          </w:p>
        </w:tc>
        <w:tc>
          <w:tcPr>
            <w:tcW w:w="283" w:type="dxa"/>
          </w:tcPr>
          <w:p w14:paraId="1D5FDA75"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Cs w:val="28"/>
                <w:lang w:eastAsia="ru-RU"/>
              </w:rPr>
            </w:pPr>
          </w:p>
        </w:tc>
      </w:tr>
      <w:tr w:rsidR="00754E35" w:rsidRPr="00754E35" w14:paraId="02727D6D" w14:textId="77777777" w:rsidTr="003F1E7E">
        <w:trPr>
          <w:gridAfter w:val="1"/>
          <w:wAfter w:w="2092" w:type="dxa"/>
        </w:trPr>
        <w:tc>
          <w:tcPr>
            <w:tcW w:w="5353" w:type="dxa"/>
            <w:gridSpan w:val="2"/>
          </w:tcPr>
          <w:p w14:paraId="6D5A79E3"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0"/>
                <w:szCs w:val="20"/>
                <w:lang w:eastAsia="ru-RU"/>
              </w:rPr>
            </w:pPr>
          </w:p>
        </w:tc>
        <w:tc>
          <w:tcPr>
            <w:tcW w:w="1843" w:type="dxa"/>
            <w:tcBorders>
              <w:top w:val="single" w:sz="4" w:space="0" w:color="auto"/>
            </w:tcBorders>
          </w:tcPr>
          <w:p w14:paraId="4302E22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код</w:t>
            </w:r>
          </w:p>
        </w:tc>
        <w:tc>
          <w:tcPr>
            <w:tcW w:w="283" w:type="dxa"/>
          </w:tcPr>
          <w:p w14:paraId="60AA5B03"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16"/>
                <w:szCs w:val="16"/>
                <w:lang w:eastAsia="ru-RU"/>
              </w:rPr>
            </w:pPr>
          </w:p>
        </w:tc>
      </w:tr>
      <w:tr w:rsidR="00754E35" w:rsidRPr="00754E35" w14:paraId="790255DE" w14:textId="77777777" w:rsidTr="003F1E7E">
        <w:tc>
          <w:tcPr>
            <w:tcW w:w="9571" w:type="dxa"/>
            <w:gridSpan w:val="5"/>
            <w:tcBorders>
              <w:bottom w:val="single" w:sz="4" w:space="0" w:color="auto"/>
            </w:tcBorders>
            <w:vAlign w:val="bottom"/>
          </w:tcPr>
          <w:p w14:paraId="7D427152"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нформационные системы и технологии</w:t>
            </w:r>
          </w:p>
        </w:tc>
      </w:tr>
      <w:tr w:rsidR="00754E35" w:rsidRPr="00754E35" w14:paraId="7DBB842F" w14:textId="77777777" w:rsidTr="003F1E7E">
        <w:tc>
          <w:tcPr>
            <w:tcW w:w="9571" w:type="dxa"/>
            <w:gridSpan w:val="5"/>
            <w:tcBorders>
              <w:top w:val="single" w:sz="4" w:space="0" w:color="auto"/>
            </w:tcBorders>
          </w:tcPr>
          <w:p w14:paraId="69A518F6"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Наименование направления подготовки</w:t>
            </w:r>
          </w:p>
        </w:tc>
      </w:tr>
      <w:tr w:rsidR="00754E35" w:rsidRPr="00754E35" w14:paraId="79E44826" w14:textId="77777777" w:rsidTr="003F1E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42" w:type="dxa"/>
            <w:tcBorders>
              <w:top w:val="nil"/>
              <w:left w:val="nil"/>
              <w:bottom w:val="nil"/>
              <w:right w:val="nil"/>
            </w:tcBorders>
          </w:tcPr>
          <w:p w14:paraId="1DCAF1B8"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4"/>
                <w:szCs w:val="24"/>
                <w:lang w:eastAsia="ru-RU"/>
              </w:rPr>
            </w:pPr>
            <w:r w:rsidRPr="00754E35">
              <w:rPr>
                <w:rFonts w:eastAsia="Times New Roman" w:cs="Times New Roman"/>
                <w:spacing w:val="-5"/>
                <w:sz w:val="24"/>
                <w:szCs w:val="24"/>
                <w:lang w:eastAsia="ru-RU"/>
              </w:rPr>
              <w:t>На тему:</w:t>
            </w:r>
          </w:p>
        </w:tc>
        <w:tc>
          <w:tcPr>
            <w:tcW w:w="8329" w:type="dxa"/>
            <w:gridSpan w:val="4"/>
            <w:tcBorders>
              <w:top w:val="nil"/>
              <w:left w:val="nil"/>
              <w:bottom w:val="single" w:sz="4" w:space="0" w:color="auto"/>
              <w:right w:val="nil"/>
            </w:tcBorders>
          </w:tcPr>
          <w:p w14:paraId="0DA7D007" w14:textId="77777777" w:rsidR="00754E35" w:rsidRPr="00754E35" w:rsidRDefault="00754E35" w:rsidP="00754E35">
            <w:pPr>
              <w:spacing w:line="240" w:lineRule="auto"/>
              <w:ind w:firstLine="0"/>
              <w:rPr>
                <w:rFonts w:eastAsia="Times New Roman" w:cs="Times New Roman"/>
                <w:szCs w:val="28"/>
                <w:lang w:eastAsia="ru-RU"/>
              </w:rPr>
            </w:pPr>
            <w:r w:rsidRPr="00754E35">
              <w:rPr>
                <w:rFonts w:eastAsia="Times New Roman" w:cs="Times New Roman"/>
                <w:szCs w:val="28"/>
                <w:lang w:eastAsia="ru-RU"/>
              </w:rPr>
              <w:t>Разработка системы автоматизированного персонализированного контроля знаний на виртуальных лабораторных стендах</w:t>
            </w:r>
          </w:p>
        </w:tc>
      </w:tr>
      <w:tr w:rsidR="00754E35" w:rsidRPr="00754E35" w14:paraId="2B04A35B" w14:textId="77777777" w:rsidTr="003F1E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71" w:type="dxa"/>
            <w:gridSpan w:val="5"/>
            <w:tcBorders>
              <w:top w:val="nil"/>
              <w:left w:val="nil"/>
              <w:bottom w:val="single" w:sz="4" w:space="0" w:color="auto"/>
              <w:right w:val="nil"/>
            </w:tcBorders>
          </w:tcPr>
          <w:p w14:paraId="45B0CF11"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left"/>
              <w:rPr>
                <w:rFonts w:eastAsia="Times New Roman" w:cs="Times New Roman"/>
                <w:spacing w:val="-5"/>
                <w:szCs w:val="28"/>
                <w:lang w:eastAsia="ru-RU"/>
              </w:rPr>
            </w:pPr>
          </w:p>
        </w:tc>
      </w:tr>
    </w:tbl>
    <w:p w14:paraId="6BFBAE47" w14:textId="77777777" w:rsidR="00754E35" w:rsidRPr="00754E35" w:rsidRDefault="00754E35" w:rsidP="00754E35">
      <w:pPr>
        <w:spacing w:line="240" w:lineRule="auto"/>
        <w:ind w:firstLine="0"/>
        <w:jc w:val="left"/>
        <w:rPr>
          <w:rFonts w:eastAsia="Times New Roman" w:cs="Times New Roman"/>
          <w:sz w:val="24"/>
          <w:szCs w:val="24"/>
          <w:lang w:eastAsia="ru-RU"/>
        </w:rPr>
      </w:pPr>
    </w:p>
    <w:tbl>
      <w:tblPr>
        <w:tblW w:w="9889" w:type="dxa"/>
        <w:tblLayout w:type="fixed"/>
        <w:tblLook w:val="04A0" w:firstRow="1" w:lastRow="0" w:firstColumn="1" w:lastColumn="0" w:noHBand="0" w:noVBand="1"/>
      </w:tblPr>
      <w:tblGrid>
        <w:gridCol w:w="1951"/>
        <w:gridCol w:w="1701"/>
        <w:gridCol w:w="236"/>
        <w:gridCol w:w="189"/>
        <w:gridCol w:w="47"/>
        <w:gridCol w:w="2788"/>
        <w:gridCol w:w="284"/>
        <w:gridCol w:w="2693"/>
      </w:tblGrid>
      <w:tr w:rsidR="00754E35" w:rsidRPr="00754E35" w14:paraId="27291F28" w14:textId="77777777" w:rsidTr="003F1E7E">
        <w:trPr>
          <w:trHeight w:val="369"/>
        </w:trPr>
        <w:tc>
          <w:tcPr>
            <w:tcW w:w="1951" w:type="dxa"/>
            <w:vAlign w:val="bottom"/>
          </w:tcPr>
          <w:p w14:paraId="3159B9E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Обучающийся</w:t>
            </w:r>
          </w:p>
        </w:tc>
        <w:tc>
          <w:tcPr>
            <w:tcW w:w="1701" w:type="dxa"/>
            <w:tcBorders>
              <w:bottom w:val="single" w:sz="4" w:space="0" w:color="auto"/>
            </w:tcBorders>
            <w:vAlign w:val="bottom"/>
          </w:tcPr>
          <w:p w14:paraId="5A3E94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2DDCCFC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5812" w:type="dxa"/>
            <w:gridSpan w:val="4"/>
            <w:tcBorders>
              <w:bottom w:val="single" w:sz="4" w:space="0" w:color="auto"/>
            </w:tcBorders>
            <w:vAlign w:val="bottom"/>
          </w:tcPr>
          <w:p w14:paraId="0B1B08B1"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Тихоненкова Анастасия Анатольевна</w:t>
            </w:r>
          </w:p>
        </w:tc>
      </w:tr>
      <w:tr w:rsidR="00754E35" w:rsidRPr="00754E35" w14:paraId="01E84111" w14:textId="77777777" w:rsidTr="003F1E7E">
        <w:trPr>
          <w:trHeight w:hRule="exact" w:val="170"/>
        </w:trPr>
        <w:tc>
          <w:tcPr>
            <w:tcW w:w="1951" w:type="dxa"/>
            <w:vAlign w:val="bottom"/>
          </w:tcPr>
          <w:p w14:paraId="6F9D057D" w14:textId="77777777" w:rsidR="00754E35" w:rsidRPr="00754E35" w:rsidRDefault="00754E35" w:rsidP="00754E35">
            <w:pPr>
              <w:spacing w:line="240" w:lineRule="auto"/>
              <w:ind w:firstLine="0"/>
              <w:jc w:val="left"/>
              <w:rPr>
                <w:rFonts w:eastAsia="Times New Roman" w:cs="Times New Roman"/>
                <w:szCs w:val="28"/>
                <w:lang w:eastAsia="ru-RU"/>
              </w:rPr>
            </w:pPr>
          </w:p>
        </w:tc>
        <w:tc>
          <w:tcPr>
            <w:tcW w:w="2126" w:type="dxa"/>
            <w:gridSpan w:val="3"/>
            <w:vAlign w:val="bottom"/>
          </w:tcPr>
          <w:p w14:paraId="75E882F2"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5812" w:type="dxa"/>
            <w:gridSpan w:val="4"/>
            <w:tcBorders>
              <w:top w:val="single" w:sz="4" w:space="0" w:color="auto"/>
            </w:tcBorders>
            <w:vAlign w:val="bottom"/>
          </w:tcPr>
          <w:p w14:paraId="73F4658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6DA39D38" w14:textId="77777777" w:rsidTr="003F1E7E">
        <w:trPr>
          <w:trHeight w:val="369"/>
        </w:trPr>
        <w:tc>
          <w:tcPr>
            <w:tcW w:w="1951" w:type="dxa"/>
            <w:vAlign w:val="bottom"/>
          </w:tcPr>
          <w:p w14:paraId="4614EC3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шифр</w:t>
            </w:r>
          </w:p>
        </w:tc>
        <w:tc>
          <w:tcPr>
            <w:tcW w:w="2126" w:type="dxa"/>
            <w:gridSpan w:val="3"/>
            <w:tcBorders>
              <w:bottom w:val="single" w:sz="4" w:space="0" w:color="auto"/>
            </w:tcBorders>
            <w:vAlign w:val="bottom"/>
          </w:tcPr>
          <w:p w14:paraId="2BB7A972" w14:textId="77777777"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15Б0147</w:t>
            </w:r>
          </w:p>
        </w:tc>
        <w:tc>
          <w:tcPr>
            <w:tcW w:w="2835" w:type="dxa"/>
            <w:gridSpan w:val="2"/>
            <w:vAlign w:val="bottom"/>
          </w:tcPr>
          <w:p w14:paraId="3FEC37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410A55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1A6D0CC7" w14:textId="77777777" w:rsidTr="003F1E7E">
        <w:trPr>
          <w:trHeight w:val="369"/>
        </w:trPr>
        <w:tc>
          <w:tcPr>
            <w:tcW w:w="1951" w:type="dxa"/>
            <w:vAlign w:val="bottom"/>
          </w:tcPr>
          <w:p w14:paraId="38D36A66"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группа</w:t>
            </w:r>
          </w:p>
        </w:tc>
        <w:tc>
          <w:tcPr>
            <w:tcW w:w="2126" w:type="dxa"/>
            <w:gridSpan w:val="3"/>
            <w:tcBorders>
              <w:top w:val="single" w:sz="4" w:space="0" w:color="auto"/>
              <w:bottom w:val="single" w:sz="4" w:space="0" w:color="auto"/>
            </w:tcBorders>
            <w:vAlign w:val="bottom"/>
          </w:tcPr>
          <w:p w14:paraId="21A5AB0A" w14:textId="77777777"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БСБО-01-15</w:t>
            </w:r>
          </w:p>
        </w:tc>
        <w:tc>
          <w:tcPr>
            <w:tcW w:w="2835" w:type="dxa"/>
            <w:gridSpan w:val="2"/>
            <w:vAlign w:val="bottom"/>
          </w:tcPr>
          <w:p w14:paraId="6B9F6C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5E0900B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7F1D9A45" w14:textId="77777777" w:rsidTr="003F1E7E">
        <w:trPr>
          <w:trHeight w:hRule="exact" w:val="227"/>
        </w:trPr>
        <w:tc>
          <w:tcPr>
            <w:tcW w:w="1951" w:type="dxa"/>
            <w:vAlign w:val="bottom"/>
          </w:tcPr>
          <w:p w14:paraId="648FECC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tcBorders>
              <w:top w:val="single" w:sz="4" w:space="0" w:color="auto"/>
            </w:tcBorders>
            <w:vAlign w:val="bottom"/>
          </w:tcPr>
          <w:p w14:paraId="007BA13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1E50F7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B8F9A41"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624C82CF" w14:textId="77777777" w:rsidTr="003F1E7E">
        <w:trPr>
          <w:trHeight w:val="369"/>
        </w:trPr>
        <w:tc>
          <w:tcPr>
            <w:tcW w:w="1951" w:type="dxa"/>
            <w:vAlign w:val="bottom"/>
          </w:tcPr>
          <w:p w14:paraId="2DB44BD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уководитель</w:t>
            </w:r>
          </w:p>
          <w:p w14:paraId="78CD696A"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аботы</w:t>
            </w:r>
          </w:p>
        </w:tc>
        <w:tc>
          <w:tcPr>
            <w:tcW w:w="1701" w:type="dxa"/>
            <w:tcBorders>
              <w:bottom w:val="single" w:sz="4" w:space="0" w:color="auto"/>
            </w:tcBorders>
            <w:vAlign w:val="bottom"/>
          </w:tcPr>
          <w:p w14:paraId="7B51F533"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1238A2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tcBorders>
              <w:bottom w:val="single" w:sz="4" w:space="0" w:color="auto"/>
            </w:tcBorders>
            <w:vAlign w:val="bottom"/>
          </w:tcPr>
          <w:p w14:paraId="21C7CDDB" w14:textId="77777777"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т.н., доцент каф. КБ-4</w:t>
            </w:r>
          </w:p>
        </w:tc>
        <w:tc>
          <w:tcPr>
            <w:tcW w:w="284" w:type="dxa"/>
            <w:vAlign w:val="bottom"/>
          </w:tcPr>
          <w:p w14:paraId="09310FF2"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3A3D7208"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ванова Ирина Алексеевна</w:t>
            </w:r>
          </w:p>
        </w:tc>
      </w:tr>
      <w:tr w:rsidR="00754E35" w:rsidRPr="00754E35" w14:paraId="427C3BC4" w14:textId="77777777" w:rsidTr="003F1E7E">
        <w:trPr>
          <w:trHeight w:hRule="exact" w:val="170"/>
        </w:trPr>
        <w:tc>
          <w:tcPr>
            <w:tcW w:w="1951" w:type="dxa"/>
            <w:vAlign w:val="bottom"/>
          </w:tcPr>
          <w:p w14:paraId="2C431A3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vAlign w:val="bottom"/>
          </w:tcPr>
          <w:p w14:paraId="2552643D"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64DC35F9"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6F0F8C0A"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54F2A0AE" w14:textId="77777777" w:rsidTr="003F1E7E">
        <w:trPr>
          <w:trHeight w:hRule="exact" w:val="227"/>
        </w:trPr>
        <w:tc>
          <w:tcPr>
            <w:tcW w:w="4077" w:type="dxa"/>
            <w:gridSpan w:val="4"/>
            <w:vAlign w:val="bottom"/>
          </w:tcPr>
          <w:p w14:paraId="330DA9D7"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E397C91"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E6C89E2" w14:textId="77777777" w:rsidR="00754E35" w:rsidRPr="00754E35" w:rsidRDefault="00754E35" w:rsidP="00754E35">
            <w:pPr>
              <w:spacing w:line="240" w:lineRule="auto"/>
              <w:ind w:firstLine="0"/>
              <w:jc w:val="center"/>
              <w:rPr>
                <w:rFonts w:eastAsia="Times New Roman" w:cs="Times New Roman"/>
                <w:b/>
                <w:sz w:val="24"/>
                <w:szCs w:val="24"/>
                <w:lang w:eastAsia="ru-RU"/>
              </w:rPr>
            </w:pPr>
          </w:p>
        </w:tc>
      </w:tr>
      <w:tr w:rsidR="00754E35" w:rsidRPr="00754E35" w14:paraId="5C319A3A" w14:textId="77777777" w:rsidTr="003F1E7E">
        <w:trPr>
          <w:trHeight w:val="369"/>
        </w:trPr>
        <w:tc>
          <w:tcPr>
            <w:tcW w:w="1951" w:type="dxa"/>
            <w:vAlign w:val="bottom"/>
          </w:tcPr>
          <w:p w14:paraId="7B0B1D88"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 xml:space="preserve">Консультант </w:t>
            </w:r>
          </w:p>
          <w:p w14:paraId="7478E0F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w:t>
            </w:r>
            <w:r w:rsidRPr="00754E35">
              <w:rPr>
                <w:rFonts w:eastAsia="Times New Roman" w:cs="Times New Roman"/>
                <w:i/>
                <w:sz w:val="16"/>
                <w:szCs w:val="16"/>
                <w:lang w:eastAsia="ru-RU"/>
              </w:rPr>
              <w:t>при наличии</w:t>
            </w:r>
            <w:r w:rsidRPr="00754E35">
              <w:rPr>
                <w:rFonts w:eastAsia="Times New Roman" w:cs="Times New Roman"/>
                <w:sz w:val="24"/>
                <w:szCs w:val="24"/>
                <w:lang w:eastAsia="ru-RU"/>
              </w:rPr>
              <w:t>)</w:t>
            </w:r>
          </w:p>
        </w:tc>
        <w:tc>
          <w:tcPr>
            <w:tcW w:w="1701" w:type="dxa"/>
            <w:tcBorders>
              <w:bottom w:val="single" w:sz="4" w:space="0" w:color="auto"/>
            </w:tcBorders>
            <w:vAlign w:val="bottom"/>
          </w:tcPr>
          <w:p w14:paraId="5C5A652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vAlign w:val="bottom"/>
          </w:tcPr>
          <w:p w14:paraId="12E8514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gridSpan w:val="2"/>
            <w:vAlign w:val="bottom"/>
          </w:tcPr>
          <w:p w14:paraId="7582FA24"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788" w:type="dxa"/>
            <w:tcBorders>
              <w:bottom w:val="single" w:sz="4" w:space="0" w:color="auto"/>
            </w:tcBorders>
            <w:vAlign w:val="bottom"/>
          </w:tcPr>
          <w:p w14:paraId="3CC31FC1" w14:textId="77777777"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э.н., доцент каф КБ-4</w:t>
            </w:r>
          </w:p>
        </w:tc>
        <w:tc>
          <w:tcPr>
            <w:tcW w:w="284" w:type="dxa"/>
            <w:vAlign w:val="bottom"/>
          </w:tcPr>
          <w:p w14:paraId="24A5FF83"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0F481A9C" w14:textId="77777777" w:rsidR="00754E35" w:rsidRPr="00754E35" w:rsidRDefault="00754E35" w:rsidP="00754E35">
            <w:pPr>
              <w:spacing w:line="240" w:lineRule="auto"/>
              <w:ind w:firstLine="0"/>
              <w:jc w:val="center"/>
              <w:rPr>
                <w:rFonts w:eastAsia="Times New Roman" w:cs="Times New Roman"/>
                <w:i/>
                <w:sz w:val="18"/>
                <w:szCs w:val="18"/>
                <w:lang w:eastAsia="ru-RU"/>
              </w:rPr>
            </w:pPr>
            <w:r w:rsidRPr="00754E35">
              <w:rPr>
                <w:rFonts w:eastAsia="Times New Roman" w:cs="Times New Roman"/>
                <w:szCs w:val="28"/>
                <w:lang w:eastAsia="ru-RU"/>
              </w:rPr>
              <w:t>Чистякова Мария Александровна</w:t>
            </w:r>
          </w:p>
        </w:tc>
      </w:tr>
      <w:tr w:rsidR="00754E35" w:rsidRPr="00754E35" w14:paraId="22E18301" w14:textId="77777777" w:rsidTr="003F1E7E">
        <w:trPr>
          <w:trHeight w:hRule="exact" w:val="227"/>
        </w:trPr>
        <w:tc>
          <w:tcPr>
            <w:tcW w:w="1951" w:type="dxa"/>
            <w:vAlign w:val="bottom"/>
          </w:tcPr>
          <w:p w14:paraId="75F68ED0" w14:textId="77777777" w:rsidR="00754E35" w:rsidRPr="00754E35" w:rsidRDefault="00754E35" w:rsidP="00754E35">
            <w:pPr>
              <w:spacing w:line="240" w:lineRule="auto"/>
              <w:ind w:right="-108" w:firstLine="0"/>
              <w:jc w:val="left"/>
              <w:rPr>
                <w:rFonts w:eastAsia="Times New Roman" w:cs="Times New Roman"/>
                <w:sz w:val="16"/>
                <w:szCs w:val="16"/>
                <w:lang w:eastAsia="ru-RU"/>
              </w:rPr>
            </w:pPr>
            <w:r w:rsidRPr="00754E35">
              <w:rPr>
                <w:rFonts w:eastAsia="Times New Roman" w:cs="Times New Roman"/>
                <w:sz w:val="16"/>
                <w:szCs w:val="16"/>
                <w:lang w:eastAsia="ru-RU"/>
              </w:rPr>
              <w:t>_____________</w:t>
            </w:r>
            <w:r w:rsidRPr="00754E35">
              <w:rPr>
                <w:rFonts w:eastAsia="Times New Roman" w:cs="Times New Roman"/>
                <w:sz w:val="24"/>
                <w:szCs w:val="24"/>
                <w:lang w:eastAsia="ru-RU"/>
              </w:rPr>
              <w:t>__________</w:t>
            </w:r>
          </w:p>
        </w:tc>
        <w:tc>
          <w:tcPr>
            <w:tcW w:w="2126" w:type="dxa"/>
            <w:gridSpan w:val="3"/>
            <w:vAlign w:val="bottom"/>
          </w:tcPr>
          <w:p w14:paraId="0ED1C96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212880C3"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29E0747C"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bl>
    <w:p w14:paraId="766FC748" w14:textId="61A9779B" w:rsidR="00754E35" w:rsidRPr="00754E35" w:rsidRDefault="00754E35" w:rsidP="00754E35">
      <w:pPr>
        <w:spacing w:line="240" w:lineRule="auto"/>
        <w:ind w:firstLine="0"/>
        <w:jc w:val="center"/>
        <w:rPr>
          <w:rFonts w:eastAsia="Times New Roman" w:cs="Times New Roman"/>
          <w:sz w:val="24"/>
          <w:szCs w:val="24"/>
          <w:lang w:eastAsia="ru-RU"/>
        </w:rPr>
      </w:pPr>
    </w:p>
    <w:p w14:paraId="754434CB" w14:textId="42721151"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Москва 2019 г.</w:t>
      </w:r>
    </w:p>
    <w:p w14:paraId="522D9EDA" w14:textId="2412F9C3" w:rsidR="00754E35" w:rsidRDefault="00754E35">
      <w:pPr>
        <w:spacing w:after="160" w:line="259" w:lineRule="auto"/>
        <w:ind w:firstLine="0"/>
        <w:jc w:val="left"/>
        <w:rPr>
          <w:b/>
          <w:sz w:val="22"/>
        </w:rPr>
      </w:pPr>
    </w:p>
    <w:tbl>
      <w:tblPr>
        <w:tblpPr w:leftFromText="180" w:rightFromText="180" w:vertAnchor="text" w:horzAnchor="margin" w:tblpY="-338"/>
        <w:tblW w:w="0" w:type="auto"/>
        <w:tblLook w:val="04A0" w:firstRow="1" w:lastRow="0" w:firstColumn="1" w:lastColumn="0" w:noHBand="0" w:noVBand="1"/>
      </w:tblPr>
      <w:tblGrid>
        <w:gridCol w:w="9611"/>
      </w:tblGrid>
      <w:tr w:rsidR="003F1E7E" w:rsidRPr="003F1E7E" w14:paraId="5A71B52E" w14:textId="77777777" w:rsidTr="003F1E7E">
        <w:tc>
          <w:tcPr>
            <w:tcW w:w="9611" w:type="dxa"/>
          </w:tcPr>
          <w:p w14:paraId="32CD0D18" w14:textId="77777777" w:rsidR="003F1E7E" w:rsidRPr="003F1E7E" w:rsidRDefault="003F1E7E" w:rsidP="003F1E7E">
            <w:pPr>
              <w:spacing w:before="60" w:line="240" w:lineRule="auto"/>
              <w:ind w:firstLine="0"/>
              <w:jc w:val="center"/>
              <w:rPr>
                <w:rFonts w:eastAsia="Times New Roman" w:cs="Times New Roman"/>
                <w:caps/>
                <w:sz w:val="22"/>
                <w:lang w:eastAsia="ru-RU"/>
              </w:rPr>
            </w:pPr>
            <w:r w:rsidRPr="003F1E7E">
              <w:rPr>
                <w:rFonts w:eastAsia="Times New Roman" w:cs="Times New Roman"/>
                <w:caps/>
                <w:noProof/>
                <w:sz w:val="24"/>
                <w:szCs w:val="24"/>
                <w:lang w:eastAsia="ru-RU"/>
              </w:rPr>
              <w:lastRenderedPageBreak/>
              <w:drawing>
                <wp:inline distT="0" distB="0" distL="0" distR="0" wp14:anchorId="5AB81387" wp14:editId="62D20D30">
                  <wp:extent cx="990600" cy="1127760"/>
                  <wp:effectExtent l="0" t="0" r="0" b="0"/>
                  <wp:docPr id="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90600" cy="1127760"/>
                          </a:xfrm>
                          <a:prstGeom prst="rect">
                            <a:avLst/>
                          </a:prstGeom>
                          <a:noFill/>
                          <a:ln>
                            <a:noFill/>
                          </a:ln>
                        </pic:spPr>
                      </pic:pic>
                    </a:graphicData>
                  </a:graphic>
                </wp:inline>
              </w:drawing>
            </w:r>
          </w:p>
          <w:p w14:paraId="7F7C3106" w14:textId="77777777" w:rsidR="003F1E7E" w:rsidRPr="003F1E7E" w:rsidRDefault="003F1E7E" w:rsidP="003F1E7E">
            <w:pPr>
              <w:spacing w:before="60" w:line="240" w:lineRule="auto"/>
              <w:ind w:firstLine="0"/>
              <w:jc w:val="center"/>
              <w:rPr>
                <w:rFonts w:eastAsia="Times New Roman" w:cs="Times New Roman"/>
                <w:caps/>
                <w:sz w:val="24"/>
                <w:szCs w:val="24"/>
                <w:lang w:eastAsia="ru-RU"/>
              </w:rPr>
            </w:pPr>
            <w:r w:rsidRPr="003F1E7E">
              <w:rPr>
                <w:rFonts w:eastAsia="Times New Roman" w:cs="Times New Roman"/>
                <w:caps/>
                <w:sz w:val="24"/>
                <w:szCs w:val="24"/>
                <w:lang w:eastAsia="ru-RU"/>
              </w:rPr>
              <w:t>МИНОБРНАУКИ РОССИИ</w:t>
            </w:r>
          </w:p>
        </w:tc>
      </w:tr>
      <w:tr w:rsidR="003F1E7E" w:rsidRPr="003F1E7E" w14:paraId="1DBE3B46" w14:textId="77777777" w:rsidTr="003F1E7E">
        <w:tc>
          <w:tcPr>
            <w:tcW w:w="9611" w:type="dxa"/>
          </w:tcPr>
          <w:p w14:paraId="5740853E" w14:textId="77777777" w:rsidR="003F1E7E" w:rsidRPr="003F1E7E" w:rsidRDefault="003F1E7E" w:rsidP="003F1E7E">
            <w:pPr>
              <w:widowControl w:val="0"/>
              <w:spacing w:line="216" w:lineRule="auto"/>
              <w:ind w:firstLine="0"/>
              <w:jc w:val="center"/>
              <w:rPr>
                <w:rFonts w:eastAsia="Times New Roman" w:cs="Times New Roman"/>
                <w:b/>
                <w:iCs/>
                <w:sz w:val="20"/>
                <w:szCs w:val="24"/>
                <w:lang w:eastAsia="ru-RU"/>
              </w:rPr>
            </w:pPr>
            <w:r w:rsidRPr="003F1E7E">
              <w:rPr>
                <w:rFonts w:eastAsia="Times New Roman" w:cs="Times New Roman"/>
                <w:iCs/>
                <w:sz w:val="24"/>
                <w:szCs w:val="24"/>
                <w:lang w:eastAsia="ru-RU"/>
              </w:rPr>
              <w:t>Федеральное государственное бюджетное образовательное учреждение</w:t>
            </w:r>
            <w:r w:rsidRPr="003F1E7E">
              <w:rPr>
                <w:rFonts w:eastAsia="Times New Roman" w:cs="Times New Roman"/>
                <w:iCs/>
                <w:sz w:val="24"/>
                <w:szCs w:val="24"/>
                <w:lang w:eastAsia="ru-RU"/>
              </w:rPr>
              <w:br/>
              <w:t>высшего образования</w:t>
            </w:r>
            <w:r w:rsidRPr="003F1E7E">
              <w:rPr>
                <w:rFonts w:eastAsia="Times New Roman" w:cs="Times New Roman"/>
                <w:iCs/>
                <w:sz w:val="24"/>
                <w:szCs w:val="24"/>
                <w:lang w:eastAsia="ru-RU"/>
              </w:rPr>
              <w:br/>
            </w:r>
            <w:r w:rsidRPr="003F1E7E">
              <w:rPr>
                <w:rFonts w:ascii="Times New Roman CYR" w:eastAsia="Times New Roman" w:hAnsi="Times New Roman CYR" w:cs="Times New Roman CYR"/>
                <w:b/>
                <w:bCs/>
                <w:iCs/>
                <w:snapToGrid w:val="0"/>
                <w:sz w:val="24"/>
                <w:szCs w:val="24"/>
                <w:lang w:eastAsia="ru-RU"/>
              </w:rPr>
              <w:t xml:space="preserve">«МИРЭА </w:t>
            </w:r>
            <w:r w:rsidRPr="003F1E7E">
              <w:rPr>
                <w:rFonts w:ascii="Times New Roman CYR" w:eastAsia="Times New Roman" w:hAnsi="Times New Roman CYR" w:cs="Times New Roman CYR"/>
                <w:b/>
                <w:bCs/>
                <w:iCs/>
                <w:snapToGrid w:val="0"/>
                <w:sz w:val="24"/>
                <w:szCs w:val="24"/>
                <w:lang w:eastAsia="ru-RU"/>
              </w:rPr>
              <w:sym w:font="Symbol" w:char="F02D"/>
            </w:r>
            <w:r w:rsidRPr="003F1E7E">
              <w:rPr>
                <w:rFonts w:ascii="Times New Roman CYR" w:eastAsia="Times New Roman" w:hAnsi="Times New Roman CYR" w:cs="Times New Roman CYR"/>
                <w:b/>
                <w:bCs/>
                <w:iCs/>
                <w:snapToGrid w:val="0"/>
                <w:sz w:val="24"/>
                <w:szCs w:val="24"/>
                <w:lang w:eastAsia="ru-RU"/>
              </w:rPr>
              <w:t xml:space="preserve"> Российский технологический университет»</w:t>
            </w:r>
          </w:p>
          <w:p w14:paraId="61448C10" w14:textId="77777777" w:rsidR="003F1E7E" w:rsidRPr="003F1E7E" w:rsidRDefault="003F1E7E" w:rsidP="003F1E7E">
            <w:pPr>
              <w:spacing w:line="240" w:lineRule="auto"/>
              <w:ind w:firstLine="0"/>
              <w:jc w:val="center"/>
              <w:rPr>
                <w:rFonts w:eastAsia="Calibri" w:cs="Times New Roman"/>
                <w:sz w:val="22"/>
              </w:rPr>
            </w:pPr>
            <w:r w:rsidRPr="003F1E7E">
              <w:rPr>
                <w:rFonts w:eastAsia="Times New Roman" w:cs="Times New Roman"/>
                <w:b/>
                <w:snapToGrid w:val="0"/>
                <w:sz w:val="32"/>
                <w:szCs w:val="32"/>
                <w:lang w:eastAsia="ru-RU"/>
              </w:rPr>
              <w:t xml:space="preserve"> РТУ МИРЭА</w:t>
            </w:r>
            <w:r w:rsidRPr="003F1E7E">
              <w:rPr>
                <w:rFonts w:eastAsia="Times New Roman" w:cs="Times New Roman"/>
                <w:b/>
                <w:sz w:val="32"/>
                <w:szCs w:val="32"/>
                <w:lang w:eastAsia="ru-RU"/>
              </w:rPr>
              <w:t xml:space="preserve"> </w:t>
            </w:r>
            <w:r w:rsidRPr="003F1E7E">
              <w:rPr>
                <w:rFonts w:ascii="Calibri" w:eastAsia="Times New Roman" w:hAnsi="Calibri" w:cs="Times New Roman"/>
                <w:noProof/>
                <w:sz w:val="22"/>
                <w:lang w:eastAsia="ru-RU"/>
              </w:rPr>
              <mc:AlternateContent>
                <mc:Choice Requires="wps">
                  <w:drawing>
                    <wp:inline distT="0" distB="0" distL="0" distR="0" wp14:anchorId="2F50E0E7" wp14:editId="4CD0B810">
                      <wp:extent cx="5600700" cy="1270"/>
                      <wp:effectExtent l="20955" t="19050" r="26670" b="27305"/>
                      <wp:docPr id="34"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BEB4417" id="Прямая соединительная линия 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" strokeweight="3pt">
                      <v:stroke linestyle="thinThin"/>
                      <w10:anchorlock/>
                    </v:line>
                  </w:pict>
                </mc:Fallback>
              </mc:AlternateContent>
            </w:r>
          </w:p>
        </w:tc>
      </w:tr>
      <w:tr w:rsidR="003F1E7E" w:rsidRPr="003F1E7E" w14:paraId="0DBE7D35" w14:textId="77777777" w:rsidTr="003F1E7E">
        <w:trPr>
          <w:trHeight w:val="470"/>
        </w:trPr>
        <w:tc>
          <w:tcPr>
            <w:tcW w:w="9611" w:type="dxa"/>
          </w:tcPr>
          <w:tbl>
            <w:tblPr>
              <w:tblStyle w:val="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3F1E7E" w:rsidRPr="003F1E7E" w14:paraId="7EEF736D" w14:textId="77777777" w:rsidTr="003F1E7E">
              <w:trPr>
                <w:trHeight w:val="196"/>
              </w:trPr>
              <w:tc>
                <w:tcPr>
                  <w:tcW w:w="1859" w:type="dxa"/>
                </w:tcPr>
                <w:p w14:paraId="25F4B0C4" w14:textId="77777777" w:rsidR="003F1E7E" w:rsidRPr="003F1E7E" w:rsidRDefault="003F1E7E" w:rsidP="003F1E7E">
                  <w:pPr>
                    <w:framePr w:hSpace="180" w:wrap="around" w:vAnchor="text" w:hAnchor="margin" w:y="-338"/>
                    <w:spacing w:line="240" w:lineRule="auto"/>
                    <w:ind w:firstLine="0"/>
                    <w:jc w:val="center"/>
                    <w:rPr>
                      <w:sz w:val="24"/>
                      <w:szCs w:val="24"/>
                    </w:rPr>
                  </w:pPr>
                  <w:r w:rsidRPr="003F1E7E">
                    <w:rPr>
                      <w:sz w:val="24"/>
                      <w:szCs w:val="24"/>
                    </w:rPr>
                    <w:t>Институт</w:t>
                  </w:r>
                </w:p>
              </w:tc>
              <w:tc>
                <w:tcPr>
                  <w:tcW w:w="7521" w:type="dxa"/>
                  <w:tcBorders>
                    <w:bottom w:val="single" w:sz="4" w:space="0" w:color="auto"/>
                  </w:tcBorders>
                </w:tcPr>
                <w:p w14:paraId="372E1BDB" w14:textId="77777777" w:rsidR="003F1E7E" w:rsidRPr="003F1E7E" w:rsidRDefault="003F1E7E" w:rsidP="003F1E7E">
                  <w:pPr>
                    <w:framePr w:hSpace="180" w:wrap="around" w:vAnchor="text" w:hAnchor="margin" w:y="-338"/>
                    <w:spacing w:line="240" w:lineRule="auto"/>
                    <w:ind w:firstLine="0"/>
                    <w:jc w:val="left"/>
                    <w:rPr>
                      <w:sz w:val="24"/>
                      <w:szCs w:val="24"/>
                    </w:rPr>
                  </w:pPr>
                  <w:r w:rsidRPr="003F1E7E">
                    <w:rPr>
                      <w:sz w:val="24"/>
                      <w:szCs w:val="24"/>
                    </w:rPr>
                    <w:t>комплексной безопасности и специального приборостроения</w:t>
                  </w:r>
                </w:p>
              </w:tc>
            </w:tr>
          </w:tbl>
          <w:p w14:paraId="432C18C1"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наименование института</w:t>
            </w:r>
            <w:r w:rsidRPr="003F1E7E">
              <w:rPr>
                <w:rFonts w:eastAsia="Times New Roman" w:cs="Times New Roman"/>
                <w:sz w:val="16"/>
                <w:szCs w:val="16"/>
                <w:lang w:eastAsia="ru-RU"/>
              </w:rPr>
              <w:t xml:space="preserve"> </w:t>
            </w:r>
            <w:r w:rsidRPr="003F1E7E">
              <w:rPr>
                <w:rFonts w:eastAsia="Times New Roman" w:cs="Times New Roman"/>
                <w:i/>
                <w:sz w:val="16"/>
                <w:szCs w:val="16"/>
                <w:lang w:eastAsia="ru-RU"/>
              </w:rPr>
              <w:t>(полностью)</w:t>
            </w:r>
          </w:p>
        </w:tc>
      </w:tr>
      <w:tr w:rsidR="003F1E7E" w:rsidRPr="003F1E7E" w14:paraId="370F22D5" w14:textId="77777777" w:rsidTr="003F1E7E">
        <w:tc>
          <w:tcPr>
            <w:tcW w:w="9611" w:type="dxa"/>
          </w:tcPr>
          <w:tbl>
            <w:tblPr>
              <w:tblStyle w:val="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3F1E7E" w:rsidRPr="003F1E7E" w14:paraId="0C6D2F57" w14:textId="77777777" w:rsidTr="003F1E7E">
              <w:trPr>
                <w:trHeight w:val="196"/>
              </w:trPr>
              <w:tc>
                <w:tcPr>
                  <w:tcW w:w="1859" w:type="dxa"/>
                </w:tcPr>
                <w:p w14:paraId="5FD60C9B" w14:textId="77777777" w:rsidR="003F1E7E" w:rsidRPr="003F1E7E" w:rsidRDefault="003F1E7E" w:rsidP="003F1E7E">
                  <w:pPr>
                    <w:framePr w:hSpace="180" w:wrap="around" w:vAnchor="text" w:hAnchor="margin" w:y="-338"/>
                    <w:spacing w:line="240" w:lineRule="auto"/>
                    <w:ind w:firstLine="0"/>
                    <w:jc w:val="center"/>
                    <w:rPr>
                      <w:sz w:val="24"/>
                      <w:szCs w:val="24"/>
                    </w:rPr>
                  </w:pPr>
                  <w:r w:rsidRPr="003F1E7E">
                    <w:rPr>
                      <w:sz w:val="24"/>
                      <w:szCs w:val="24"/>
                    </w:rPr>
                    <w:t>Кафедра</w:t>
                  </w:r>
                </w:p>
              </w:tc>
              <w:tc>
                <w:tcPr>
                  <w:tcW w:w="7521" w:type="dxa"/>
                  <w:tcBorders>
                    <w:bottom w:val="single" w:sz="4" w:space="0" w:color="auto"/>
                  </w:tcBorders>
                </w:tcPr>
                <w:p w14:paraId="31AE728C" w14:textId="77777777" w:rsidR="003F1E7E" w:rsidRPr="003F1E7E" w:rsidRDefault="003F1E7E" w:rsidP="003F1E7E">
                  <w:pPr>
                    <w:framePr w:hSpace="180" w:wrap="around" w:vAnchor="text" w:hAnchor="margin" w:y="-338"/>
                    <w:spacing w:line="240" w:lineRule="auto"/>
                    <w:ind w:firstLine="0"/>
                    <w:jc w:val="left"/>
                    <w:rPr>
                      <w:sz w:val="24"/>
                      <w:szCs w:val="24"/>
                    </w:rPr>
                  </w:pPr>
                  <w:r w:rsidRPr="003F1E7E">
                    <w:rPr>
                      <w:sz w:val="24"/>
                      <w:szCs w:val="24"/>
                    </w:rPr>
                    <w:t>«Интеллектуальные системы информационной безопасности»</w:t>
                  </w:r>
                </w:p>
              </w:tc>
            </w:tr>
          </w:tbl>
          <w:p w14:paraId="53BDE536" w14:textId="77777777" w:rsidR="003F1E7E" w:rsidRPr="003F1E7E" w:rsidRDefault="003F1E7E" w:rsidP="003F1E7E">
            <w:pPr>
              <w:spacing w:line="240" w:lineRule="auto"/>
              <w:ind w:firstLine="0"/>
              <w:jc w:val="center"/>
              <w:rPr>
                <w:rFonts w:eastAsia="Times New Roman" w:cs="Times New Roman"/>
                <w:noProof/>
                <w:sz w:val="24"/>
                <w:szCs w:val="24"/>
                <w:lang w:eastAsia="ru-RU"/>
              </w:rPr>
            </w:pPr>
            <w:r w:rsidRPr="003F1E7E">
              <w:rPr>
                <w:rFonts w:eastAsia="Times New Roman" w:cs="Times New Roman"/>
                <w:i/>
                <w:sz w:val="16"/>
                <w:szCs w:val="16"/>
                <w:lang w:eastAsia="ru-RU"/>
              </w:rPr>
              <w:t>наименование кафедры (полностью)</w:t>
            </w:r>
          </w:p>
        </w:tc>
      </w:tr>
    </w:tbl>
    <w:p w14:paraId="2139556E" w14:textId="717C326C" w:rsidR="003F1E7E" w:rsidRPr="003F1E7E" w:rsidRDefault="003F1E7E" w:rsidP="003F1E7E">
      <w:pPr>
        <w:spacing w:line="240" w:lineRule="auto"/>
        <w:ind w:firstLine="0"/>
        <w:rPr>
          <w:rFonts w:eastAsia="Times New Roman" w:cs="Times New Roman"/>
          <w:sz w:val="24"/>
          <w:szCs w:val="24"/>
          <w:lang w:eastAsia="ru-RU"/>
        </w:rPr>
      </w:pPr>
    </w:p>
    <w:p w14:paraId="2F8F2591"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p w14:paraId="21A105E4"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p w14:paraId="396BC9FB"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tbl>
      <w:tblPr>
        <w:tblW w:w="10029" w:type="dxa"/>
        <w:jc w:val="right"/>
        <w:tblLayout w:type="fixed"/>
        <w:tblLook w:val="04A0" w:firstRow="1" w:lastRow="0" w:firstColumn="1" w:lastColumn="0" w:noHBand="0" w:noVBand="1"/>
      </w:tblPr>
      <w:tblGrid>
        <w:gridCol w:w="1559"/>
        <w:gridCol w:w="1559"/>
        <w:gridCol w:w="1560"/>
        <w:gridCol w:w="567"/>
        <w:gridCol w:w="1701"/>
        <w:gridCol w:w="82"/>
        <w:gridCol w:w="1500"/>
        <w:gridCol w:w="1501"/>
      </w:tblGrid>
      <w:tr w:rsidR="003F1E7E" w:rsidRPr="003F1E7E" w14:paraId="6D352E9C" w14:textId="77777777" w:rsidTr="003F1E7E">
        <w:trPr>
          <w:trHeight w:val="527"/>
          <w:jc w:val="right"/>
        </w:trPr>
        <w:tc>
          <w:tcPr>
            <w:tcW w:w="4678" w:type="dxa"/>
            <w:gridSpan w:val="3"/>
            <w:vAlign w:val="center"/>
          </w:tcPr>
          <w:p w14:paraId="773066F7"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szCs w:val="28"/>
                <w:lang w:eastAsia="ru-RU"/>
              </w:rPr>
              <w:t>СОГЛАСОВАНО</w:t>
            </w:r>
          </w:p>
        </w:tc>
        <w:tc>
          <w:tcPr>
            <w:tcW w:w="567" w:type="dxa"/>
            <w:vAlign w:val="center"/>
          </w:tcPr>
          <w:p w14:paraId="16EB0832"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Mar>
              <w:top w:w="0" w:type="dxa"/>
              <w:left w:w="28" w:type="dxa"/>
              <w:bottom w:w="0" w:type="dxa"/>
              <w:right w:w="28" w:type="dxa"/>
            </w:tcMar>
            <w:vAlign w:val="center"/>
            <w:hideMark/>
          </w:tcPr>
          <w:p w14:paraId="51A62062" w14:textId="77777777" w:rsidR="003F1E7E" w:rsidRPr="003F1E7E" w:rsidRDefault="003F1E7E" w:rsidP="003F1E7E">
            <w:pPr>
              <w:spacing w:line="240" w:lineRule="auto"/>
              <w:ind w:firstLine="0"/>
              <w:jc w:val="center"/>
              <w:rPr>
                <w:rFonts w:eastAsia="Times New Roman" w:cs="Times New Roman"/>
                <w:sz w:val="16"/>
                <w:szCs w:val="16"/>
                <w:lang w:eastAsia="ru-RU"/>
              </w:rPr>
            </w:pPr>
            <w:r w:rsidRPr="003F1E7E">
              <w:rPr>
                <w:rFonts w:eastAsia="Times New Roman" w:cs="Times New Roman"/>
                <w:szCs w:val="28"/>
                <w:lang w:eastAsia="ru-RU"/>
              </w:rPr>
              <w:t>УТВЕРЖДАЮ</w:t>
            </w:r>
          </w:p>
        </w:tc>
      </w:tr>
      <w:tr w:rsidR="003F1E7E" w:rsidRPr="003F1E7E" w14:paraId="1AD8DCB3" w14:textId="77777777" w:rsidTr="003F1E7E">
        <w:trPr>
          <w:trHeight w:val="476"/>
          <w:jc w:val="right"/>
        </w:trPr>
        <w:tc>
          <w:tcPr>
            <w:tcW w:w="1559" w:type="dxa"/>
            <w:vMerge w:val="restart"/>
          </w:tcPr>
          <w:p w14:paraId="2C49FCCD"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Заведующий</w:t>
            </w:r>
          </w:p>
          <w:p w14:paraId="2D740E21"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 xml:space="preserve">кафедрой </w:t>
            </w:r>
          </w:p>
        </w:tc>
        <w:tc>
          <w:tcPr>
            <w:tcW w:w="3119" w:type="dxa"/>
            <w:gridSpan w:val="2"/>
            <w:tcBorders>
              <w:bottom w:val="single" w:sz="4" w:space="0" w:color="auto"/>
            </w:tcBorders>
            <w:vAlign w:val="bottom"/>
          </w:tcPr>
          <w:p w14:paraId="584ED0AB"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567" w:type="dxa"/>
            <w:vMerge w:val="restart"/>
          </w:tcPr>
          <w:p w14:paraId="62A8114D"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1701" w:type="dxa"/>
            <w:vMerge w:val="restart"/>
            <w:tcMar>
              <w:top w:w="0" w:type="dxa"/>
              <w:left w:w="28" w:type="dxa"/>
              <w:bottom w:w="0" w:type="dxa"/>
              <w:right w:w="28" w:type="dxa"/>
            </w:tcMar>
            <w:hideMark/>
          </w:tcPr>
          <w:p w14:paraId="64ACA75D"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Директор</w:t>
            </w:r>
          </w:p>
          <w:p w14:paraId="4E9D864F"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 xml:space="preserve">института </w:t>
            </w:r>
          </w:p>
        </w:tc>
        <w:tc>
          <w:tcPr>
            <w:tcW w:w="3083" w:type="dxa"/>
            <w:gridSpan w:val="3"/>
            <w:tcBorders>
              <w:bottom w:val="single" w:sz="4" w:space="0" w:color="auto"/>
            </w:tcBorders>
            <w:vAlign w:val="bottom"/>
          </w:tcPr>
          <w:p w14:paraId="0C365148" w14:textId="77777777" w:rsidR="003F1E7E" w:rsidRPr="003F1E7E" w:rsidRDefault="003F1E7E" w:rsidP="003F1E7E">
            <w:pPr>
              <w:spacing w:line="240" w:lineRule="auto"/>
              <w:ind w:firstLine="0"/>
              <w:jc w:val="left"/>
              <w:rPr>
                <w:rFonts w:eastAsia="Times New Roman" w:cs="Times New Roman"/>
                <w:sz w:val="24"/>
                <w:szCs w:val="24"/>
                <w:lang w:eastAsia="ru-RU"/>
              </w:rPr>
            </w:pPr>
          </w:p>
        </w:tc>
      </w:tr>
      <w:tr w:rsidR="003F1E7E" w:rsidRPr="003F1E7E" w14:paraId="1ABBF557" w14:textId="77777777" w:rsidTr="003F1E7E">
        <w:trPr>
          <w:trHeight w:val="282"/>
          <w:jc w:val="right"/>
        </w:trPr>
        <w:tc>
          <w:tcPr>
            <w:tcW w:w="1559" w:type="dxa"/>
            <w:vMerge/>
          </w:tcPr>
          <w:p w14:paraId="0C977295"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3119" w:type="dxa"/>
            <w:gridSpan w:val="2"/>
          </w:tcPr>
          <w:p w14:paraId="29137068"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подпись</w:t>
            </w:r>
          </w:p>
        </w:tc>
        <w:tc>
          <w:tcPr>
            <w:tcW w:w="567" w:type="dxa"/>
            <w:vMerge/>
          </w:tcPr>
          <w:p w14:paraId="69CC1B0C"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1701" w:type="dxa"/>
            <w:vMerge/>
            <w:tcMar>
              <w:top w:w="0" w:type="dxa"/>
              <w:left w:w="28" w:type="dxa"/>
              <w:bottom w:w="0" w:type="dxa"/>
              <w:right w:w="28" w:type="dxa"/>
            </w:tcMar>
            <w:hideMark/>
          </w:tcPr>
          <w:p w14:paraId="56369052"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3083" w:type="dxa"/>
            <w:gridSpan w:val="3"/>
          </w:tcPr>
          <w:p w14:paraId="064B8863"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i/>
                <w:sz w:val="16"/>
                <w:szCs w:val="16"/>
                <w:lang w:eastAsia="ru-RU"/>
              </w:rPr>
              <w:t>подпись</w:t>
            </w:r>
          </w:p>
        </w:tc>
      </w:tr>
      <w:tr w:rsidR="003F1E7E" w:rsidRPr="003F1E7E" w14:paraId="6934A223" w14:textId="77777777" w:rsidTr="003F1E7E">
        <w:trPr>
          <w:trHeight w:val="213"/>
          <w:jc w:val="right"/>
        </w:trPr>
        <w:tc>
          <w:tcPr>
            <w:tcW w:w="4678" w:type="dxa"/>
            <w:gridSpan w:val="3"/>
            <w:tcBorders>
              <w:bottom w:val="single" w:sz="4" w:space="0" w:color="auto"/>
            </w:tcBorders>
          </w:tcPr>
          <w:p w14:paraId="37BFC700"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sz w:val="24"/>
                <w:szCs w:val="24"/>
                <w:lang w:eastAsia="ru-RU"/>
              </w:rPr>
              <w:t xml:space="preserve">Магомедов Шамиль Гасангусейнович </w:t>
            </w:r>
          </w:p>
        </w:tc>
        <w:tc>
          <w:tcPr>
            <w:tcW w:w="567" w:type="dxa"/>
            <w:vMerge w:val="restart"/>
          </w:tcPr>
          <w:p w14:paraId="53420DE9"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Borders>
              <w:bottom w:val="single" w:sz="4" w:space="0" w:color="auto"/>
            </w:tcBorders>
            <w:tcMar>
              <w:top w:w="0" w:type="dxa"/>
              <w:left w:w="28" w:type="dxa"/>
              <w:bottom w:w="0" w:type="dxa"/>
              <w:right w:w="28" w:type="dxa"/>
            </w:tcMar>
            <w:vAlign w:val="bottom"/>
            <w:hideMark/>
          </w:tcPr>
          <w:p w14:paraId="281C855A"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sz w:val="24"/>
                <w:szCs w:val="24"/>
                <w:lang w:eastAsia="ru-RU"/>
              </w:rPr>
              <w:t>Снедков Александр Борисович</w:t>
            </w:r>
          </w:p>
        </w:tc>
      </w:tr>
      <w:tr w:rsidR="003F1E7E" w:rsidRPr="003F1E7E" w14:paraId="641CA1FA" w14:textId="77777777" w:rsidTr="003F1E7E">
        <w:trPr>
          <w:trHeight w:val="213"/>
          <w:jc w:val="right"/>
        </w:trPr>
        <w:tc>
          <w:tcPr>
            <w:tcW w:w="4678" w:type="dxa"/>
            <w:gridSpan w:val="3"/>
            <w:tcBorders>
              <w:top w:val="single" w:sz="4" w:space="0" w:color="auto"/>
            </w:tcBorders>
          </w:tcPr>
          <w:p w14:paraId="233D0DC1"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c>
          <w:tcPr>
            <w:tcW w:w="567" w:type="dxa"/>
            <w:vMerge/>
          </w:tcPr>
          <w:p w14:paraId="7845744F"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Mar>
              <w:top w:w="0" w:type="dxa"/>
              <w:left w:w="28" w:type="dxa"/>
              <w:bottom w:w="0" w:type="dxa"/>
              <w:right w:w="28" w:type="dxa"/>
            </w:tcMar>
            <w:vAlign w:val="bottom"/>
            <w:hideMark/>
          </w:tcPr>
          <w:p w14:paraId="1B8BFAAE"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r>
      <w:tr w:rsidR="003F1E7E" w:rsidRPr="003F1E7E" w14:paraId="38C3D628" w14:textId="77777777" w:rsidTr="003F1E7E">
        <w:trPr>
          <w:trHeight w:val="381"/>
          <w:jc w:val="right"/>
        </w:trPr>
        <w:tc>
          <w:tcPr>
            <w:tcW w:w="1559" w:type="dxa"/>
            <w:vAlign w:val="bottom"/>
          </w:tcPr>
          <w:p w14:paraId="397ED993"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w:t>
            </w:r>
          </w:p>
        </w:tc>
        <w:tc>
          <w:tcPr>
            <w:tcW w:w="1559" w:type="dxa"/>
            <w:vAlign w:val="bottom"/>
          </w:tcPr>
          <w:p w14:paraId="526DA981"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________</w:t>
            </w:r>
          </w:p>
        </w:tc>
        <w:tc>
          <w:tcPr>
            <w:tcW w:w="1560" w:type="dxa"/>
            <w:vAlign w:val="bottom"/>
          </w:tcPr>
          <w:p w14:paraId="540C902E"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20______  г.</w:t>
            </w:r>
          </w:p>
        </w:tc>
        <w:tc>
          <w:tcPr>
            <w:tcW w:w="567" w:type="dxa"/>
          </w:tcPr>
          <w:p w14:paraId="01041825" w14:textId="77777777" w:rsidR="003F1E7E" w:rsidRPr="003F1E7E" w:rsidRDefault="003F1E7E" w:rsidP="003F1E7E">
            <w:pPr>
              <w:spacing w:line="240" w:lineRule="auto"/>
              <w:ind w:firstLine="0"/>
              <w:jc w:val="center"/>
              <w:rPr>
                <w:rFonts w:eastAsia="Times New Roman" w:cs="Times New Roman"/>
                <w:sz w:val="18"/>
                <w:szCs w:val="24"/>
                <w:lang w:eastAsia="ru-RU"/>
              </w:rPr>
            </w:pPr>
          </w:p>
        </w:tc>
        <w:tc>
          <w:tcPr>
            <w:tcW w:w="1783" w:type="dxa"/>
            <w:gridSpan w:val="2"/>
            <w:tcMar>
              <w:top w:w="0" w:type="dxa"/>
              <w:left w:w="28" w:type="dxa"/>
              <w:bottom w:w="0" w:type="dxa"/>
              <w:right w:w="28" w:type="dxa"/>
            </w:tcMar>
            <w:vAlign w:val="bottom"/>
          </w:tcPr>
          <w:p w14:paraId="151EF858"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w:t>
            </w:r>
          </w:p>
        </w:tc>
        <w:tc>
          <w:tcPr>
            <w:tcW w:w="1500" w:type="dxa"/>
            <w:vAlign w:val="bottom"/>
          </w:tcPr>
          <w:p w14:paraId="602A0496"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________</w:t>
            </w:r>
          </w:p>
        </w:tc>
        <w:tc>
          <w:tcPr>
            <w:tcW w:w="1501" w:type="dxa"/>
            <w:vAlign w:val="bottom"/>
          </w:tcPr>
          <w:p w14:paraId="46FED1CF"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20______  г.</w:t>
            </w:r>
          </w:p>
        </w:tc>
      </w:tr>
    </w:tbl>
    <w:p w14:paraId="4BFB7BD8" w14:textId="77777777" w:rsidR="003F1E7E" w:rsidRPr="003F1E7E" w:rsidRDefault="003F1E7E" w:rsidP="003F1E7E">
      <w:pPr>
        <w:keepNext/>
        <w:spacing w:before="120" w:after="60" w:line="240" w:lineRule="auto"/>
        <w:jc w:val="center"/>
        <w:outlineLvl w:val="2"/>
        <w:rPr>
          <w:rFonts w:eastAsia="Times New Roman" w:cs="Times New Roman"/>
          <w:smallCaps/>
          <w:spacing w:val="5"/>
          <w:sz w:val="24"/>
          <w:szCs w:val="24"/>
          <w:lang w:eastAsia="ru-RU"/>
        </w:rPr>
      </w:pPr>
      <w:bookmarkStart w:id="0" w:name="_Toc407198641"/>
      <w:bookmarkStart w:id="1" w:name="_Toc455135404"/>
      <w:bookmarkStart w:id="2" w:name="_Toc455136093"/>
      <w:bookmarkStart w:id="3" w:name="_Toc455136349"/>
      <w:bookmarkStart w:id="4" w:name="_Toc455137364"/>
    </w:p>
    <w:p w14:paraId="09CAF9F8"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4AE4532B"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34577BAD"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1B307AA2" w14:textId="77777777" w:rsidR="003F1E7E" w:rsidRPr="003F1E7E" w:rsidRDefault="003F1E7E" w:rsidP="003F1E7E">
      <w:pPr>
        <w:keepNext/>
        <w:spacing w:line="240" w:lineRule="auto"/>
        <w:jc w:val="center"/>
        <w:outlineLvl w:val="2"/>
        <w:rPr>
          <w:rFonts w:eastAsia="Times New Roman" w:cs="Times New Roman"/>
          <w:smallCaps/>
          <w:spacing w:val="5"/>
          <w:szCs w:val="28"/>
          <w:lang w:eastAsia="ru-RU"/>
        </w:rPr>
      </w:pPr>
      <w:bookmarkStart w:id="5" w:name="_Toc455586837"/>
      <w:bookmarkStart w:id="6" w:name="_Toc456365080"/>
      <w:bookmarkStart w:id="7" w:name="_Toc456365360"/>
      <w:r w:rsidRPr="003F1E7E">
        <w:rPr>
          <w:rFonts w:eastAsia="Times New Roman" w:cs="Times New Roman"/>
          <w:smallCaps/>
          <w:spacing w:val="5"/>
          <w:szCs w:val="28"/>
          <w:lang w:eastAsia="ru-RU"/>
        </w:rPr>
        <w:t>ЗАДАНИЕ</w:t>
      </w:r>
      <w:bookmarkEnd w:id="0"/>
      <w:bookmarkEnd w:id="1"/>
      <w:bookmarkEnd w:id="2"/>
      <w:bookmarkEnd w:id="3"/>
      <w:bookmarkEnd w:id="4"/>
      <w:bookmarkEnd w:id="5"/>
      <w:bookmarkEnd w:id="6"/>
      <w:bookmarkEnd w:id="7"/>
    </w:p>
    <w:p w14:paraId="2DDD6A13" w14:textId="77777777" w:rsidR="003F1E7E" w:rsidRPr="003F1E7E" w:rsidRDefault="003F1E7E" w:rsidP="003F1E7E">
      <w:pPr>
        <w:spacing w:line="240" w:lineRule="auto"/>
        <w:ind w:firstLine="0"/>
        <w:jc w:val="center"/>
        <w:rPr>
          <w:rFonts w:eastAsia="Times New Roman" w:cs="Times New Roman"/>
          <w:bCs/>
          <w:szCs w:val="28"/>
          <w:lang w:eastAsia="ru-RU"/>
        </w:rPr>
      </w:pPr>
      <w:r w:rsidRPr="003F1E7E">
        <w:rPr>
          <w:rFonts w:eastAsia="Times New Roman" w:cs="Times New Roman"/>
          <w:bCs/>
          <w:szCs w:val="28"/>
          <w:lang w:eastAsia="ru-RU"/>
        </w:rPr>
        <w:t>на выполнение выпускной квалификационной работы бакалавра</w:t>
      </w:r>
    </w:p>
    <w:p w14:paraId="223B30D9" w14:textId="77777777" w:rsidR="003F1E7E" w:rsidRPr="003F1E7E" w:rsidRDefault="003F1E7E" w:rsidP="003F1E7E">
      <w:pPr>
        <w:spacing w:line="240" w:lineRule="auto"/>
        <w:ind w:firstLine="0"/>
        <w:jc w:val="left"/>
        <w:rPr>
          <w:rFonts w:eastAsia="Times New Roman" w:cs="Times New Roman"/>
          <w:sz w:val="24"/>
          <w:szCs w:val="24"/>
          <w:lang w:eastAsia="ru-RU"/>
        </w:rPr>
      </w:pPr>
    </w:p>
    <w:tbl>
      <w:tblPr>
        <w:tblW w:w="9639" w:type="dxa"/>
        <w:tblInd w:w="108" w:type="dxa"/>
        <w:tblLayout w:type="fixed"/>
        <w:tblLook w:val="04A0" w:firstRow="1" w:lastRow="0" w:firstColumn="1" w:lastColumn="0" w:noHBand="0" w:noVBand="1"/>
      </w:tblPr>
      <w:tblGrid>
        <w:gridCol w:w="2012"/>
        <w:gridCol w:w="1674"/>
        <w:gridCol w:w="142"/>
        <w:gridCol w:w="141"/>
        <w:gridCol w:w="5670"/>
      </w:tblGrid>
      <w:tr w:rsidR="003F1E7E" w:rsidRPr="003F1E7E" w14:paraId="77A368C4" w14:textId="77777777" w:rsidTr="003F1E7E">
        <w:trPr>
          <w:trHeight w:val="455"/>
        </w:trPr>
        <w:tc>
          <w:tcPr>
            <w:tcW w:w="2012" w:type="dxa"/>
            <w:vAlign w:val="bottom"/>
          </w:tcPr>
          <w:p w14:paraId="53CDB56B" w14:textId="77777777" w:rsidR="003F1E7E" w:rsidRPr="003F1E7E" w:rsidRDefault="003F1E7E" w:rsidP="003F1E7E">
            <w:pPr>
              <w:spacing w:line="240" w:lineRule="auto"/>
              <w:ind w:right="-156" w:firstLine="0"/>
              <w:jc w:val="left"/>
              <w:rPr>
                <w:rFonts w:eastAsia="Times New Roman" w:cs="Times New Roman"/>
                <w:sz w:val="24"/>
                <w:szCs w:val="24"/>
                <w:lang w:eastAsia="ru-RU"/>
              </w:rPr>
            </w:pPr>
            <w:r w:rsidRPr="003F1E7E">
              <w:rPr>
                <w:rFonts w:eastAsia="Times New Roman" w:cs="Times New Roman"/>
                <w:sz w:val="24"/>
                <w:szCs w:val="24"/>
                <w:lang w:eastAsia="ru-RU"/>
              </w:rPr>
              <w:t>Обучающийся</w:t>
            </w:r>
          </w:p>
        </w:tc>
        <w:tc>
          <w:tcPr>
            <w:tcW w:w="7627" w:type="dxa"/>
            <w:gridSpan w:val="4"/>
            <w:tcBorders>
              <w:bottom w:val="single" w:sz="4" w:space="0" w:color="auto"/>
            </w:tcBorders>
            <w:vAlign w:val="bottom"/>
          </w:tcPr>
          <w:p w14:paraId="15B5B9BE" w14:textId="77777777" w:rsidR="003F1E7E" w:rsidRPr="003F1E7E" w:rsidRDefault="003F1E7E" w:rsidP="003F1E7E">
            <w:pPr>
              <w:spacing w:line="240" w:lineRule="auto"/>
              <w:ind w:firstLine="0"/>
              <w:jc w:val="left"/>
              <w:rPr>
                <w:rFonts w:eastAsia="Times New Roman" w:cs="Times New Roman"/>
                <w:b/>
                <w:szCs w:val="28"/>
                <w:lang w:eastAsia="ru-RU"/>
              </w:rPr>
            </w:pPr>
            <w:r w:rsidRPr="003F1E7E">
              <w:rPr>
                <w:rFonts w:eastAsia="Times New Roman" w:cs="Times New Roman"/>
                <w:b/>
                <w:szCs w:val="28"/>
                <w:lang w:eastAsia="ru-RU"/>
              </w:rPr>
              <w:t>Тихоненкова Анастасия Анатольевна</w:t>
            </w:r>
          </w:p>
        </w:tc>
      </w:tr>
      <w:tr w:rsidR="003F1E7E" w:rsidRPr="003F1E7E" w14:paraId="6CF766A3" w14:textId="77777777" w:rsidTr="003F1E7E">
        <w:trPr>
          <w:trHeight w:hRule="exact" w:val="227"/>
        </w:trPr>
        <w:tc>
          <w:tcPr>
            <w:tcW w:w="2012" w:type="dxa"/>
            <w:vAlign w:val="center"/>
          </w:tcPr>
          <w:p w14:paraId="52F710A0"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7627" w:type="dxa"/>
            <w:gridSpan w:val="4"/>
            <w:tcBorders>
              <w:top w:val="single" w:sz="4" w:space="0" w:color="auto"/>
            </w:tcBorders>
          </w:tcPr>
          <w:p w14:paraId="6B45B9D7"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r>
      <w:tr w:rsidR="003F1E7E" w:rsidRPr="003F1E7E" w14:paraId="478CE7C0" w14:textId="77777777" w:rsidTr="003F1E7E">
        <w:trPr>
          <w:trHeight w:val="259"/>
        </w:trPr>
        <w:tc>
          <w:tcPr>
            <w:tcW w:w="2012" w:type="dxa"/>
            <w:vAlign w:val="center"/>
          </w:tcPr>
          <w:p w14:paraId="6A296D0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Шифр</w:t>
            </w:r>
          </w:p>
        </w:tc>
        <w:tc>
          <w:tcPr>
            <w:tcW w:w="7627" w:type="dxa"/>
            <w:gridSpan w:val="4"/>
            <w:vAlign w:val="bottom"/>
          </w:tcPr>
          <w:p w14:paraId="5248A273" w14:textId="77777777" w:rsidR="003F1E7E" w:rsidRPr="003F1E7E" w:rsidRDefault="003F1E7E" w:rsidP="003F1E7E">
            <w:pPr>
              <w:spacing w:line="240" w:lineRule="auto"/>
              <w:ind w:firstLine="0"/>
              <w:jc w:val="left"/>
              <w:rPr>
                <w:rFonts w:eastAsia="Times New Roman" w:cs="Times New Roman"/>
                <w:szCs w:val="28"/>
                <w:lang w:eastAsia="ru-RU"/>
              </w:rPr>
            </w:pPr>
            <w:r w:rsidRPr="003F1E7E">
              <w:rPr>
                <w:rFonts w:eastAsia="Times New Roman" w:cs="Times New Roman"/>
                <w:szCs w:val="28"/>
                <w:lang w:eastAsia="ru-RU"/>
              </w:rPr>
              <w:t>15Б0147</w:t>
            </w:r>
          </w:p>
        </w:tc>
      </w:tr>
      <w:tr w:rsidR="003F1E7E" w:rsidRPr="003F1E7E" w14:paraId="19942AF3" w14:textId="77777777" w:rsidTr="003F1E7E">
        <w:trPr>
          <w:gridAfter w:val="1"/>
          <w:wAfter w:w="5670" w:type="dxa"/>
          <w:trHeight w:val="276"/>
        </w:trPr>
        <w:tc>
          <w:tcPr>
            <w:tcW w:w="2012" w:type="dxa"/>
            <w:vMerge w:val="restart"/>
            <w:vAlign w:val="bottom"/>
          </w:tcPr>
          <w:p w14:paraId="03A37FA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Направление подготовки</w:t>
            </w:r>
          </w:p>
        </w:tc>
        <w:tc>
          <w:tcPr>
            <w:tcW w:w="1674" w:type="dxa"/>
            <w:vMerge w:val="restart"/>
            <w:tcBorders>
              <w:top w:val="single" w:sz="4" w:space="0" w:color="auto"/>
              <w:bottom w:val="single" w:sz="4" w:space="0" w:color="auto"/>
            </w:tcBorders>
            <w:vAlign w:val="bottom"/>
          </w:tcPr>
          <w:p w14:paraId="3264E769" w14:textId="77777777" w:rsidR="003F1E7E" w:rsidRPr="003F1E7E" w:rsidRDefault="003F1E7E" w:rsidP="003F1E7E">
            <w:pPr>
              <w:spacing w:line="240" w:lineRule="auto"/>
              <w:ind w:firstLine="0"/>
              <w:jc w:val="left"/>
              <w:rPr>
                <w:rFonts w:eastAsia="Times New Roman" w:cs="Times New Roman"/>
                <w:szCs w:val="28"/>
                <w:lang w:eastAsia="ru-RU"/>
              </w:rPr>
            </w:pPr>
            <w:r w:rsidRPr="003F1E7E">
              <w:rPr>
                <w:rFonts w:eastAsia="Times New Roman" w:cs="Times New Roman"/>
                <w:szCs w:val="28"/>
                <w:lang w:eastAsia="ru-RU"/>
              </w:rPr>
              <w:t>09.03.02</w:t>
            </w:r>
          </w:p>
        </w:tc>
        <w:tc>
          <w:tcPr>
            <w:tcW w:w="283" w:type="dxa"/>
            <w:gridSpan w:val="2"/>
            <w:vMerge w:val="restart"/>
            <w:vAlign w:val="bottom"/>
          </w:tcPr>
          <w:p w14:paraId="640E7465" w14:textId="77777777" w:rsidR="003F1E7E" w:rsidRPr="003F1E7E" w:rsidRDefault="003F1E7E" w:rsidP="003F1E7E">
            <w:pPr>
              <w:spacing w:line="240" w:lineRule="auto"/>
              <w:ind w:firstLine="0"/>
              <w:jc w:val="center"/>
              <w:rPr>
                <w:rFonts w:eastAsia="Times New Roman" w:cs="Times New Roman"/>
                <w:szCs w:val="28"/>
                <w:lang w:eastAsia="ru-RU"/>
              </w:rPr>
            </w:pPr>
          </w:p>
        </w:tc>
      </w:tr>
      <w:tr w:rsidR="003F1E7E" w:rsidRPr="003F1E7E" w14:paraId="475846E8" w14:textId="77777777" w:rsidTr="003F1E7E">
        <w:trPr>
          <w:trHeight w:val="236"/>
        </w:trPr>
        <w:tc>
          <w:tcPr>
            <w:tcW w:w="2012" w:type="dxa"/>
            <w:vMerge/>
            <w:vAlign w:val="center"/>
          </w:tcPr>
          <w:p w14:paraId="6440611A"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1674" w:type="dxa"/>
            <w:vMerge/>
            <w:tcBorders>
              <w:bottom w:val="single" w:sz="4" w:space="0" w:color="auto"/>
            </w:tcBorders>
            <w:vAlign w:val="bottom"/>
          </w:tcPr>
          <w:p w14:paraId="14D9FE76" w14:textId="77777777" w:rsidR="003F1E7E" w:rsidRPr="003F1E7E" w:rsidRDefault="003F1E7E" w:rsidP="003F1E7E">
            <w:pPr>
              <w:spacing w:line="240" w:lineRule="auto"/>
              <w:ind w:firstLine="0"/>
              <w:jc w:val="left"/>
              <w:rPr>
                <w:rFonts w:eastAsia="Times New Roman" w:cs="Times New Roman"/>
                <w:szCs w:val="28"/>
                <w:lang w:eastAsia="ru-RU"/>
              </w:rPr>
            </w:pPr>
          </w:p>
        </w:tc>
        <w:tc>
          <w:tcPr>
            <w:tcW w:w="283" w:type="dxa"/>
            <w:gridSpan w:val="2"/>
            <w:vMerge/>
            <w:vAlign w:val="bottom"/>
          </w:tcPr>
          <w:p w14:paraId="0A03AA72" w14:textId="77777777" w:rsidR="003F1E7E" w:rsidRPr="003F1E7E" w:rsidRDefault="003F1E7E" w:rsidP="003F1E7E">
            <w:pPr>
              <w:spacing w:line="240" w:lineRule="auto"/>
              <w:ind w:firstLine="0"/>
              <w:jc w:val="center"/>
              <w:rPr>
                <w:rFonts w:eastAsia="Times New Roman" w:cs="Times New Roman"/>
                <w:szCs w:val="28"/>
                <w:lang w:eastAsia="ru-RU"/>
              </w:rPr>
            </w:pPr>
          </w:p>
        </w:tc>
        <w:tc>
          <w:tcPr>
            <w:tcW w:w="5670" w:type="dxa"/>
            <w:tcBorders>
              <w:bottom w:val="single" w:sz="4" w:space="0" w:color="auto"/>
            </w:tcBorders>
            <w:vAlign w:val="bottom"/>
          </w:tcPr>
          <w:p w14:paraId="49AE8605" w14:textId="77777777" w:rsidR="003F1E7E" w:rsidRPr="003F1E7E" w:rsidRDefault="003F1E7E" w:rsidP="003F1E7E">
            <w:pPr>
              <w:spacing w:line="240" w:lineRule="auto"/>
              <w:ind w:firstLine="0"/>
              <w:jc w:val="left"/>
              <w:rPr>
                <w:rFonts w:eastAsia="Times New Roman" w:cs="Times New Roman"/>
                <w:szCs w:val="28"/>
                <w:lang w:val="en-US" w:eastAsia="ru-RU"/>
              </w:rPr>
            </w:pPr>
            <w:r w:rsidRPr="003F1E7E">
              <w:rPr>
                <w:rFonts w:eastAsia="Times New Roman" w:cs="Times New Roman"/>
                <w:szCs w:val="28"/>
                <w:lang w:eastAsia="ru-RU"/>
              </w:rPr>
              <w:t>Информационные системы и технологии</w:t>
            </w:r>
          </w:p>
        </w:tc>
      </w:tr>
      <w:tr w:rsidR="003F1E7E" w:rsidRPr="003F1E7E" w14:paraId="2AF2FD51" w14:textId="77777777" w:rsidTr="003F1E7E">
        <w:trPr>
          <w:trHeight w:hRule="exact" w:val="227"/>
        </w:trPr>
        <w:tc>
          <w:tcPr>
            <w:tcW w:w="2012" w:type="dxa"/>
          </w:tcPr>
          <w:p w14:paraId="20A50B00" w14:textId="77777777" w:rsidR="003F1E7E" w:rsidRPr="003F1E7E" w:rsidRDefault="003F1E7E" w:rsidP="003F1E7E">
            <w:pPr>
              <w:spacing w:line="240" w:lineRule="auto"/>
              <w:ind w:firstLine="0"/>
              <w:jc w:val="center"/>
              <w:rPr>
                <w:rFonts w:eastAsia="Times New Roman" w:cs="Times New Roman"/>
                <w:sz w:val="24"/>
                <w:szCs w:val="24"/>
                <w:lang w:eastAsia="ru-RU"/>
              </w:rPr>
            </w:pPr>
          </w:p>
        </w:tc>
        <w:tc>
          <w:tcPr>
            <w:tcW w:w="1674" w:type="dxa"/>
            <w:tcBorders>
              <w:top w:val="single" w:sz="4" w:space="0" w:color="auto"/>
            </w:tcBorders>
          </w:tcPr>
          <w:p w14:paraId="76A3B4DF"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индекс направления</w:t>
            </w:r>
          </w:p>
        </w:tc>
        <w:tc>
          <w:tcPr>
            <w:tcW w:w="5953" w:type="dxa"/>
            <w:gridSpan w:val="3"/>
          </w:tcPr>
          <w:p w14:paraId="015EBFDC"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наименование направления</w:t>
            </w:r>
          </w:p>
        </w:tc>
      </w:tr>
      <w:tr w:rsidR="003F1E7E" w:rsidRPr="003F1E7E" w14:paraId="4800018C" w14:textId="77777777" w:rsidTr="003F1E7E">
        <w:trPr>
          <w:gridAfter w:val="2"/>
          <w:wAfter w:w="5811" w:type="dxa"/>
          <w:trHeight w:val="369"/>
        </w:trPr>
        <w:tc>
          <w:tcPr>
            <w:tcW w:w="2012" w:type="dxa"/>
            <w:vAlign w:val="bottom"/>
          </w:tcPr>
          <w:p w14:paraId="46ECCE3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Группа</w:t>
            </w:r>
          </w:p>
        </w:tc>
        <w:tc>
          <w:tcPr>
            <w:tcW w:w="1816" w:type="dxa"/>
            <w:gridSpan w:val="2"/>
            <w:tcBorders>
              <w:bottom w:val="single" w:sz="4" w:space="0" w:color="auto"/>
            </w:tcBorders>
            <w:vAlign w:val="bottom"/>
          </w:tcPr>
          <w:p w14:paraId="05AFE565" w14:textId="77777777" w:rsidR="003F1E7E" w:rsidRPr="003F1E7E" w:rsidRDefault="003F1E7E" w:rsidP="003F1E7E">
            <w:pPr>
              <w:spacing w:line="240" w:lineRule="auto"/>
              <w:ind w:firstLine="0"/>
              <w:jc w:val="left"/>
              <w:rPr>
                <w:rFonts w:eastAsia="Times New Roman" w:cs="Times New Roman"/>
                <w:szCs w:val="28"/>
                <w:lang w:eastAsia="ru-RU"/>
              </w:rPr>
            </w:pPr>
            <w:r w:rsidRPr="003F1E7E">
              <w:rPr>
                <w:rFonts w:eastAsia="Times New Roman" w:cs="Times New Roman"/>
                <w:szCs w:val="28"/>
                <w:lang w:eastAsia="ru-RU"/>
              </w:rPr>
              <w:t>БСБО-01-15</w:t>
            </w:r>
          </w:p>
        </w:tc>
      </w:tr>
    </w:tbl>
    <w:p w14:paraId="434837FE" w14:textId="77777777" w:rsidR="003F1E7E" w:rsidRPr="003F1E7E" w:rsidRDefault="003F1E7E" w:rsidP="003F1E7E">
      <w:pPr>
        <w:spacing w:line="240" w:lineRule="auto"/>
        <w:ind w:firstLine="0"/>
        <w:rPr>
          <w:rFonts w:eastAsia="Times New Roman" w:cs="Times New Roman"/>
          <w:sz w:val="24"/>
          <w:szCs w:val="24"/>
          <w:lang w:eastAsia="ru-RU"/>
        </w:rPr>
      </w:pPr>
    </w:p>
    <w:p w14:paraId="4498E6D6" w14:textId="77777777" w:rsidR="003F1E7E" w:rsidRPr="003F1E7E" w:rsidRDefault="003F1E7E" w:rsidP="003F1E7E">
      <w:pPr>
        <w:spacing w:line="240" w:lineRule="auto"/>
        <w:ind w:firstLine="0"/>
        <w:rPr>
          <w:rFonts w:eastAsia="Times New Roman" w:cs="Times New Roman"/>
          <w:sz w:val="24"/>
          <w:szCs w:val="24"/>
          <w:lang w:eastAsia="ru-RU"/>
        </w:rPr>
      </w:pPr>
      <w:r w:rsidRPr="003F1E7E">
        <w:rPr>
          <w:rFonts w:eastAsia="Times New Roman" w:cs="Times New Roman"/>
          <w:sz w:val="24"/>
          <w:szCs w:val="24"/>
          <w:lang w:eastAsia="ru-RU"/>
        </w:rPr>
        <w:t>1. Тема выпускной квалификационной работы</w:t>
      </w:r>
    </w:p>
    <w:p w14:paraId="38DC783C" w14:textId="77777777" w:rsidR="003F1E7E" w:rsidRPr="003F1E7E" w:rsidRDefault="003F1E7E" w:rsidP="003F1E7E">
      <w:pPr>
        <w:spacing w:line="240" w:lineRule="auto"/>
        <w:ind w:firstLine="0"/>
        <w:rPr>
          <w:rFonts w:eastAsia="Times New Roman" w:cs="Times New Roman"/>
          <w:sz w:val="24"/>
          <w:szCs w:val="24"/>
          <w:lang w:eastAsia="ru-RU"/>
        </w:rPr>
      </w:pPr>
      <w:r w:rsidRPr="003F1E7E">
        <w:rPr>
          <w:rFonts w:eastAsia="Times New Roman" w:cs="Times New Roman"/>
          <w:sz w:val="24"/>
          <w:szCs w:val="24"/>
          <w:lang w:eastAsia="ru-RU"/>
        </w:rPr>
        <w:t>Разработка системы автоматизированного персонализированного контроля знаний на виртуальных лабораторных стендах</w:t>
      </w:r>
    </w:p>
    <w:p w14:paraId="7CFD5D20"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 xml:space="preserve">2. </w:t>
      </w:r>
      <w:r w:rsidRPr="003F1E7E">
        <w:rPr>
          <w:rFonts w:eastAsia="Times New Roman" w:cs="Times New Roman"/>
          <w:bCs/>
          <w:sz w:val="22"/>
          <w:szCs w:val="24"/>
          <w:lang w:eastAsia="ru-RU"/>
        </w:rPr>
        <w:t xml:space="preserve">Цель и задачи </w:t>
      </w:r>
      <w:r w:rsidRPr="003F1E7E">
        <w:rPr>
          <w:rFonts w:eastAsia="Times New Roman" w:cs="Times New Roman"/>
          <w:sz w:val="22"/>
          <w:szCs w:val="24"/>
          <w:lang w:eastAsia="ru-RU"/>
        </w:rPr>
        <w:t>выпускной квалификационной работы</w:t>
      </w:r>
    </w:p>
    <w:p w14:paraId="1EEA91D5"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Цель работы: усовершенствовать существующую жюрейную систему для обеспечения её корректной работы, а также для расширения её функционала с целью его дальнейшего использования.</w:t>
      </w:r>
    </w:p>
    <w:p w14:paraId="27E95FF0" w14:textId="77777777" w:rsidR="003F1E7E" w:rsidRPr="003F1E7E" w:rsidRDefault="003F1E7E" w:rsidP="003F1E7E">
      <w:pPr>
        <w:spacing w:line="240" w:lineRule="auto"/>
        <w:ind w:firstLine="0"/>
        <w:rPr>
          <w:rFonts w:eastAsia="Times New Roman" w:cs="Times New Roman"/>
          <w:sz w:val="22"/>
          <w:szCs w:val="24"/>
          <w:lang w:eastAsia="ru-RU"/>
        </w:rPr>
        <w:sectPr w:rsidR="003F1E7E" w:rsidRPr="003F1E7E" w:rsidSect="003F1E7E">
          <w:pgSz w:w="11906" w:h="16838"/>
          <w:pgMar w:top="1134" w:right="567" w:bottom="1134" w:left="1701" w:header="709" w:footer="709" w:gutter="0"/>
          <w:cols w:space="708"/>
          <w:titlePg/>
          <w:docGrid w:linePitch="360"/>
        </w:sectPr>
      </w:pPr>
    </w:p>
    <w:p w14:paraId="3F123F92" w14:textId="77777777" w:rsidR="003F1E7E" w:rsidRPr="003F1E7E" w:rsidRDefault="003F1E7E" w:rsidP="003F1E7E">
      <w:pPr>
        <w:spacing w:line="240" w:lineRule="auto"/>
        <w:ind w:firstLine="0"/>
        <w:rPr>
          <w:rFonts w:eastAsia="Times New Roman" w:cs="Times New Roman"/>
          <w:sz w:val="22"/>
          <w:szCs w:val="24"/>
          <w:lang w:eastAsia="ru-RU"/>
        </w:rPr>
      </w:pPr>
    </w:p>
    <w:p w14:paraId="3A1DA585"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Задачи работы:</w:t>
      </w:r>
    </w:p>
    <w:p w14:paraId="1E63C539"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1) Рассмотреть функционал жюрейных систем.</w:t>
      </w:r>
    </w:p>
    <w:p w14:paraId="7491D061"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2) Выявить достоинства и недостатки в нескольких выбранных системах.</w:t>
      </w:r>
    </w:p>
    <w:p w14:paraId="18F40DAE"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3) Выделить систему для доработки и сформулировать список исправлений и доработок.</w:t>
      </w:r>
    </w:p>
    <w:p w14:paraId="65BD8A2D"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4) Описать алгоритмы работы новых и обновленных функций системы.</w:t>
      </w:r>
    </w:p>
    <w:p w14:paraId="336AC281"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5) Внедрить и продемонстрировать новый функционал выбранной для доработки системы.</w:t>
      </w:r>
    </w:p>
    <w:p w14:paraId="21B4A6C2" w14:textId="77777777" w:rsidR="003F1E7E" w:rsidRPr="003F1E7E" w:rsidRDefault="003F1E7E" w:rsidP="003F1E7E">
      <w:pPr>
        <w:spacing w:line="240" w:lineRule="auto"/>
        <w:ind w:firstLine="0"/>
        <w:rPr>
          <w:rFonts w:eastAsia="Times New Roman" w:cs="Times New Roman"/>
          <w:sz w:val="22"/>
          <w:szCs w:val="24"/>
          <w:lang w:eastAsia="ru-RU"/>
        </w:rPr>
      </w:pPr>
    </w:p>
    <w:p w14:paraId="2A6E166D" w14:textId="77777777" w:rsidR="003F1E7E" w:rsidRPr="003F1E7E" w:rsidRDefault="003F1E7E" w:rsidP="003F1E7E">
      <w:pPr>
        <w:spacing w:before="120" w:after="120" w:line="240" w:lineRule="auto"/>
        <w:ind w:firstLine="0"/>
        <w:jc w:val="left"/>
        <w:rPr>
          <w:rFonts w:eastAsia="Times New Roman" w:cs="Times New Roman"/>
          <w:sz w:val="22"/>
          <w:szCs w:val="24"/>
          <w:lang w:eastAsia="ru-RU"/>
        </w:rPr>
      </w:pPr>
      <w:r w:rsidRPr="003F1E7E">
        <w:rPr>
          <w:rFonts w:eastAsia="Times New Roman" w:cs="Times New Roman"/>
          <w:sz w:val="22"/>
          <w:szCs w:val="24"/>
          <w:lang w:eastAsia="ru-RU"/>
        </w:rPr>
        <w:t>3. Этапы выпускной квалификационной работы</w:t>
      </w:r>
    </w:p>
    <w:tbl>
      <w:tblPr>
        <w:tblW w:w="9889" w:type="dxa"/>
        <w:tblBorders>
          <w:insideH w:val="single" w:sz="4" w:space="0" w:color="auto"/>
          <w:insideV w:val="single" w:sz="4" w:space="0" w:color="auto"/>
        </w:tblBorders>
        <w:tblLayout w:type="fixed"/>
        <w:tblLook w:val="04A0" w:firstRow="1" w:lastRow="0" w:firstColumn="1" w:lastColumn="0" w:noHBand="0" w:noVBand="1"/>
      </w:tblPr>
      <w:tblGrid>
        <w:gridCol w:w="675"/>
        <w:gridCol w:w="5387"/>
        <w:gridCol w:w="2220"/>
        <w:gridCol w:w="1607"/>
      </w:tblGrid>
      <w:tr w:rsidR="003F1E7E" w:rsidRPr="003F1E7E" w14:paraId="6C3A002B" w14:textId="77777777" w:rsidTr="003F1E7E">
        <w:tc>
          <w:tcPr>
            <w:tcW w:w="675" w:type="dxa"/>
            <w:tcBorders>
              <w:bottom w:val="single" w:sz="4" w:space="0" w:color="auto"/>
            </w:tcBorders>
            <w:shd w:val="clear" w:color="auto" w:fill="auto"/>
            <w:vAlign w:val="center"/>
          </w:tcPr>
          <w:p w14:paraId="5C5F250B"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w:t>
            </w:r>
          </w:p>
          <w:p w14:paraId="491D01D8" w14:textId="77777777" w:rsidR="003F1E7E" w:rsidRPr="003F1E7E" w:rsidRDefault="003F1E7E" w:rsidP="003F1E7E">
            <w:pPr>
              <w:spacing w:line="240" w:lineRule="auto"/>
              <w:ind w:left="-142" w:right="-108" w:firstLine="0"/>
              <w:jc w:val="center"/>
              <w:rPr>
                <w:rFonts w:eastAsia="Times New Roman" w:cs="Times New Roman"/>
                <w:sz w:val="20"/>
                <w:lang w:eastAsia="ru-RU"/>
              </w:rPr>
            </w:pPr>
            <w:r w:rsidRPr="003F1E7E">
              <w:rPr>
                <w:rFonts w:eastAsia="Times New Roman" w:cs="Times New Roman"/>
                <w:sz w:val="20"/>
                <w:lang w:eastAsia="ru-RU"/>
              </w:rPr>
              <w:t>этапа</w:t>
            </w:r>
          </w:p>
        </w:tc>
        <w:tc>
          <w:tcPr>
            <w:tcW w:w="5387" w:type="dxa"/>
            <w:tcBorders>
              <w:bottom w:val="single" w:sz="4" w:space="0" w:color="auto"/>
            </w:tcBorders>
            <w:shd w:val="clear" w:color="auto" w:fill="auto"/>
            <w:vAlign w:val="center"/>
          </w:tcPr>
          <w:p w14:paraId="78DC960E"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Содержание этапа выпускной квалификационной работы</w:t>
            </w:r>
          </w:p>
        </w:tc>
        <w:tc>
          <w:tcPr>
            <w:tcW w:w="2220" w:type="dxa"/>
            <w:tcBorders>
              <w:bottom w:val="single" w:sz="4" w:space="0" w:color="auto"/>
            </w:tcBorders>
            <w:shd w:val="clear" w:color="auto" w:fill="auto"/>
            <w:vAlign w:val="center"/>
          </w:tcPr>
          <w:p w14:paraId="41758814"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Результат выполнения этапа ВКР</w:t>
            </w:r>
          </w:p>
        </w:tc>
        <w:tc>
          <w:tcPr>
            <w:tcW w:w="1607" w:type="dxa"/>
            <w:tcBorders>
              <w:bottom w:val="single" w:sz="4" w:space="0" w:color="auto"/>
            </w:tcBorders>
            <w:shd w:val="clear" w:color="auto" w:fill="auto"/>
            <w:vAlign w:val="center"/>
          </w:tcPr>
          <w:p w14:paraId="54F23DCF"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Срок выполнения</w:t>
            </w:r>
          </w:p>
        </w:tc>
      </w:tr>
      <w:tr w:rsidR="003F1E7E" w:rsidRPr="003F1E7E" w14:paraId="7F239D49" w14:textId="77777777" w:rsidTr="003F1E7E">
        <w:tc>
          <w:tcPr>
            <w:tcW w:w="675" w:type="dxa"/>
            <w:tcBorders>
              <w:top w:val="single" w:sz="4" w:space="0" w:color="auto"/>
              <w:bottom w:val="nil"/>
            </w:tcBorders>
            <w:shd w:val="clear" w:color="auto" w:fill="auto"/>
            <w:vAlign w:val="center"/>
          </w:tcPr>
          <w:p w14:paraId="082566E3"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w:t>
            </w:r>
          </w:p>
        </w:tc>
        <w:tc>
          <w:tcPr>
            <w:tcW w:w="5387" w:type="dxa"/>
            <w:tcBorders>
              <w:top w:val="single" w:sz="4" w:space="0" w:color="auto"/>
              <w:bottom w:val="nil"/>
            </w:tcBorders>
            <w:shd w:val="clear" w:color="auto" w:fill="auto"/>
            <w:vAlign w:val="center"/>
          </w:tcPr>
          <w:p w14:paraId="1DE8D048"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Исследовательский раздел</w:t>
            </w:r>
          </w:p>
        </w:tc>
        <w:tc>
          <w:tcPr>
            <w:tcW w:w="2220" w:type="dxa"/>
            <w:tcBorders>
              <w:top w:val="single" w:sz="4" w:space="0" w:color="auto"/>
              <w:bottom w:val="nil"/>
            </w:tcBorders>
            <w:shd w:val="clear" w:color="auto" w:fill="auto"/>
            <w:vAlign w:val="center"/>
          </w:tcPr>
          <w:p w14:paraId="078B2E61"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nil"/>
            </w:tcBorders>
            <w:shd w:val="clear" w:color="auto" w:fill="auto"/>
            <w:vAlign w:val="center"/>
          </w:tcPr>
          <w:p w14:paraId="017EF903" w14:textId="5546F6FF"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45840898" w14:textId="77777777" w:rsidTr="003F1E7E">
        <w:trPr>
          <w:trHeight w:val="229"/>
        </w:trPr>
        <w:tc>
          <w:tcPr>
            <w:tcW w:w="675" w:type="dxa"/>
            <w:tcBorders>
              <w:top w:val="single" w:sz="4" w:space="0" w:color="auto"/>
              <w:bottom w:val="nil"/>
            </w:tcBorders>
            <w:shd w:val="clear" w:color="auto" w:fill="auto"/>
            <w:vAlign w:val="center"/>
          </w:tcPr>
          <w:p w14:paraId="1455F861"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1</w:t>
            </w:r>
          </w:p>
        </w:tc>
        <w:tc>
          <w:tcPr>
            <w:tcW w:w="5387" w:type="dxa"/>
            <w:tcBorders>
              <w:top w:val="single" w:sz="4" w:space="0" w:color="auto"/>
              <w:bottom w:val="nil"/>
            </w:tcBorders>
            <w:shd w:val="clear" w:color="auto" w:fill="auto"/>
            <w:vAlign w:val="center"/>
          </w:tcPr>
          <w:p w14:paraId="41264DD2"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методики проведения и судейства CTF-соревнований</w:t>
            </w:r>
          </w:p>
        </w:tc>
        <w:tc>
          <w:tcPr>
            <w:tcW w:w="2220" w:type="dxa"/>
            <w:tcBorders>
              <w:top w:val="single" w:sz="4" w:space="0" w:color="auto"/>
              <w:bottom w:val="nil"/>
            </w:tcBorders>
            <w:shd w:val="clear" w:color="auto" w:fill="auto"/>
            <w:vAlign w:val="center"/>
          </w:tcPr>
          <w:p w14:paraId="75844E0C"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6FB31D9D"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68E3F863" w14:textId="77777777" w:rsidTr="003F1E7E">
        <w:tc>
          <w:tcPr>
            <w:tcW w:w="675" w:type="dxa"/>
            <w:tcBorders>
              <w:top w:val="single" w:sz="4" w:space="0" w:color="auto"/>
              <w:bottom w:val="nil"/>
            </w:tcBorders>
            <w:shd w:val="clear" w:color="auto" w:fill="auto"/>
            <w:vAlign w:val="center"/>
          </w:tcPr>
          <w:p w14:paraId="754A9318"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2</w:t>
            </w:r>
          </w:p>
        </w:tc>
        <w:tc>
          <w:tcPr>
            <w:tcW w:w="5387" w:type="dxa"/>
            <w:tcBorders>
              <w:top w:val="single" w:sz="4" w:space="0" w:color="auto"/>
              <w:bottom w:val="nil"/>
            </w:tcBorders>
            <w:shd w:val="clear" w:color="auto" w:fill="auto"/>
            <w:vAlign w:val="center"/>
          </w:tcPr>
          <w:p w14:paraId="48FA04CB"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бзор функционала жюрейных систем типа </w:t>
            </w:r>
            <w:r w:rsidRPr="003F1E7E">
              <w:rPr>
                <w:rFonts w:eastAsia="Times New Roman" w:cs="Times New Roman"/>
                <w:sz w:val="20"/>
                <w:szCs w:val="20"/>
                <w:lang w:val="en-US" w:eastAsia="ru-RU"/>
              </w:rPr>
              <w:t>task</w:t>
            </w:r>
            <w:r w:rsidRPr="003F1E7E">
              <w:rPr>
                <w:rFonts w:eastAsia="Times New Roman" w:cs="Times New Roman"/>
                <w:sz w:val="20"/>
                <w:szCs w:val="20"/>
                <w:lang w:eastAsia="ru-RU"/>
              </w:rPr>
              <w:t>-</w:t>
            </w:r>
            <w:r w:rsidRPr="003F1E7E">
              <w:rPr>
                <w:rFonts w:eastAsia="Times New Roman" w:cs="Times New Roman"/>
                <w:sz w:val="20"/>
                <w:szCs w:val="20"/>
                <w:lang w:val="en-US" w:eastAsia="ru-RU"/>
              </w:rPr>
              <w:t>based</w:t>
            </w:r>
          </w:p>
        </w:tc>
        <w:tc>
          <w:tcPr>
            <w:tcW w:w="2220" w:type="dxa"/>
            <w:tcBorders>
              <w:top w:val="single" w:sz="4" w:space="0" w:color="auto"/>
              <w:bottom w:val="nil"/>
            </w:tcBorders>
            <w:shd w:val="clear" w:color="auto" w:fill="auto"/>
            <w:vAlign w:val="center"/>
          </w:tcPr>
          <w:p w14:paraId="3A96AA00"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41049C10"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7FD630B4" w14:textId="77777777" w:rsidTr="003F1E7E">
        <w:tc>
          <w:tcPr>
            <w:tcW w:w="675" w:type="dxa"/>
            <w:tcBorders>
              <w:top w:val="single" w:sz="4" w:space="0" w:color="auto"/>
              <w:bottom w:val="nil"/>
            </w:tcBorders>
            <w:shd w:val="clear" w:color="auto" w:fill="auto"/>
            <w:vAlign w:val="center"/>
          </w:tcPr>
          <w:p w14:paraId="0CBCE15C"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3</w:t>
            </w:r>
          </w:p>
        </w:tc>
        <w:tc>
          <w:tcPr>
            <w:tcW w:w="5387" w:type="dxa"/>
            <w:tcBorders>
              <w:top w:val="single" w:sz="4" w:space="0" w:color="auto"/>
              <w:bottom w:val="nil"/>
            </w:tcBorders>
            <w:shd w:val="clear" w:color="auto" w:fill="auto"/>
            <w:vAlign w:val="center"/>
          </w:tcPr>
          <w:p w14:paraId="451E2F68"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существующих жюрейных систем</w:t>
            </w:r>
          </w:p>
        </w:tc>
        <w:tc>
          <w:tcPr>
            <w:tcW w:w="2220" w:type="dxa"/>
            <w:tcBorders>
              <w:top w:val="single" w:sz="4" w:space="0" w:color="auto"/>
              <w:bottom w:val="nil"/>
            </w:tcBorders>
            <w:shd w:val="clear" w:color="auto" w:fill="auto"/>
            <w:vAlign w:val="center"/>
          </w:tcPr>
          <w:p w14:paraId="320D9055"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4D66E7C4"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125BE295" w14:textId="77777777" w:rsidTr="003F1E7E">
        <w:tc>
          <w:tcPr>
            <w:tcW w:w="675" w:type="dxa"/>
            <w:tcBorders>
              <w:top w:val="single" w:sz="4" w:space="0" w:color="auto"/>
              <w:bottom w:val="nil"/>
            </w:tcBorders>
            <w:shd w:val="clear" w:color="auto" w:fill="auto"/>
            <w:vAlign w:val="center"/>
          </w:tcPr>
          <w:p w14:paraId="571755D0"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4</w:t>
            </w:r>
          </w:p>
        </w:tc>
        <w:tc>
          <w:tcPr>
            <w:tcW w:w="5387" w:type="dxa"/>
            <w:tcBorders>
              <w:top w:val="single" w:sz="4" w:space="0" w:color="auto"/>
              <w:bottom w:val="nil"/>
            </w:tcBorders>
            <w:shd w:val="clear" w:color="auto" w:fill="auto"/>
            <w:vAlign w:val="center"/>
          </w:tcPr>
          <w:p w14:paraId="3543E01C"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Список планируемых доработок для системы </w:t>
            </w:r>
            <w:r w:rsidRPr="003F1E7E">
              <w:rPr>
                <w:rFonts w:eastAsia="Times New Roman" w:cs="Times New Roman"/>
                <w:sz w:val="20"/>
                <w:szCs w:val="20"/>
                <w:lang w:val="en-US" w:eastAsia="ru-RU"/>
              </w:rPr>
              <w:t>SchoolCTF</w:t>
            </w:r>
          </w:p>
        </w:tc>
        <w:tc>
          <w:tcPr>
            <w:tcW w:w="2220" w:type="dxa"/>
            <w:tcBorders>
              <w:top w:val="single" w:sz="4" w:space="0" w:color="auto"/>
              <w:bottom w:val="nil"/>
            </w:tcBorders>
            <w:shd w:val="clear" w:color="auto" w:fill="auto"/>
            <w:vAlign w:val="center"/>
          </w:tcPr>
          <w:p w14:paraId="07F959F5"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03FCBFEF"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4C792C2F" w14:textId="77777777" w:rsidTr="003F1E7E">
        <w:tc>
          <w:tcPr>
            <w:tcW w:w="675" w:type="dxa"/>
            <w:tcBorders>
              <w:top w:val="single" w:sz="4" w:space="0" w:color="auto"/>
              <w:bottom w:val="single" w:sz="4" w:space="0" w:color="auto"/>
            </w:tcBorders>
            <w:shd w:val="clear" w:color="auto" w:fill="auto"/>
            <w:vAlign w:val="center"/>
          </w:tcPr>
          <w:p w14:paraId="6A102ECA"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w:t>
            </w:r>
          </w:p>
        </w:tc>
        <w:tc>
          <w:tcPr>
            <w:tcW w:w="5387" w:type="dxa"/>
            <w:tcBorders>
              <w:top w:val="single" w:sz="4" w:space="0" w:color="auto"/>
              <w:bottom w:val="single" w:sz="4" w:space="0" w:color="auto"/>
            </w:tcBorders>
            <w:shd w:val="clear" w:color="auto" w:fill="auto"/>
            <w:vAlign w:val="center"/>
          </w:tcPr>
          <w:p w14:paraId="09DFF239"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Специальный раздел</w:t>
            </w:r>
          </w:p>
        </w:tc>
        <w:tc>
          <w:tcPr>
            <w:tcW w:w="2220" w:type="dxa"/>
            <w:tcBorders>
              <w:top w:val="single" w:sz="4" w:space="0" w:color="auto"/>
              <w:bottom w:val="single" w:sz="4" w:space="0" w:color="auto"/>
            </w:tcBorders>
            <w:shd w:val="clear" w:color="auto" w:fill="auto"/>
            <w:vAlign w:val="center"/>
          </w:tcPr>
          <w:p w14:paraId="6F5C2B54"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3DF71F51" w14:textId="1E7E6C61"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5BF85908" w14:textId="77777777" w:rsidTr="003F1E7E">
        <w:tc>
          <w:tcPr>
            <w:tcW w:w="675" w:type="dxa"/>
            <w:tcBorders>
              <w:top w:val="single" w:sz="4" w:space="0" w:color="auto"/>
              <w:bottom w:val="single" w:sz="4" w:space="0" w:color="auto"/>
            </w:tcBorders>
            <w:shd w:val="clear" w:color="auto" w:fill="auto"/>
            <w:vAlign w:val="center"/>
          </w:tcPr>
          <w:p w14:paraId="5FA0E508"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1</w:t>
            </w:r>
          </w:p>
        </w:tc>
        <w:tc>
          <w:tcPr>
            <w:tcW w:w="5387" w:type="dxa"/>
            <w:tcBorders>
              <w:top w:val="single" w:sz="4" w:space="0" w:color="auto"/>
              <w:bottom w:val="single" w:sz="4" w:space="0" w:color="auto"/>
            </w:tcBorders>
            <w:shd w:val="clear" w:color="auto" w:fill="auto"/>
            <w:vAlign w:val="center"/>
          </w:tcPr>
          <w:p w14:paraId="3A7F5B91"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собенности функционала системы </w:t>
            </w:r>
            <w:r w:rsidRPr="003F1E7E">
              <w:rPr>
                <w:rFonts w:eastAsia="Times New Roman" w:cs="Times New Roman"/>
                <w:sz w:val="20"/>
                <w:szCs w:val="20"/>
                <w:lang w:val="en-US" w:eastAsia="ru-RU"/>
              </w:rPr>
              <w:t>SchoolCTF</w:t>
            </w:r>
          </w:p>
        </w:tc>
        <w:tc>
          <w:tcPr>
            <w:tcW w:w="2220" w:type="dxa"/>
            <w:tcBorders>
              <w:top w:val="single" w:sz="4" w:space="0" w:color="auto"/>
              <w:bottom w:val="single" w:sz="4" w:space="0" w:color="auto"/>
            </w:tcBorders>
            <w:shd w:val="clear" w:color="auto" w:fill="auto"/>
            <w:vAlign w:val="center"/>
          </w:tcPr>
          <w:p w14:paraId="42E8A696"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724BAB52"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1A4293B1" w14:textId="77777777" w:rsidTr="003F1E7E">
        <w:tc>
          <w:tcPr>
            <w:tcW w:w="675" w:type="dxa"/>
            <w:tcBorders>
              <w:top w:val="single" w:sz="4" w:space="0" w:color="auto"/>
              <w:bottom w:val="single" w:sz="4" w:space="0" w:color="auto"/>
            </w:tcBorders>
            <w:shd w:val="clear" w:color="auto" w:fill="auto"/>
            <w:vAlign w:val="center"/>
          </w:tcPr>
          <w:p w14:paraId="617C65A4"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2</w:t>
            </w:r>
          </w:p>
        </w:tc>
        <w:tc>
          <w:tcPr>
            <w:tcW w:w="5387" w:type="dxa"/>
            <w:tcBorders>
              <w:top w:val="single" w:sz="4" w:space="0" w:color="auto"/>
              <w:bottom w:val="single" w:sz="4" w:space="0" w:color="auto"/>
            </w:tcBorders>
            <w:shd w:val="clear" w:color="auto" w:fill="auto"/>
            <w:vAlign w:val="center"/>
          </w:tcPr>
          <w:p w14:paraId="7C542755"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собенности реализации дополнительного функционала</w:t>
            </w:r>
          </w:p>
        </w:tc>
        <w:tc>
          <w:tcPr>
            <w:tcW w:w="2220" w:type="dxa"/>
            <w:tcBorders>
              <w:top w:val="single" w:sz="4" w:space="0" w:color="auto"/>
              <w:bottom w:val="single" w:sz="4" w:space="0" w:color="auto"/>
            </w:tcBorders>
            <w:shd w:val="clear" w:color="auto" w:fill="auto"/>
            <w:vAlign w:val="center"/>
          </w:tcPr>
          <w:p w14:paraId="4375D127"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9E5A6F4"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6F12BFD0" w14:textId="77777777" w:rsidTr="003F1E7E">
        <w:tc>
          <w:tcPr>
            <w:tcW w:w="675" w:type="dxa"/>
            <w:tcBorders>
              <w:top w:val="single" w:sz="4" w:space="0" w:color="auto"/>
              <w:bottom w:val="single" w:sz="4" w:space="0" w:color="auto"/>
            </w:tcBorders>
            <w:shd w:val="clear" w:color="auto" w:fill="auto"/>
            <w:vAlign w:val="center"/>
          </w:tcPr>
          <w:p w14:paraId="0728B7DC"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3</w:t>
            </w:r>
          </w:p>
        </w:tc>
        <w:tc>
          <w:tcPr>
            <w:tcW w:w="5387" w:type="dxa"/>
            <w:tcBorders>
              <w:top w:val="single" w:sz="4" w:space="0" w:color="auto"/>
              <w:bottom w:val="single" w:sz="4" w:space="0" w:color="auto"/>
            </w:tcBorders>
            <w:shd w:val="clear" w:color="auto" w:fill="auto"/>
            <w:vAlign w:val="center"/>
          </w:tcPr>
          <w:p w14:paraId="40221C22"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Технический раздел</w:t>
            </w:r>
          </w:p>
        </w:tc>
        <w:tc>
          <w:tcPr>
            <w:tcW w:w="2220" w:type="dxa"/>
            <w:tcBorders>
              <w:top w:val="single" w:sz="4" w:space="0" w:color="auto"/>
              <w:bottom w:val="single" w:sz="4" w:space="0" w:color="auto"/>
            </w:tcBorders>
            <w:shd w:val="clear" w:color="auto" w:fill="auto"/>
            <w:vAlign w:val="center"/>
          </w:tcPr>
          <w:p w14:paraId="779E1A71"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076955F1" w14:textId="7310939C"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4442A0AD" w14:textId="77777777" w:rsidTr="003F1E7E">
        <w:tc>
          <w:tcPr>
            <w:tcW w:w="675" w:type="dxa"/>
            <w:tcBorders>
              <w:top w:val="single" w:sz="4" w:space="0" w:color="auto"/>
              <w:bottom w:val="single" w:sz="4" w:space="0" w:color="auto"/>
            </w:tcBorders>
            <w:shd w:val="clear" w:color="auto" w:fill="auto"/>
            <w:vAlign w:val="center"/>
          </w:tcPr>
          <w:p w14:paraId="3D55706B"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1</w:t>
            </w:r>
          </w:p>
        </w:tc>
        <w:tc>
          <w:tcPr>
            <w:tcW w:w="5387" w:type="dxa"/>
            <w:tcBorders>
              <w:top w:val="single" w:sz="4" w:space="0" w:color="auto"/>
              <w:bottom w:val="single" w:sz="4" w:space="0" w:color="auto"/>
            </w:tcBorders>
            <w:shd w:val="clear" w:color="auto" w:fill="auto"/>
            <w:vAlign w:val="center"/>
          </w:tcPr>
          <w:p w14:paraId="11C69B68"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писание выбранного ЯП для разработки</w:t>
            </w:r>
          </w:p>
        </w:tc>
        <w:tc>
          <w:tcPr>
            <w:tcW w:w="2220" w:type="dxa"/>
            <w:tcBorders>
              <w:top w:val="single" w:sz="4" w:space="0" w:color="auto"/>
              <w:bottom w:val="single" w:sz="4" w:space="0" w:color="auto"/>
            </w:tcBorders>
            <w:shd w:val="clear" w:color="auto" w:fill="auto"/>
            <w:vAlign w:val="center"/>
          </w:tcPr>
          <w:p w14:paraId="0B4492CA"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60C01716"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3D14B96F" w14:textId="77777777" w:rsidTr="003F1E7E">
        <w:tc>
          <w:tcPr>
            <w:tcW w:w="675" w:type="dxa"/>
            <w:tcBorders>
              <w:top w:val="single" w:sz="4" w:space="0" w:color="auto"/>
              <w:bottom w:val="single" w:sz="4" w:space="0" w:color="auto"/>
            </w:tcBorders>
            <w:shd w:val="clear" w:color="auto" w:fill="auto"/>
            <w:vAlign w:val="center"/>
          </w:tcPr>
          <w:p w14:paraId="4B1AE616"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2</w:t>
            </w:r>
          </w:p>
        </w:tc>
        <w:tc>
          <w:tcPr>
            <w:tcW w:w="5387" w:type="dxa"/>
            <w:tcBorders>
              <w:top w:val="single" w:sz="4" w:space="0" w:color="auto"/>
              <w:bottom w:val="single" w:sz="4" w:space="0" w:color="auto"/>
            </w:tcBorders>
            <w:shd w:val="clear" w:color="auto" w:fill="auto"/>
            <w:vAlign w:val="center"/>
          </w:tcPr>
          <w:p w14:paraId="61F9C0A4"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бъектное моделирование системы </w:t>
            </w:r>
            <w:r w:rsidRPr="003F1E7E">
              <w:rPr>
                <w:rFonts w:eastAsia="Times New Roman" w:cs="Times New Roman"/>
                <w:sz w:val="20"/>
                <w:szCs w:val="20"/>
                <w:lang w:val="en-US" w:eastAsia="ru-RU"/>
              </w:rPr>
              <w:t>SchoolCTF</w:t>
            </w:r>
          </w:p>
        </w:tc>
        <w:tc>
          <w:tcPr>
            <w:tcW w:w="2220" w:type="dxa"/>
            <w:tcBorders>
              <w:top w:val="single" w:sz="4" w:space="0" w:color="auto"/>
              <w:bottom w:val="single" w:sz="4" w:space="0" w:color="auto"/>
            </w:tcBorders>
            <w:shd w:val="clear" w:color="auto" w:fill="auto"/>
            <w:vAlign w:val="center"/>
          </w:tcPr>
          <w:p w14:paraId="45604DF0"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A9ABB6B"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51EB14E2" w14:textId="77777777" w:rsidTr="003F1E7E">
        <w:tc>
          <w:tcPr>
            <w:tcW w:w="675" w:type="dxa"/>
            <w:tcBorders>
              <w:top w:val="single" w:sz="4" w:space="0" w:color="auto"/>
              <w:bottom w:val="single" w:sz="4" w:space="0" w:color="auto"/>
            </w:tcBorders>
            <w:shd w:val="clear" w:color="auto" w:fill="auto"/>
            <w:vAlign w:val="center"/>
          </w:tcPr>
          <w:p w14:paraId="5F1AAEB0"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3</w:t>
            </w:r>
          </w:p>
        </w:tc>
        <w:tc>
          <w:tcPr>
            <w:tcW w:w="5387" w:type="dxa"/>
            <w:tcBorders>
              <w:top w:val="single" w:sz="4" w:space="0" w:color="auto"/>
              <w:bottom w:val="single" w:sz="4" w:space="0" w:color="auto"/>
            </w:tcBorders>
            <w:shd w:val="clear" w:color="auto" w:fill="auto"/>
            <w:vAlign w:val="center"/>
          </w:tcPr>
          <w:p w14:paraId="1DAC8E33"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val="en-US" w:eastAsia="ru-RU"/>
              </w:rPr>
              <w:t>ER</w:t>
            </w:r>
            <w:r w:rsidRPr="003F1E7E">
              <w:rPr>
                <w:rFonts w:eastAsia="Times New Roman" w:cs="Times New Roman"/>
                <w:sz w:val="20"/>
                <w:szCs w:val="20"/>
                <w:lang w:eastAsia="ru-RU"/>
              </w:rPr>
              <w:t>-диаграмма базы данных системы</w:t>
            </w:r>
          </w:p>
        </w:tc>
        <w:tc>
          <w:tcPr>
            <w:tcW w:w="2220" w:type="dxa"/>
            <w:tcBorders>
              <w:top w:val="single" w:sz="4" w:space="0" w:color="auto"/>
              <w:bottom w:val="single" w:sz="4" w:space="0" w:color="auto"/>
            </w:tcBorders>
            <w:shd w:val="clear" w:color="auto" w:fill="auto"/>
            <w:vAlign w:val="center"/>
          </w:tcPr>
          <w:p w14:paraId="7FD80274"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CE32ABB"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76B6AD66" w14:textId="77777777" w:rsidTr="003F1E7E">
        <w:tc>
          <w:tcPr>
            <w:tcW w:w="675" w:type="dxa"/>
            <w:tcBorders>
              <w:top w:val="single" w:sz="4" w:space="0" w:color="auto"/>
              <w:bottom w:val="single" w:sz="4" w:space="0" w:color="auto"/>
            </w:tcBorders>
            <w:shd w:val="clear" w:color="auto" w:fill="auto"/>
            <w:vAlign w:val="center"/>
          </w:tcPr>
          <w:p w14:paraId="428D10D9"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4</w:t>
            </w:r>
          </w:p>
        </w:tc>
        <w:tc>
          <w:tcPr>
            <w:tcW w:w="5387" w:type="dxa"/>
            <w:tcBorders>
              <w:top w:val="single" w:sz="4" w:space="0" w:color="auto"/>
              <w:bottom w:val="single" w:sz="4" w:space="0" w:color="auto"/>
            </w:tcBorders>
            <w:shd w:val="clear" w:color="auto" w:fill="auto"/>
            <w:vAlign w:val="center"/>
          </w:tcPr>
          <w:p w14:paraId="38CC1A24"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функциональности внесенных в систему доработок</w:t>
            </w:r>
          </w:p>
        </w:tc>
        <w:tc>
          <w:tcPr>
            <w:tcW w:w="2220" w:type="dxa"/>
            <w:tcBorders>
              <w:top w:val="single" w:sz="4" w:space="0" w:color="auto"/>
              <w:bottom w:val="single" w:sz="4" w:space="0" w:color="auto"/>
            </w:tcBorders>
            <w:shd w:val="clear" w:color="auto" w:fill="auto"/>
            <w:vAlign w:val="center"/>
          </w:tcPr>
          <w:p w14:paraId="0913B198"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5390D7E1" w14:textId="77777777" w:rsidR="003F1E7E" w:rsidRPr="003F1E7E" w:rsidRDefault="003F1E7E" w:rsidP="003F1E7E">
            <w:pPr>
              <w:spacing w:line="240" w:lineRule="auto"/>
              <w:ind w:firstLine="0"/>
              <w:jc w:val="center"/>
              <w:rPr>
                <w:rFonts w:eastAsia="Times New Roman" w:cs="Times New Roman"/>
                <w:sz w:val="20"/>
                <w:lang w:eastAsia="ru-RU"/>
              </w:rPr>
            </w:pPr>
          </w:p>
        </w:tc>
      </w:tr>
      <w:tr w:rsidR="005459BD" w:rsidRPr="003F1E7E" w14:paraId="52FB08DF" w14:textId="77777777" w:rsidTr="003F1E7E">
        <w:tc>
          <w:tcPr>
            <w:tcW w:w="675" w:type="dxa"/>
            <w:tcBorders>
              <w:top w:val="single" w:sz="4" w:space="0" w:color="auto"/>
              <w:bottom w:val="single" w:sz="4" w:space="0" w:color="auto"/>
            </w:tcBorders>
            <w:shd w:val="clear" w:color="auto" w:fill="auto"/>
            <w:vAlign w:val="center"/>
          </w:tcPr>
          <w:p w14:paraId="7A159BBF" w14:textId="580220C4" w:rsidR="005459BD" w:rsidRPr="003F1E7E" w:rsidRDefault="005459BD" w:rsidP="003F1E7E">
            <w:pPr>
              <w:spacing w:line="240" w:lineRule="auto"/>
              <w:ind w:firstLine="0"/>
              <w:jc w:val="center"/>
              <w:rPr>
                <w:rFonts w:eastAsia="Times New Roman" w:cs="Times New Roman"/>
                <w:sz w:val="20"/>
                <w:szCs w:val="20"/>
                <w:lang w:eastAsia="ru-RU"/>
              </w:rPr>
            </w:pPr>
            <w:r>
              <w:rPr>
                <w:rFonts w:eastAsia="Times New Roman" w:cs="Times New Roman"/>
                <w:sz w:val="20"/>
                <w:szCs w:val="20"/>
                <w:lang w:eastAsia="ru-RU"/>
              </w:rPr>
              <w:t>4</w:t>
            </w:r>
          </w:p>
        </w:tc>
        <w:tc>
          <w:tcPr>
            <w:tcW w:w="5387" w:type="dxa"/>
            <w:tcBorders>
              <w:top w:val="single" w:sz="4" w:space="0" w:color="auto"/>
              <w:bottom w:val="single" w:sz="4" w:space="0" w:color="auto"/>
            </w:tcBorders>
            <w:shd w:val="clear" w:color="auto" w:fill="auto"/>
            <w:vAlign w:val="center"/>
          </w:tcPr>
          <w:p w14:paraId="2A04EF7D" w14:textId="1AAA1A12" w:rsidR="005459BD" w:rsidRPr="005459BD" w:rsidRDefault="005459BD" w:rsidP="003F1E7E">
            <w:pPr>
              <w:spacing w:line="240" w:lineRule="auto"/>
              <w:ind w:firstLine="0"/>
              <w:jc w:val="left"/>
              <w:rPr>
                <w:rFonts w:eastAsia="Times New Roman" w:cs="Times New Roman"/>
                <w:b/>
                <w:sz w:val="20"/>
                <w:szCs w:val="20"/>
                <w:lang w:eastAsia="ru-RU"/>
              </w:rPr>
            </w:pPr>
            <w:r>
              <w:rPr>
                <w:rFonts w:eastAsia="Times New Roman" w:cs="Times New Roman"/>
                <w:b/>
                <w:sz w:val="20"/>
                <w:szCs w:val="20"/>
                <w:lang w:eastAsia="ru-RU"/>
              </w:rPr>
              <w:t>Экономический раздел</w:t>
            </w:r>
          </w:p>
        </w:tc>
        <w:tc>
          <w:tcPr>
            <w:tcW w:w="2220" w:type="dxa"/>
            <w:tcBorders>
              <w:top w:val="single" w:sz="4" w:space="0" w:color="auto"/>
              <w:bottom w:val="single" w:sz="4" w:space="0" w:color="auto"/>
            </w:tcBorders>
            <w:shd w:val="clear" w:color="auto" w:fill="auto"/>
            <w:vAlign w:val="center"/>
          </w:tcPr>
          <w:p w14:paraId="1A64670E" w14:textId="0D3A17FF" w:rsidR="005459BD" w:rsidRPr="005459BD" w:rsidRDefault="005459BD" w:rsidP="005459BD">
            <w:pPr>
              <w:spacing w:line="240" w:lineRule="auto"/>
              <w:ind w:firstLine="0"/>
              <w:jc w:val="left"/>
              <w:rPr>
                <w:rFonts w:eastAsia="Times New Roman" w:cs="Times New Roman"/>
                <w:sz w:val="20"/>
                <w:lang w:eastAsia="ru-RU"/>
              </w:rPr>
            </w:pPr>
            <w:r>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18D232FE" w14:textId="77777777" w:rsidR="005459BD" w:rsidRPr="003F1E7E" w:rsidRDefault="005459BD" w:rsidP="003F1E7E">
            <w:pPr>
              <w:spacing w:line="240" w:lineRule="auto"/>
              <w:ind w:firstLine="0"/>
              <w:jc w:val="center"/>
              <w:rPr>
                <w:rFonts w:eastAsia="Times New Roman" w:cs="Times New Roman"/>
                <w:sz w:val="20"/>
                <w:lang w:eastAsia="ru-RU"/>
              </w:rPr>
            </w:pPr>
          </w:p>
        </w:tc>
      </w:tr>
    </w:tbl>
    <w:p w14:paraId="59271A04" w14:textId="77777777" w:rsidR="003F1E7E" w:rsidRPr="003F1E7E" w:rsidRDefault="003F1E7E" w:rsidP="003F1E7E">
      <w:pPr>
        <w:spacing w:before="120" w:line="240" w:lineRule="auto"/>
        <w:ind w:firstLine="0"/>
        <w:rPr>
          <w:rFonts w:eastAsia="Times New Roman" w:cs="Times New Roman"/>
          <w:sz w:val="22"/>
          <w:lang w:eastAsia="ru-RU"/>
        </w:rPr>
      </w:pPr>
    </w:p>
    <w:p w14:paraId="11A0FD1B" w14:textId="77777777" w:rsidR="003D36C3" w:rsidRPr="003D36C3" w:rsidRDefault="003D36C3" w:rsidP="003D36C3">
      <w:pPr>
        <w:spacing w:before="120" w:line="240" w:lineRule="auto"/>
        <w:ind w:firstLine="0"/>
        <w:rPr>
          <w:rFonts w:eastAsia="Times New Roman" w:cs="Times New Roman"/>
          <w:sz w:val="22"/>
          <w:lang w:eastAsia="ru-RU"/>
        </w:rPr>
      </w:pPr>
      <w:r w:rsidRPr="003D36C3">
        <w:rPr>
          <w:rFonts w:eastAsia="Times New Roman" w:cs="Times New Roman"/>
          <w:sz w:val="22"/>
          <w:lang w:eastAsia="ru-RU"/>
        </w:rPr>
        <w:t>4. Перечень разрабатываемых документов и графических материалов</w:t>
      </w:r>
    </w:p>
    <w:p w14:paraId="681ABC70"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1 Актуальность</w:t>
      </w:r>
    </w:p>
    <w:p w14:paraId="64BC12E7"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2 Цели и задачи</w:t>
      </w:r>
    </w:p>
    <w:p w14:paraId="1E2E13F8"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3 Сравнение функционала жюрейных систем</w:t>
      </w:r>
    </w:p>
    <w:p w14:paraId="68C0C1B8"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4 Планируемые доработки</w:t>
      </w:r>
    </w:p>
    <w:p w14:paraId="45D4ABA0"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5 Выбранные программные средства</w:t>
      </w:r>
    </w:p>
    <w:p w14:paraId="0AC8F5AA"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 xml:space="preserve">4.6 </w:t>
      </w:r>
      <w:r w:rsidRPr="003D36C3">
        <w:rPr>
          <w:rFonts w:eastAsia="Times New Roman" w:cs="Times New Roman"/>
          <w:sz w:val="22"/>
          <w:lang w:val="en-US" w:eastAsia="ru-RU"/>
        </w:rPr>
        <w:t>ER</w:t>
      </w:r>
      <w:r w:rsidRPr="003D36C3">
        <w:rPr>
          <w:rFonts w:eastAsia="Times New Roman" w:cs="Times New Roman"/>
          <w:sz w:val="22"/>
          <w:lang w:eastAsia="ru-RU"/>
        </w:rPr>
        <w:t>-диаграмма базы данных</w:t>
      </w:r>
    </w:p>
    <w:p w14:paraId="5A853ABF"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7 Структура системы</w:t>
      </w:r>
    </w:p>
    <w:p w14:paraId="3384F98B" w14:textId="762EE495" w:rsidR="003F1E7E" w:rsidRPr="003F1E7E" w:rsidRDefault="003D36C3" w:rsidP="003F1E7E">
      <w:pPr>
        <w:spacing w:line="240" w:lineRule="auto"/>
        <w:ind w:firstLine="0"/>
        <w:rPr>
          <w:rFonts w:eastAsia="Times New Roman" w:cs="Times New Roman"/>
          <w:sz w:val="22"/>
          <w:lang w:eastAsia="ru-RU"/>
        </w:rPr>
      </w:pPr>
      <w:r>
        <w:rPr>
          <w:rFonts w:eastAsia="Times New Roman" w:cs="Times New Roman"/>
          <w:sz w:val="22"/>
          <w:lang w:eastAsia="ru-RU"/>
        </w:rPr>
        <w:t>4.8 Внедренные изменений</w:t>
      </w:r>
    </w:p>
    <w:p w14:paraId="0F660717" w14:textId="77777777" w:rsidR="003F1E7E" w:rsidRPr="003F1E7E" w:rsidRDefault="003F1E7E" w:rsidP="003F1E7E">
      <w:pPr>
        <w:spacing w:line="240" w:lineRule="auto"/>
        <w:ind w:firstLine="0"/>
        <w:rPr>
          <w:rFonts w:eastAsia="Times New Roman" w:cs="Times New Roman"/>
          <w:sz w:val="22"/>
          <w:lang w:eastAsia="ru-RU"/>
        </w:rPr>
      </w:pPr>
    </w:p>
    <w:p w14:paraId="582ABCAB" w14:textId="77777777" w:rsidR="003F1E7E" w:rsidRPr="003F1E7E" w:rsidRDefault="003F1E7E" w:rsidP="003F1E7E">
      <w:pPr>
        <w:spacing w:line="240" w:lineRule="auto"/>
        <w:ind w:firstLine="0"/>
        <w:rPr>
          <w:rFonts w:eastAsia="Times New Roman" w:cs="Times New Roman"/>
          <w:sz w:val="22"/>
          <w:lang w:eastAsia="ru-RU"/>
        </w:rPr>
      </w:pPr>
    </w:p>
    <w:p w14:paraId="7A94D89D" w14:textId="77777777" w:rsidR="003F1E7E" w:rsidRPr="003F1E7E" w:rsidRDefault="003F1E7E" w:rsidP="003F1E7E">
      <w:pPr>
        <w:spacing w:before="120" w:after="120" w:line="240" w:lineRule="auto"/>
        <w:ind w:firstLine="0"/>
        <w:rPr>
          <w:rFonts w:eastAsia="Times New Roman" w:cs="Times New Roman"/>
          <w:sz w:val="22"/>
          <w:lang w:eastAsia="ru-RU"/>
        </w:rPr>
      </w:pPr>
      <w:r w:rsidRPr="003F1E7E">
        <w:rPr>
          <w:rFonts w:eastAsia="Times New Roman" w:cs="Times New Roman"/>
          <w:sz w:val="22"/>
          <w:lang w:eastAsia="ru-RU"/>
        </w:rPr>
        <w:t>5. Руководитель выпускной квалификационной работы</w:t>
      </w:r>
    </w:p>
    <w:tbl>
      <w:tblPr>
        <w:tblW w:w="9889" w:type="dxa"/>
        <w:tblBorders>
          <w:insideH w:val="single" w:sz="4" w:space="0" w:color="auto"/>
          <w:insideV w:val="single" w:sz="4" w:space="0" w:color="auto"/>
        </w:tblBorders>
        <w:tblLook w:val="04A0" w:firstRow="1" w:lastRow="0" w:firstColumn="1" w:lastColumn="0" w:noHBand="0" w:noVBand="1"/>
      </w:tblPr>
      <w:tblGrid>
        <w:gridCol w:w="2307"/>
        <w:gridCol w:w="2479"/>
        <w:gridCol w:w="3260"/>
        <w:gridCol w:w="1843"/>
      </w:tblGrid>
      <w:tr w:rsidR="003F1E7E" w:rsidRPr="003F1E7E" w14:paraId="0C6F45A8" w14:textId="77777777" w:rsidTr="003F1E7E">
        <w:tc>
          <w:tcPr>
            <w:tcW w:w="2307" w:type="dxa"/>
            <w:shd w:val="clear" w:color="auto" w:fill="auto"/>
            <w:vAlign w:val="center"/>
          </w:tcPr>
          <w:p w14:paraId="3B46FFD6"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Функциональные обязанности</w:t>
            </w:r>
          </w:p>
        </w:tc>
        <w:tc>
          <w:tcPr>
            <w:tcW w:w="2479" w:type="dxa"/>
            <w:shd w:val="clear" w:color="auto" w:fill="auto"/>
            <w:vAlign w:val="center"/>
          </w:tcPr>
          <w:p w14:paraId="2DD197E0"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Должность в Университете</w:t>
            </w:r>
          </w:p>
        </w:tc>
        <w:tc>
          <w:tcPr>
            <w:tcW w:w="3260" w:type="dxa"/>
            <w:shd w:val="clear" w:color="auto" w:fill="auto"/>
            <w:vAlign w:val="center"/>
          </w:tcPr>
          <w:p w14:paraId="5CBC2BC3"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Фамилия Имя Отчество</w:t>
            </w:r>
          </w:p>
        </w:tc>
        <w:tc>
          <w:tcPr>
            <w:tcW w:w="1843" w:type="dxa"/>
            <w:shd w:val="clear" w:color="auto" w:fill="auto"/>
            <w:vAlign w:val="center"/>
          </w:tcPr>
          <w:p w14:paraId="39E7CB4E"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Подпись</w:t>
            </w:r>
          </w:p>
        </w:tc>
      </w:tr>
      <w:tr w:rsidR="003F1E7E" w:rsidRPr="003F1E7E" w14:paraId="78F256EE" w14:textId="77777777" w:rsidTr="003F1E7E">
        <w:trPr>
          <w:trHeight w:val="859"/>
        </w:trPr>
        <w:tc>
          <w:tcPr>
            <w:tcW w:w="2307" w:type="dxa"/>
            <w:shd w:val="clear" w:color="auto" w:fill="auto"/>
            <w:vAlign w:val="center"/>
          </w:tcPr>
          <w:p w14:paraId="23CFFB1A"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Руководитель ВКР</w:t>
            </w:r>
          </w:p>
        </w:tc>
        <w:tc>
          <w:tcPr>
            <w:tcW w:w="2479" w:type="dxa"/>
            <w:shd w:val="clear" w:color="auto" w:fill="auto"/>
            <w:vAlign w:val="center"/>
          </w:tcPr>
          <w:p w14:paraId="7CE0C957"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доцент каф. КБ-4</w:t>
            </w:r>
          </w:p>
        </w:tc>
        <w:tc>
          <w:tcPr>
            <w:tcW w:w="3260" w:type="dxa"/>
            <w:shd w:val="clear" w:color="auto" w:fill="auto"/>
            <w:vAlign w:val="center"/>
          </w:tcPr>
          <w:p w14:paraId="569917F3"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Иванова Ирина Алексеевна</w:t>
            </w:r>
          </w:p>
        </w:tc>
        <w:tc>
          <w:tcPr>
            <w:tcW w:w="1843" w:type="dxa"/>
            <w:shd w:val="clear" w:color="auto" w:fill="auto"/>
          </w:tcPr>
          <w:p w14:paraId="4A389D2B" w14:textId="77777777" w:rsidR="003F1E7E" w:rsidRPr="003F1E7E" w:rsidRDefault="003F1E7E" w:rsidP="003F1E7E">
            <w:pPr>
              <w:spacing w:line="240" w:lineRule="auto"/>
              <w:ind w:firstLine="0"/>
              <w:rPr>
                <w:rFonts w:eastAsia="Times New Roman" w:cs="Times New Roman"/>
                <w:sz w:val="24"/>
                <w:lang w:eastAsia="ru-RU"/>
              </w:rPr>
            </w:pPr>
          </w:p>
        </w:tc>
      </w:tr>
    </w:tbl>
    <w:p w14:paraId="03FDE046" w14:textId="77777777" w:rsidR="003F1E7E" w:rsidRPr="003F1E7E" w:rsidRDefault="003F1E7E" w:rsidP="003F1E7E">
      <w:pPr>
        <w:spacing w:line="240" w:lineRule="auto"/>
        <w:ind w:firstLine="0"/>
        <w:rPr>
          <w:rFonts w:eastAsia="Times New Roman" w:cs="Times New Roman"/>
          <w:szCs w:val="24"/>
          <w:lang w:eastAsia="ru-RU"/>
        </w:rPr>
      </w:pPr>
    </w:p>
    <w:p w14:paraId="3D91A1FD" w14:textId="77777777" w:rsidR="003F1E7E" w:rsidRPr="003F1E7E" w:rsidRDefault="003F1E7E" w:rsidP="003F1E7E">
      <w:pPr>
        <w:spacing w:line="240" w:lineRule="auto"/>
        <w:ind w:firstLine="0"/>
        <w:rPr>
          <w:rFonts w:eastAsia="Times New Roman" w:cs="Times New Roman"/>
          <w:szCs w:val="24"/>
          <w:lang w:eastAsia="ru-RU"/>
        </w:rPr>
      </w:pPr>
    </w:p>
    <w:p w14:paraId="00E8EA1B" w14:textId="69FD29B4" w:rsidR="003F1E7E" w:rsidRPr="003F1E7E" w:rsidRDefault="003F1E7E" w:rsidP="003F1E7E">
      <w:pPr>
        <w:spacing w:line="240" w:lineRule="auto"/>
        <w:ind w:firstLine="0"/>
        <w:rPr>
          <w:rFonts w:eastAsia="Times New Roman" w:cs="Times New Roman"/>
          <w:szCs w:val="24"/>
          <w:lang w:eastAsia="ru-RU"/>
        </w:rPr>
      </w:pPr>
      <w:bookmarkStart w:id="8" w:name="_GoBack"/>
      <w:bookmarkEnd w:id="8"/>
    </w:p>
    <w:p w14:paraId="0269BE5E" w14:textId="77777777" w:rsidR="003F1E7E" w:rsidRPr="003F1E7E" w:rsidRDefault="003F1E7E" w:rsidP="003F1E7E">
      <w:pPr>
        <w:spacing w:line="240" w:lineRule="auto"/>
        <w:ind w:firstLine="0"/>
        <w:rPr>
          <w:rFonts w:eastAsia="Times New Roman" w:cs="Times New Roman"/>
          <w:szCs w:val="24"/>
          <w:lang w:eastAsia="ru-RU"/>
        </w:rPr>
      </w:pPr>
    </w:p>
    <w:tbl>
      <w:tblPr>
        <w:tblW w:w="0" w:type="auto"/>
        <w:tblLook w:val="04A0" w:firstRow="1" w:lastRow="0" w:firstColumn="1" w:lastColumn="0" w:noHBand="0" w:noVBand="1"/>
      </w:tblPr>
      <w:tblGrid>
        <w:gridCol w:w="4751"/>
        <w:gridCol w:w="4888"/>
      </w:tblGrid>
      <w:tr w:rsidR="003F1E7E" w:rsidRPr="003F1E7E" w14:paraId="3D82F744" w14:textId="77777777" w:rsidTr="003D36C3">
        <w:tc>
          <w:tcPr>
            <w:tcW w:w="4751" w:type="dxa"/>
          </w:tcPr>
          <w:p w14:paraId="2DB8C43D" w14:textId="77777777" w:rsidR="003F1E7E" w:rsidRPr="003F1E7E" w:rsidRDefault="003F1E7E" w:rsidP="003F1E7E">
            <w:pPr>
              <w:spacing w:line="240" w:lineRule="auto"/>
              <w:ind w:firstLine="0"/>
              <w:jc w:val="left"/>
              <w:rPr>
                <w:rFonts w:eastAsia="Times New Roman" w:cs="Times New Roman"/>
                <w:bCs/>
                <w:sz w:val="22"/>
                <w:lang w:eastAsia="ru-RU"/>
              </w:rPr>
            </w:pPr>
            <w:r w:rsidRPr="003F1E7E">
              <w:rPr>
                <w:rFonts w:eastAsia="Times New Roman" w:cs="Times New Roman"/>
                <w:bCs/>
                <w:sz w:val="22"/>
                <w:lang w:eastAsia="ru-RU"/>
              </w:rPr>
              <w:t>Задание выдал</w:t>
            </w:r>
          </w:p>
        </w:tc>
        <w:tc>
          <w:tcPr>
            <w:tcW w:w="4888" w:type="dxa"/>
          </w:tcPr>
          <w:p w14:paraId="244D1DF5" w14:textId="77777777" w:rsidR="003F1E7E" w:rsidRPr="003F1E7E" w:rsidRDefault="003F1E7E" w:rsidP="003F1E7E">
            <w:pPr>
              <w:spacing w:line="240" w:lineRule="auto"/>
              <w:ind w:firstLine="0"/>
              <w:jc w:val="left"/>
              <w:rPr>
                <w:rFonts w:eastAsia="Times New Roman" w:cs="Times New Roman"/>
                <w:bCs/>
                <w:sz w:val="22"/>
                <w:lang w:eastAsia="ru-RU"/>
              </w:rPr>
            </w:pPr>
            <w:r w:rsidRPr="003F1E7E">
              <w:rPr>
                <w:rFonts w:eastAsia="Times New Roman" w:cs="Times New Roman"/>
                <w:bCs/>
                <w:sz w:val="22"/>
                <w:lang w:eastAsia="ru-RU"/>
              </w:rPr>
              <w:t>Задание принял к исполнению</w:t>
            </w:r>
          </w:p>
        </w:tc>
      </w:tr>
      <w:tr w:rsidR="003F1E7E" w:rsidRPr="003F1E7E" w14:paraId="30E4572E" w14:textId="77777777" w:rsidTr="003D36C3">
        <w:tc>
          <w:tcPr>
            <w:tcW w:w="4751" w:type="dxa"/>
          </w:tcPr>
          <w:p w14:paraId="6454B0D3"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bCs/>
                <w:sz w:val="22"/>
                <w:lang w:eastAsia="ru-RU"/>
              </w:rPr>
              <w:t>Руководитель ВКР:_____________________</w:t>
            </w:r>
          </w:p>
        </w:tc>
        <w:tc>
          <w:tcPr>
            <w:tcW w:w="4888" w:type="dxa"/>
          </w:tcPr>
          <w:p w14:paraId="20106AF7"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bCs/>
                <w:sz w:val="22"/>
                <w:lang w:eastAsia="ru-RU"/>
              </w:rPr>
              <w:t>Обучающийся:__________________________</w:t>
            </w:r>
          </w:p>
        </w:tc>
      </w:tr>
      <w:tr w:rsidR="003F1E7E" w:rsidRPr="003F1E7E" w14:paraId="614012BD" w14:textId="77777777" w:rsidTr="003D36C3">
        <w:tc>
          <w:tcPr>
            <w:tcW w:w="4751" w:type="dxa"/>
          </w:tcPr>
          <w:p w14:paraId="42F14432"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i/>
                <w:sz w:val="22"/>
                <w:lang w:eastAsia="ru-RU"/>
              </w:rPr>
              <w:t xml:space="preserve">                    подпис</w:t>
            </w:r>
            <w:r w:rsidRPr="003F1E7E">
              <w:rPr>
                <w:rFonts w:eastAsia="Times New Roman" w:cs="Times New Roman"/>
                <w:sz w:val="22"/>
                <w:lang w:eastAsia="ru-RU"/>
              </w:rPr>
              <w:t>ь</w:t>
            </w:r>
          </w:p>
        </w:tc>
        <w:tc>
          <w:tcPr>
            <w:tcW w:w="4888" w:type="dxa"/>
          </w:tcPr>
          <w:p w14:paraId="3CD20CC1"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i/>
                <w:sz w:val="22"/>
                <w:lang w:eastAsia="ru-RU"/>
              </w:rPr>
              <w:t xml:space="preserve">                  подпис</w:t>
            </w:r>
            <w:r w:rsidRPr="003F1E7E">
              <w:rPr>
                <w:rFonts w:eastAsia="Times New Roman" w:cs="Times New Roman"/>
                <w:sz w:val="22"/>
                <w:lang w:eastAsia="ru-RU"/>
              </w:rPr>
              <w:t>ь</w:t>
            </w:r>
          </w:p>
        </w:tc>
      </w:tr>
      <w:tr w:rsidR="003F1E7E" w:rsidRPr="003F1E7E" w14:paraId="258CEC5B" w14:textId="77777777" w:rsidTr="003D36C3">
        <w:tc>
          <w:tcPr>
            <w:tcW w:w="4751" w:type="dxa"/>
          </w:tcPr>
          <w:p w14:paraId="721BD990"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sz w:val="22"/>
                <w:lang w:eastAsia="ru-RU"/>
              </w:rPr>
              <w:t>«______» ________________ 20____ г.</w:t>
            </w:r>
          </w:p>
        </w:tc>
        <w:tc>
          <w:tcPr>
            <w:tcW w:w="4888" w:type="dxa"/>
          </w:tcPr>
          <w:p w14:paraId="317661A6"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sz w:val="22"/>
                <w:lang w:eastAsia="ru-RU"/>
              </w:rPr>
              <w:t>«______» ________________ 20____ г.</w:t>
            </w:r>
          </w:p>
        </w:tc>
      </w:tr>
    </w:tbl>
    <w:sdt>
      <w:sdtPr>
        <w:rPr>
          <w:rFonts w:ascii="Times New Roman" w:eastAsiaTheme="minorHAnsi" w:hAnsi="Times New Roman" w:cstheme="minorBidi"/>
          <w:b w:val="0"/>
          <w:color w:val="auto"/>
          <w:sz w:val="22"/>
          <w:szCs w:val="22"/>
          <w:lang w:eastAsia="en-US"/>
        </w:rPr>
        <w:id w:val="1867404387"/>
        <w:docPartObj>
          <w:docPartGallery w:val="Table of Contents"/>
          <w:docPartUnique/>
        </w:docPartObj>
      </w:sdtPr>
      <w:sdtEndPr>
        <w:rPr>
          <w:bCs/>
        </w:rPr>
      </w:sdtEndPr>
      <w:sdtContent>
        <w:p w14:paraId="5B972A59" w14:textId="77777777" w:rsidR="003D36C3" w:rsidRPr="00DC3871" w:rsidRDefault="003D36C3" w:rsidP="003D36C3">
          <w:pPr>
            <w:pStyle w:val="af3"/>
            <w:jc w:val="center"/>
            <w:rPr>
              <w:rStyle w:val="10"/>
              <w:b/>
              <w:color w:val="auto"/>
              <w:lang w:val="en-US"/>
            </w:rPr>
          </w:pPr>
          <w:r w:rsidRPr="00DD2076">
            <w:rPr>
              <w:rStyle w:val="10"/>
              <w:b/>
              <w:color w:val="auto"/>
            </w:rPr>
            <w:t>СОДЕРЖАНИЕ</w:t>
          </w:r>
        </w:p>
        <w:p w14:paraId="5140729F" w14:textId="77777777" w:rsidR="003D36C3" w:rsidRPr="00DD2076" w:rsidRDefault="003D36C3" w:rsidP="003D36C3">
          <w:pPr>
            <w:spacing w:line="276" w:lineRule="auto"/>
            <w:ind w:firstLine="0"/>
            <w:rPr>
              <w:lang w:eastAsia="ru-RU"/>
            </w:rPr>
          </w:pPr>
        </w:p>
        <w:p w14:paraId="307A12E2" w14:textId="77777777" w:rsidR="003D36C3" w:rsidRDefault="003D36C3" w:rsidP="003D36C3">
          <w:pPr>
            <w:pStyle w:val="11"/>
            <w:spacing w:line="276" w:lineRule="auto"/>
            <w:ind w:firstLine="0"/>
            <w:rPr>
              <w:rFonts w:asciiTheme="minorHAnsi" w:eastAsiaTheme="minorEastAsia" w:hAnsiTheme="minorHAnsi"/>
              <w:noProof/>
              <w:sz w:val="22"/>
              <w:lang w:eastAsia="ru-RU"/>
            </w:rPr>
          </w:pPr>
          <w:r w:rsidRPr="00B2680E">
            <w:rPr>
              <w:rFonts w:cs="Times New Roman"/>
              <w:bCs/>
              <w:sz w:val="20"/>
            </w:rPr>
            <w:fldChar w:fldCharType="begin"/>
          </w:r>
          <w:r w:rsidRPr="00B2680E">
            <w:rPr>
              <w:rFonts w:cs="Times New Roman"/>
              <w:bCs/>
              <w:sz w:val="20"/>
            </w:rPr>
            <w:instrText xml:space="preserve"> TOC \o "1-3" \h \z \u </w:instrText>
          </w:r>
          <w:r w:rsidRPr="00B2680E">
            <w:rPr>
              <w:rFonts w:cs="Times New Roman"/>
              <w:bCs/>
              <w:sz w:val="20"/>
            </w:rPr>
            <w:fldChar w:fldCharType="separate"/>
          </w:r>
          <w:hyperlink w:anchor="_Toc11097597" w:history="1">
            <w:r w:rsidRPr="008942A2">
              <w:rPr>
                <w:rStyle w:val="af4"/>
                <w:noProof/>
              </w:rPr>
              <w:t>ВВЕДЕНИЕ</w:t>
            </w:r>
            <w:r>
              <w:rPr>
                <w:noProof/>
                <w:webHidden/>
              </w:rPr>
              <w:tab/>
            </w:r>
            <w:r>
              <w:rPr>
                <w:noProof/>
                <w:webHidden/>
              </w:rPr>
              <w:fldChar w:fldCharType="begin"/>
            </w:r>
            <w:r>
              <w:rPr>
                <w:noProof/>
                <w:webHidden/>
              </w:rPr>
              <w:instrText xml:space="preserve"> PAGEREF _Toc11097597 \h </w:instrText>
            </w:r>
            <w:r>
              <w:rPr>
                <w:noProof/>
                <w:webHidden/>
              </w:rPr>
            </w:r>
            <w:r>
              <w:rPr>
                <w:noProof/>
                <w:webHidden/>
              </w:rPr>
              <w:fldChar w:fldCharType="separate"/>
            </w:r>
            <w:r>
              <w:rPr>
                <w:noProof/>
                <w:webHidden/>
              </w:rPr>
              <w:t>3</w:t>
            </w:r>
            <w:r>
              <w:rPr>
                <w:noProof/>
                <w:webHidden/>
              </w:rPr>
              <w:fldChar w:fldCharType="end"/>
            </w:r>
          </w:hyperlink>
        </w:p>
        <w:p w14:paraId="563328C3" w14:textId="77777777" w:rsidR="003D36C3" w:rsidRDefault="003D36C3" w:rsidP="003D36C3">
          <w:pPr>
            <w:pStyle w:val="11"/>
            <w:spacing w:line="276" w:lineRule="auto"/>
            <w:ind w:firstLine="0"/>
            <w:rPr>
              <w:rFonts w:asciiTheme="minorHAnsi" w:eastAsiaTheme="minorEastAsia" w:hAnsiTheme="minorHAnsi"/>
              <w:noProof/>
              <w:sz w:val="22"/>
              <w:lang w:eastAsia="ru-RU"/>
            </w:rPr>
          </w:pPr>
          <w:hyperlink w:anchor="_Toc11097598" w:history="1">
            <w:r w:rsidRPr="008942A2">
              <w:rPr>
                <w:rStyle w:val="af4"/>
                <w:noProof/>
              </w:rPr>
              <w:t>ИССЛЕДОВАТЕЛЬСКИЙ РАЗДЕЛ</w:t>
            </w:r>
            <w:r>
              <w:rPr>
                <w:noProof/>
                <w:webHidden/>
              </w:rPr>
              <w:tab/>
            </w:r>
            <w:r>
              <w:rPr>
                <w:noProof/>
                <w:webHidden/>
              </w:rPr>
              <w:fldChar w:fldCharType="begin"/>
            </w:r>
            <w:r>
              <w:rPr>
                <w:noProof/>
                <w:webHidden/>
              </w:rPr>
              <w:instrText xml:space="preserve"> PAGEREF _Toc11097598 \h </w:instrText>
            </w:r>
            <w:r>
              <w:rPr>
                <w:noProof/>
                <w:webHidden/>
              </w:rPr>
            </w:r>
            <w:r>
              <w:rPr>
                <w:noProof/>
                <w:webHidden/>
              </w:rPr>
              <w:fldChar w:fldCharType="separate"/>
            </w:r>
            <w:r>
              <w:rPr>
                <w:noProof/>
                <w:webHidden/>
              </w:rPr>
              <w:t>6</w:t>
            </w:r>
            <w:r>
              <w:rPr>
                <w:noProof/>
                <w:webHidden/>
              </w:rPr>
              <w:fldChar w:fldCharType="end"/>
            </w:r>
          </w:hyperlink>
        </w:p>
        <w:p w14:paraId="03AFB7AE" w14:textId="77777777" w:rsidR="003D36C3" w:rsidRDefault="003D36C3" w:rsidP="003D36C3">
          <w:pPr>
            <w:pStyle w:val="21"/>
            <w:ind w:firstLine="0"/>
            <w:rPr>
              <w:rFonts w:asciiTheme="minorHAnsi" w:eastAsiaTheme="minorEastAsia" w:hAnsiTheme="minorHAnsi"/>
              <w:noProof/>
              <w:sz w:val="22"/>
              <w:lang w:eastAsia="ru-RU"/>
            </w:rPr>
          </w:pPr>
          <w:hyperlink w:anchor="_Toc11097599" w:history="1">
            <w:r w:rsidRPr="008942A2">
              <w:rPr>
                <w:rStyle w:val="af4"/>
                <w:noProof/>
              </w:rPr>
              <w:t>1.1 Обзор методики проведения и жюрейства CTF-соревнований</w:t>
            </w:r>
            <w:r>
              <w:rPr>
                <w:noProof/>
                <w:webHidden/>
              </w:rPr>
              <w:tab/>
            </w:r>
            <w:r>
              <w:rPr>
                <w:noProof/>
                <w:webHidden/>
              </w:rPr>
              <w:fldChar w:fldCharType="begin"/>
            </w:r>
            <w:r>
              <w:rPr>
                <w:noProof/>
                <w:webHidden/>
              </w:rPr>
              <w:instrText xml:space="preserve"> PAGEREF _Toc11097599 \h </w:instrText>
            </w:r>
            <w:r>
              <w:rPr>
                <w:noProof/>
                <w:webHidden/>
              </w:rPr>
            </w:r>
            <w:r>
              <w:rPr>
                <w:noProof/>
                <w:webHidden/>
              </w:rPr>
              <w:fldChar w:fldCharType="separate"/>
            </w:r>
            <w:r>
              <w:rPr>
                <w:noProof/>
                <w:webHidden/>
              </w:rPr>
              <w:t>6</w:t>
            </w:r>
            <w:r>
              <w:rPr>
                <w:noProof/>
                <w:webHidden/>
              </w:rPr>
              <w:fldChar w:fldCharType="end"/>
            </w:r>
          </w:hyperlink>
        </w:p>
        <w:p w14:paraId="072644D6" w14:textId="77777777" w:rsidR="003D36C3" w:rsidRDefault="003D36C3" w:rsidP="003D36C3">
          <w:pPr>
            <w:pStyle w:val="21"/>
            <w:ind w:firstLine="0"/>
            <w:rPr>
              <w:rFonts w:asciiTheme="minorHAnsi" w:eastAsiaTheme="minorEastAsia" w:hAnsiTheme="minorHAnsi"/>
              <w:noProof/>
              <w:sz w:val="22"/>
              <w:lang w:eastAsia="ru-RU"/>
            </w:rPr>
          </w:pPr>
          <w:hyperlink w:anchor="_Toc11097600" w:history="1">
            <w:r w:rsidRPr="008942A2">
              <w:rPr>
                <w:rStyle w:val="af4"/>
                <w:noProof/>
              </w:rPr>
              <w:t xml:space="preserve">1.2 Обзор функционала жюрейных систем типа </w:t>
            </w:r>
            <w:r w:rsidRPr="008942A2">
              <w:rPr>
                <w:rStyle w:val="af4"/>
                <w:noProof/>
                <w:lang w:val="en-US"/>
              </w:rPr>
              <w:t>task</w:t>
            </w:r>
            <w:r w:rsidRPr="008942A2">
              <w:rPr>
                <w:rStyle w:val="af4"/>
                <w:noProof/>
              </w:rPr>
              <w:t>-</w:t>
            </w:r>
            <w:r w:rsidRPr="008942A2">
              <w:rPr>
                <w:rStyle w:val="af4"/>
                <w:noProof/>
                <w:lang w:val="en-US"/>
              </w:rPr>
              <w:t>based</w:t>
            </w:r>
            <w:r w:rsidRPr="008942A2">
              <w:rPr>
                <w:rStyle w:val="af4"/>
                <w:noProof/>
              </w:rPr>
              <w:t>.</w:t>
            </w:r>
            <w:r>
              <w:rPr>
                <w:noProof/>
                <w:webHidden/>
              </w:rPr>
              <w:tab/>
            </w:r>
            <w:r>
              <w:rPr>
                <w:noProof/>
                <w:webHidden/>
              </w:rPr>
              <w:fldChar w:fldCharType="begin"/>
            </w:r>
            <w:r>
              <w:rPr>
                <w:noProof/>
                <w:webHidden/>
              </w:rPr>
              <w:instrText xml:space="preserve"> PAGEREF _Toc11097600 \h </w:instrText>
            </w:r>
            <w:r>
              <w:rPr>
                <w:noProof/>
                <w:webHidden/>
              </w:rPr>
            </w:r>
            <w:r>
              <w:rPr>
                <w:noProof/>
                <w:webHidden/>
              </w:rPr>
              <w:fldChar w:fldCharType="separate"/>
            </w:r>
            <w:r>
              <w:rPr>
                <w:noProof/>
                <w:webHidden/>
              </w:rPr>
              <w:t>7</w:t>
            </w:r>
            <w:r>
              <w:rPr>
                <w:noProof/>
                <w:webHidden/>
              </w:rPr>
              <w:fldChar w:fldCharType="end"/>
            </w:r>
          </w:hyperlink>
        </w:p>
        <w:p w14:paraId="622B892D" w14:textId="77777777" w:rsidR="003D36C3" w:rsidRDefault="003D36C3" w:rsidP="003D36C3">
          <w:pPr>
            <w:pStyle w:val="21"/>
            <w:ind w:firstLine="0"/>
            <w:rPr>
              <w:rFonts w:asciiTheme="minorHAnsi" w:eastAsiaTheme="minorEastAsia" w:hAnsiTheme="minorHAnsi"/>
              <w:noProof/>
              <w:sz w:val="22"/>
              <w:lang w:eastAsia="ru-RU"/>
            </w:rPr>
          </w:pPr>
          <w:hyperlink w:anchor="_Toc11097601" w:history="1">
            <w:r w:rsidRPr="008942A2">
              <w:rPr>
                <w:rStyle w:val="af4"/>
                <w:noProof/>
              </w:rPr>
              <w:t>1.3 Обзор существующих жюрейных систем</w:t>
            </w:r>
            <w:r>
              <w:rPr>
                <w:noProof/>
                <w:webHidden/>
              </w:rPr>
              <w:tab/>
            </w:r>
            <w:r>
              <w:rPr>
                <w:noProof/>
                <w:webHidden/>
              </w:rPr>
              <w:fldChar w:fldCharType="begin"/>
            </w:r>
            <w:r>
              <w:rPr>
                <w:noProof/>
                <w:webHidden/>
              </w:rPr>
              <w:instrText xml:space="preserve"> PAGEREF _Toc11097601 \h </w:instrText>
            </w:r>
            <w:r>
              <w:rPr>
                <w:noProof/>
                <w:webHidden/>
              </w:rPr>
            </w:r>
            <w:r>
              <w:rPr>
                <w:noProof/>
                <w:webHidden/>
              </w:rPr>
              <w:fldChar w:fldCharType="separate"/>
            </w:r>
            <w:r>
              <w:rPr>
                <w:noProof/>
                <w:webHidden/>
              </w:rPr>
              <w:t>9</w:t>
            </w:r>
            <w:r>
              <w:rPr>
                <w:noProof/>
                <w:webHidden/>
              </w:rPr>
              <w:fldChar w:fldCharType="end"/>
            </w:r>
          </w:hyperlink>
        </w:p>
        <w:p w14:paraId="3B3A6F78" w14:textId="77777777" w:rsidR="003D36C3" w:rsidRDefault="003D36C3" w:rsidP="003D36C3">
          <w:pPr>
            <w:pStyle w:val="31"/>
            <w:rPr>
              <w:rFonts w:asciiTheme="minorHAnsi" w:eastAsiaTheme="minorEastAsia" w:hAnsiTheme="minorHAnsi"/>
              <w:noProof/>
              <w:sz w:val="22"/>
              <w:lang w:eastAsia="ru-RU"/>
            </w:rPr>
          </w:pPr>
          <w:hyperlink w:anchor="_Toc11097602" w:history="1">
            <w:r w:rsidRPr="008942A2">
              <w:rPr>
                <w:rStyle w:val="af4"/>
                <w:noProof/>
              </w:rPr>
              <w:t>1.3.1 Обзор жюрейной платформы «</w:t>
            </w:r>
            <w:r w:rsidRPr="008942A2">
              <w:rPr>
                <w:rStyle w:val="af4"/>
                <w:noProof/>
                <w:lang w:val="en-US"/>
              </w:rPr>
              <w:t>CTFd</w:t>
            </w:r>
            <w:r w:rsidRPr="008942A2">
              <w:rPr>
                <w:rStyle w:val="af4"/>
                <w:noProof/>
              </w:rPr>
              <w:t>»</w:t>
            </w:r>
            <w:r>
              <w:rPr>
                <w:noProof/>
                <w:webHidden/>
              </w:rPr>
              <w:tab/>
            </w:r>
            <w:r>
              <w:rPr>
                <w:noProof/>
                <w:webHidden/>
              </w:rPr>
              <w:fldChar w:fldCharType="begin"/>
            </w:r>
            <w:r>
              <w:rPr>
                <w:noProof/>
                <w:webHidden/>
              </w:rPr>
              <w:instrText xml:space="preserve"> PAGEREF _Toc11097602 \h </w:instrText>
            </w:r>
            <w:r>
              <w:rPr>
                <w:noProof/>
                <w:webHidden/>
              </w:rPr>
            </w:r>
            <w:r>
              <w:rPr>
                <w:noProof/>
                <w:webHidden/>
              </w:rPr>
              <w:fldChar w:fldCharType="separate"/>
            </w:r>
            <w:r>
              <w:rPr>
                <w:noProof/>
                <w:webHidden/>
              </w:rPr>
              <w:t>9</w:t>
            </w:r>
            <w:r>
              <w:rPr>
                <w:noProof/>
                <w:webHidden/>
              </w:rPr>
              <w:fldChar w:fldCharType="end"/>
            </w:r>
          </w:hyperlink>
        </w:p>
        <w:p w14:paraId="4BD32C8E" w14:textId="77777777" w:rsidR="003D36C3" w:rsidRDefault="003D36C3" w:rsidP="003D36C3">
          <w:pPr>
            <w:pStyle w:val="31"/>
            <w:rPr>
              <w:rFonts w:asciiTheme="minorHAnsi" w:eastAsiaTheme="minorEastAsia" w:hAnsiTheme="minorHAnsi"/>
              <w:noProof/>
              <w:sz w:val="22"/>
              <w:lang w:eastAsia="ru-RU"/>
            </w:rPr>
          </w:pPr>
          <w:hyperlink w:anchor="_Toc11097603" w:history="1">
            <w:r w:rsidRPr="008942A2">
              <w:rPr>
                <w:rStyle w:val="af4"/>
                <w:noProof/>
              </w:rPr>
              <w:t>1.3.2 Обзор жюрейной системы «</w:t>
            </w:r>
            <w:r w:rsidRPr="008942A2">
              <w:rPr>
                <w:rStyle w:val="af4"/>
                <w:noProof/>
                <w:lang w:val="en-US"/>
              </w:rPr>
              <w:t>Project</w:t>
            </w:r>
            <w:r w:rsidRPr="008942A2">
              <w:rPr>
                <w:rStyle w:val="af4"/>
                <w:noProof/>
              </w:rPr>
              <w:t xml:space="preserve"> </w:t>
            </w:r>
            <w:r w:rsidRPr="008942A2">
              <w:rPr>
                <w:rStyle w:val="af4"/>
                <w:noProof/>
                <w:lang w:val="en-US"/>
              </w:rPr>
              <w:t>Asya</w:t>
            </w:r>
            <w:r w:rsidRPr="008942A2">
              <w:rPr>
                <w:rStyle w:val="af4"/>
                <w:noProof/>
              </w:rPr>
              <w:t>»</w:t>
            </w:r>
            <w:r>
              <w:rPr>
                <w:noProof/>
                <w:webHidden/>
              </w:rPr>
              <w:tab/>
            </w:r>
            <w:r>
              <w:rPr>
                <w:noProof/>
                <w:webHidden/>
              </w:rPr>
              <w:fldChar w:fldCharType="begin"/>
            </w:r>
            <w:r>
              <w:rPr>
                <w:noProof/>
                <w:webHidden/>
              </w:rPr>
              <w:instrText xml:space="preserve"> PAGEREF _Toc11097603 \h </w:instrText>
            </w:r>
            <w:r>
              <w:rPr>
                <w:noProof/>
                <w:webHidden/>
              </w:rPr>
            </w:r>
            <w:r>
              <w:rPr>
                <w:noProof/>
                <w:webHidden/>
              </w:rPr>
              <w:fldChar w:fldCharType="separate"/>
            </w:r>
            <w:r>
              <w:rPr>
                <w:noProof/>
                <w:webHidden/>
              </w:rPr>
              <w:t>11</w:t>
            </w:r>
            <w:r>
              <w:rPr>
                <w:noProof/>
                <w:webHidden/>
              </w:rPr>
              <w:fldChar w:fldCharType="end"/>
            </w:r>
          </w:hyperlink>
        </w:p>
        <w:p w14:paraId="7F6114E1" w14:textId="77777777" w:rsidR="003D36C3" w:rsidRDefault="003D36C3" w:rsidP="003D36C3">
          <w:pPr>
            <w:pStyle w:val="31"/>
            <w:rPr>
              <w:rFonts w:asciiTheme="minorHAnsi" w:eastAsiaTheme="minorEastAsia" w:hAnsiTheme="minorHAnsi"/>
              <w:noProof/>
              <w:sz w:val="22"/>
              <w:lang w:eastAsia="ru-RU"/>
            </w:rPr>
          </w:pPr>
          <w:hyperlink w:anchor="_Toc11097604" w:history="1">
            <w:r w:rsidRPr="008942A2">
              <w:rPr>
                <w:rStyle w:val="af4"/>
                <w:noProof/>
              </w:rPr>
              <w:t xml:space="preserve">1.3.3 Обзор жюрейной системы от </w:t>
            </w:r>
            <w:r w:rsidRPr="008942A2">
              <w:rPr>
                <w:rStyle w:val="af4"/>
                <w:noProof/>
                <w:lang w:val="en-US"/>
              </w:rPr>
              <w:t>Hackerdom</w:t>
            </w:r>
            <w:r>
              <w:rPr>
                <w:noProof/>
                <w:webHidden/>
              </w:rPr>
              <w:tab/>
            </w:r>
            <w:r>
              <w:rPr>
                <w:noProof/>
                <w:webHidden/>
              </w:rPr>
              <w:fldChar w:fldCharType="begin"/>
            </w:r>
            <w:r>
              <w:rPr>
                <w:noProof/>
                <w:webHidden/>
              </w:rPr>
              <w:instrText xml:space="preserve"> PAGEREF _Toc11097604 \h </w:instrText>
            </w:r>
            <w:r>
              <w:rPr>
                <w:noProof/>
                <w:webHidden/>
              </w:rPr>
            </w:r>
            <w:r>
              <w:rPr>
                <w:noProof/>
                <w:webHidden/>
              </w:rPr>
              <w:fldChar w:fldCharType="separate"/>
            </w:r>
            <w:r>
              <w:rPr>
                <w:noProof/>
                <w:webHidden/>
              </w:rPr>
              <w:t>13</w:t>
            </w:r>
            <w:r>
              <w:rPr>
                <w:noProof/>
                <w:webHidden/>
              </w:rPr>
              <w:fldChar w:fldCharType="end"/>
            </w:r>
          </w:hyperlink>
        </w:p>
        <w:p w14:paraId="4A6AFF03" w14:textId="77777777" w:rsidR="003D36C3" w:rsidRDefault="003D36C3" w:rsidP="003D36C3">
          <w:pPr>
            <w:pStyle w:val="31"/>
            <w:rPr>
              <w:rFonts w:asciiTheme="minorHAnsi" w:eastAsiaTheme="minorEastAsia" w:hAnsiTheme="minorHAnsi"/>
              <w:noProof/>
              <w:sz w:val="22"/>
              <w:lang w:eastAsia="ru-RU"/>
            </w:rPr>
          </w:pPr>
          <w:hyperlink w:anchor="_Toc11097605" w:history="1">
            <w:r w:rsidRPr="008942A2">
              <w:rPr>
                <w:rStyle w:val="af4"/>
                <w:noProof/>
              </w:rPr>
              <w:t xml:space="preserve">1.3.4 Обзор жюрейной системы от </w:t>
            </w:r>
            <w:r w:rsidRPr="008942A2">
              <w:rPr>
                <w:rStyle w:val="af4"/>
                <w:noProof/>
                <w:lang w:val="en-US"/>
              </w:rPr>
              <w:t>Facebook</w:t>
            </w:r>
            <w:r>
              <w:rPr>
                <w:noProof/>
                <w:webHidden/>
              </w:rPr>
              <w:tab/>
            </w:r>
            <w:r>
              <w:rPr>
                <w:noProof/>
                <w:webHidden/>
              </w:rPr>
              <w:fldChar w:fldCharType="begin"/>
            </w:r>
            <w:r>
              <w:rPr>
                <w:noProof/>
                <w:webHidden/>
              </w:rPr>
              <w:instrText xml:space="preserve"> PAGEREF _Toc11097605 \h </w:instrText>
            </w:r>
            <w:r>
              <w:rPr>
                <w:noProof/>
                <w:webHidden/>
              </w:rPr>
            </w:r>
            <w:r>
              <w:rPr>
                <w:noProof/>
                <w:webHidden/>
              </w:rPr>
              <w:fldChar w:fldCharType="separate"/>
            </w:r>
            <w:r>
              <w:rPr>
                <w:noProof/>
                <w:webHidden/>
              </w:rPr>
              <w:t>15</w:t>
            </w:r>
            <w:r>
              <w:rPr>
                <w:noProof/>
                <w:webHidden/>
              </w:rPr>
              <w:fldChar w:fldCharType="end"/>
            </w:r>
          </w:hyperlink>
        </w:p>
        <w:p w14:paraId="05C5F8ED" w14:textId="77777777" w:rsidR="003D36C3" w:rsidRDefault="003D36C3" w:rsidP="003D36C3">
          <w:pPr>
            <w:pStyle w:val="31"/>
            <w:rPr>
              <w:rFonts w:asciiTheme="minorHAnsi" w:eastAsiaTheme="minorEastAsia" w:hAnsiTheme="minorHAnsi"/>
              <w:noProof/>
              <w:sz w:val="22"/>
              <w:lang w:eastAsia="ru-RU"/>
            </w:rPr>
          </w:pPr>
          <w:hyperlink w:anchor="_Toc11097606" w:history="1">
            <w:r w:rsidRPr="008942A2">
              <w:rPr>
                <w:rStyle w:val="af4"/>
                <w:noProof/>
              </w:rPr>
              <w:t xml:space="preserve">1.3.5 Обзор жюрейной системы </w:t>
            </w:r>
            <w:r w:rsidRPr="008942A2">
              <w:rPr>
                <w:rStyle w:val="af4"/>
                <w:noProof/>
                <w:lang w:val="en-US"/>
              </w:rPr>
              <w:t>SchoolCTF</w:t>
            </w:r>
            <w:r>
              <w:rPr>
                <w:noProof/>
                <w:webHidden/>
              </w:rPr>
              <w:tab/>
            </w:r>
            <w:r>
              <w:rPr>
                <w:noProof/>
                <w:webHidden/>
              </w:rPr>
              <w:fldChar w:fldCharType="begin"/>
            </w:r>
            <w:r>
              <w:rPr>
                <w:noProof/>
                <w:webHidden/>
              </w:rPr>
              <w:instrText xml:space="preserve"> PAGEREF _Toc11097606 \h </w:instrText>
            </w:r>
            <w:r>
              <w:rPr>
                <w:noProof/>
                <w:webHidden/>
              </w:rPr>
            </w:r>
            <w:r>
              <w:rPr>
                <w:noProof/>
                <w:webHidden/>
              </w:rPr>
              <w:fldChar w:fldCharType="separate"/>
            </w:r>
            <w:r>
              <w:rPr>
                <w:noProof/>
                <w:webHidden/>
              </w:rPr>
              <w:t>18</w:t>
            </w:r>
            <w:r>
              <w:rPr>
                <w:noProof/>
                <w:webHidden/>
              </w:rPr>
              <w:fldChar w:fldCharType="end"/>
            </w:r>
          </w:hyperlink>
        </w:p>
        <w:p w14:paraId="16EB3F9E" w14:textId="77777777" w:rsidR="003D36C3" w:rsidRDefault="003D36C3" w:rsidP="003D36C3">
          <w:pPr>
            <w:pStyle w:val="31"/>
            <w:rPr>
              <w:rFonts w:asciiTheme="minorHAnsi" w:eastAsiaTheme="minorEastAsia" w:hAnsiTheme="minorHAnsi"/>
              <w:noProof/>
              <w:sz w:val="22"/>
              <w:lang w:eastAsia="ru-RU"/>
            </w:rPr>
          </w:pPr>
          <w:hyperlink w:anchor="_Toc11097607" w:history="1">
            <w:r w:rsidRPr="008942A2">
              <w:rPr>
                <w:rStyle w:val="af4"/>
                <w:noProof/>
              </w:rPr>
              <w:t>1.3.6 Итоговая сравнительная таблица функционала обозреваемых систем</w:t>
            </w:r>
            <w:r>
              <w:rPr>
                <w:noProof/>
                <w:webHidden/>
              </w:rPr>
              <w:tab/>
            </w:r>
            <w:r>
              <w:rPr>
                <w:noProof/>
                <w:webHidden/>
              </w:rPr>
              <w:fldChar w:fldCharType="begin"/>
            </w:r>
            <w:r>
              <w:rPr>
                <w:noProof/>
                <w:webHidden/>
              </w:rPr>
              <w:instrText xml:space="preserve"> PAGEREF _Toc11097607 \h </w:instrText>
            </w:r>
            <w:r>
              <w:rPr>
                <w:noProof/>
                <w:webHidden/>
              </w:rPr>
            </w:r>
            <w:r>
              <w:rPr>
                <w:noProof/>
                <w:webHidden/>
              </w:rPr>
              <w:fldChar w:fldCharType="separate"/>
            </w:r>
            <w:r>
              <w:rPr>
                <w:noProof/>
                <w:webHidden/>
              </w:rPr>
              <w:t>19</w:t>
            </w:r>
            <w:r>
              <w:rPr>
                <w:noProof/>
                <w:webHidden/>
              </w:rPr>
              <w:fldChar w:fldCharType="end"/>
            </w:r>
          </w:hyperlink>
        </w:p>
        <w:p w14:paraId="59F4479F" w14:textId="77777777" w:rsidR="003D36C3" w:rsidRDefault="003D36C3" w:rsidP="003D36C3">
          <w:pPr>
            <w:pStyle w:val="21"/>
            <w:ind w:firstLine="0"/>
            <w:rPr>
              <w:rFonts w:asciiTheme="minorHAnsi" w:eastAsiaTheme="minorEastAsia" w:hAnsiTheme="minorHAnsi"/>
              <w:noProof/>
              <w:sz w:val="22"/>
              <w:lang w:eastAsia="ru-RU"/>
            </w:rPr>
          </w:pPr>
          <w:hyperlink w:anchor="_Toc11097608" w:history="1">
            <w:r w:rsidRPr="008942A2">
              <w:rPr>
                <w:rStyle w:val="af4"/>
                <w:noProof/>
              </w:rPr>
              <w:t xml:space="preserve">1.4 Список планируемых доработок для жюрейной системы </w:t>
            </w:r>
            <w:r w:rsidRPr="008942A2">
              <w:rPr>
                <w:rStyle w:val="af4"/>
                <w:noProof/>
                <w:lang w:val="en-US"/>
              </w:rPr>
              <w:t>SchoolCTF</w:t>
            </w:r>
            <w:r>
              <w:rPr>
                <w:noProof/>
                <w:webHidden/>
              </w:rPr>
              <w:tab/>
            </w:r>
            <w:r>
              <w:rPr>
                <w:noProof/>
                <w:webHidden/>
              </w:rPr>
              <w:fldChar w:fldCharType="begin"/>
            </w:r>
            <w:r>
              <w:rPr>
                <w:noProof/>
                <w:webHidden/>
              </w:rPr>
              <w:instrText xml:space="preserve"> PAGEREF _Toc11097608 \h </w:instrText>
            </w:r>
            <w:r>
              <w:rPr>
                <w:noProof/>
                <w:webHidden/>
              </w:rPr>
            </w:r>
            <w:r>
              <w:rPr>
                <w:noProof/>
                <w:webHidden/>
              </w:rPr>
              <w:fldChar w:fldCharType="separate"/>
            </w:r>
            <w:r>
              <w:rPr>
                <w:noProof/>
                <w:webHidden/>
              </w:rPr>
              <w:t>20</w:t>
            </w:r>
            <w:r>
              <w:rPr>
                <w:noProof/>
                <w:webHidden/>
              </w:rPr>
              <w:fldChar w:fldCharType="end"/>
            </w:r>
          </w:hyperlink>
        </w:p>
        <w:p w14:paraId="0B6C7396" w14:textId="77777777" w:rsidR="003D36C3" w:rsidRDefault="003D36C3" w:rsidP="003D36C3">
          <w:pPr>
            <w:pStyle w:val="11"/>
            <w:spacing w:line="276" w:lineRule="auto"/>
            <w:ind w:firstLine="0"/>
            <w:rPr>
              <w:rFonts w:asciiTheme="minorHAnsi" w:eastAsiaTheme="minorEastAsia" w:hAnsiTheme="minorHAnsi"/>
              <w:noProof/>
              <w:sz w:val="22"/>
              <w:lang w:eastAsia="ru-RU"/>
            </w:rPr>
          </w:pPr>
          <w:hyperlink w:anchor="_Toc11097609" w:history="1">
            <w:r w:rsidRPr="008942A2">
              <w:rPr>
                <w:rStyle w:val="af4"/>
                <w:noProof/>
              </w:rPr>
              <w:t>СПЕЦИАЛЬНЫЙ РАЗДЕЛ</w:t>
            </w:r>
            <w:r>
              <w:rPr>
                <w:noProof/>
                <w:webHidden/>
              </w:rPr>
              <w:tab/>
            </w:r>
            <w:r>
              <w:rPr>
                <w:noProof/>
                <w:webHidden/>
              </w:rPr>
              <w:fldChar w:fldCharType="begin"/>
            </w:r>
            <w:r>
              <w:rPr>
                <w:noProof/>
                <w:webHidden/>
              </w:rPr>
              <w:instrText xml:space="preserve"> PAGEREF _Toc11097609 \h </w:instrText>
            </w:r>
            <w:r>
              <w:rPr>
                <w:noProof/>
                <w:webHidden/>
              </w:rPr>
            </w:r>
            <w:r>
              <w:rPr>
                <w:noProof/>
                <w:webHidden/>
              </w:rPr>
              <w:fldChar w:fldCharType="separate"/>
            </w:r>
            <w:r>
              <w:rPr>
                <w:noProof/>
                <w:webHidden/>
              </w:rPr>
              <w:t>22</w:t>
            </w:r>
            <w:r>
              <w:rPr>
                <w:noProof/>
                <w:webHidden/>
              </w:rPr>
              <w:fldChar w:fldCharType="end"/>
            </w:r>
          </w:hyperlink>
        </w:p>
        <w:p w14:paraId="5A9AE648" w14:textId="77777777" w:rsidR="003D36C3" w:rsidRDefault="003D36C3" w:rsidP="003D36C3">
          <w:pPr>
            <w:pStyle w:val="21"/>
            <w:tabs>
              <w:tab w:val="left" w:pos="1760"/>
            </w:tabs>
            <w:ind w:firstLine="0"/>
            <w:rPr>
              <w:rFonts w:asciiTheme="minorHAnsi" w:eastAsiaTheme="minorEastAsia" w:hAnsiTheme="minorHAnsi"/>
              <w:noProof/>
              <w:sz w:val="22"/>
              <w:lang w:eastAsia="ru-RU"/>
            </w:rPr>
          </w:pPr>
          <w:hyperlink w:anchor="_Toc11097610" w:history="1">
            <w:r w:rsidRPr="008942A2">
              <w:rPr>
                <w:rStyle w:val="af4"/>
                <w:noProof/>
              </w:rPr>
              <w:t>2.1</w:t>
            </w:r>
            <w:r>
              <w:rPr>
                <w:rFonts w:asciiTheme="minorHAnsi" w:eastAsiaTheme="minorEastAsia" w:hAnsiTheme="minorHAnsi"/>
                <w:noProof/>
                <w:sz w:val="22"/>
                <w:lang w:eastAsia="ru-RU"/>
              </w:rPr>
              <w:t xml:space="preserve"> </w:t>
            </w:r>
            <w:r w:rsidRPr="008942A2">
              <w:rPr>
                <w:rStyle w:val="af4"/>
                <w:noProof/>
              </w:rPr>
              <w:t xml:space="preserve">Особенности функционала жюрейной системы </w:t>
            </w:r>
            <w:r w:rsidRPr="008942A2">
              <w:rPr>
                <w:rStyle w:val="af4"/>
                <w:noProof/>
                <w:lang w:val="en-US"/>
              </w:rPr>
              <w:t>SchoolCTF</w:t>
            </w:r>
            <w:r>
              <w:rPr>
                <w:noProof/>
                <w:webHidden/>
              </w:rPr>
              <w:tab/>
            </w:r>
            <w:r>
              <w:rPr>
                <w:noProof/>
                <w:webHidden/>
              </w:rPr>
              <w:fldChar w:fldCharType="begin"/>
            </w:r>
            <w:r>
              <w:rPr>
                <w:noProof/>
                <w:webHidden/>
              </w:rPr>
              <w:instrText xml:space="preserve"> PAGEREF _Toc11097610 \h </w:instrText>
            </w:r>
            <w:r>
              <w:rPr>
                <w:noProof/>
                <w:webHidden/>
              </w:rPr>
            </w:r>
            <w:r>
              <w:rPr>
                <w:noProof/>
                <w:webHidden/>
              </w:rPr>
              <w:fldChar w:fldCharType="separate"/>
            </w:r>
            <w:r>
              <w:rPr>
                <w:noProof/>
                <w:webHidden/>
              </w:rPr>
              <w:t>22</w:t>
            </w:r>
            <w:r>
              <w:rPr>
                <w:noProof/>
                <w:webHidden/>
              </w:rPr>
              <w:fldChar w:fldCharType="end"/>
            </w:r>
          </w:hyperlink>
        </w:p>
        <w:p w14:paraId="0381391E" w14:textId="77777777" w:rsidR="003D36C3" w:rsidRDefault="003D36C3" w:rsidP="003D36C3">
          <w:pPr>
            <w:pStyle w:val="31"/>
            <w:rPr>
              <w:rFonts w:asciiTheme="minorHAnsi" w:eastAsiaTheme="minorEastAsia" w:hAnsiTheme="minorHAnsi"/>
              <w:noProof/>
              <w:sz w:val="22"/>
              <w:lang w:eastAsia="ru-RU"/>
            </w:rPr>
          </w:pPr>
          <w:hyperlink w:anchor="_Toc11097611" w:history="1">
            <w:r w:rsidRPr="008942A2">
              <w:rPr>
                <w:rStyle w:val="af4"/>
                <w:noProof/>
              </w:rPr>
              <w:t>2.1.1 Особенности запуска платформы</w:t>
            </w:r>
            <w:r>
              <w:rPr>
                <w:noProof/>
                <w:webHidden/>
              </w:rPr>
              <w:tab/>
            </w:r>
            <w:r>
              <w:rPr>
                <w:noProof/>
                <w:webHidden/>
              </w:rPr>
              <w:fldChar w:fldCharType="begin"/>
            </w:r>
            <w:r>
              <w:rPr>
                <w:noProof/>
                <w:webHidden/>
              </w:rPr>
              <w:instrText xml:space="preserve"> PAGEREF _Toc11097611 \h </w:instrText>
            </w:r>
            <w:r>
              <w:rPr>
                <w:noProof/>
                <w:webHidden/>
              </w:rPr>
            </w:r>
            <w:r>
              <w:rPr>
                <w:noProof/>
                <w:webHidden/>
              </w:rPr>
              <w:fldChar w:fldCharType="separate"/>
            </w:r>
            <w:r>
              <w:rPr>
                <w:noProof/>
                <w:webHidden/>
              </w:rPr>
              <w:t>22</w:t>
            </w:r>
            <w:r>
              <w:rPr>
                <w:noProof/>
                <w:webHidden/>
              </w:rPr>
              <w:fldChar w:fldCharType="end"/>
            </w:r>
          </w:hyperlink>
        </w:p>
        <w:p w14:paraId="0F78E907" w14:textId="77777777" w:rsidR="003D36C3" w:rsidRDefault="003D36C3" w:rsidP="003D36C3">
          <w:pPr>
            <w:pStyle w:val="31"/>
            <w:tabs>
              <w:tab w:val="left" w:pos="1540"/>
            </w:tabs>
            <w:rPr>
              <w:rFonts w:asciiTheme="minorHAnsi" w:eastAsiaTheme="minorEastAsia" w:hAnsiTheme="minorHAnsi"/>
              <w:noProof/>
              <w:sz w:val="22"/>
              <w:lang w:eastAsia="ru-RU"/>
            </w:rPr>
          </w:pPr>
          <w:hyperlink w:anchor="_Toc11097612" w:history="1">
            <w:r w:rsidRPr="008942A2">
              <w:rPr>
                <w:rStyle w:val="af4"/>
                <w:rFonts w:cs="Times New Roman"/>
                <w:noProof/>
              </w:rPr>
              <w:t>2.1.2</w:t>
            </w:r>
            <w:r>
              <w:rPr>
                <w:rFonts w:asciiTheme="minorHAnsi" w:eastAsiaTheme="minorEastAsia" w:hAnsiTheme="minorHAnsi"/>
                <w:noProof/>
                <w:sz w:val="22"/>
                <w:lang w:eastAsia="ru-RU"/>
              </w:rPr>
              <w:t xml:space="preserve"> </w:t>
            </w:r>
            <w:r w:rsidRPr="008942A2">
              <w:rPr>
                <w:rStyle w:val="af4"/>
                <w:rFonts w:cs="Times New Roman"/>
                <w:noProof/>
              </w:rPr>
              <w:t>Структура жюрейной системы</w:t>
            </w:r>
            <w:r>
              <w:rPr>
                <w:noProof/>
                <w:webHidden/>
              </w:rPr>
              <w:tab/>
            </w:r>
            <w:r>
              <w:rPr>
                <w:noProof/>
                <w:webHidden/>
              </w:rPr>
              <w:fldChar w:fldCharType="begin"/>
            </w:r>
            <w:r>
              <w:rPr>
                <w:noProof/>
                <w:webHidden/>
              </w:rPr>
              <w:instrText xml:space="preserve"> PAGEREF _Toc11097612 \h </w:instrText>
            </w:r>
            <w:r>
              <w:rPr>
                <w:noProof/>
                <w:webHidden/>
              </w:rPr>
            </w:r>
            <w:r>
              <w:rPr>
                <w:noProof/>
                <w:webHidden/>
              </w:rPr>
              <w:fldChar w:fldCharType="separate"/>
            </w:r>
            <w:r>
              <w:rPr>
                <w:noProof/>
                <w:webHidden/>
              </w:rPr>
              <w:t>24</w:t>
            </w:r>
            <w:r>
              <w:rPr>
                <w:noProof/>
                <w:webHidden/>
              </w:rPr>
              <w:fldChar w:fldCharType="end"/>
            </w:r>
          </w:hyperlink>
        </w:p>
        <w:p w14:paraId="2C905CB4" w14:textId="77777777" w:rsidR="003D36C3" w:rsidRDefault="003D36C3" w:rsidP="003D36C3">
          <w:pPr>
            <w:pStyle w:val="21"/>
            <w:tabs>
              <w:tab w:val="left" w:pos="1760"/>
            </w:tabs>
            <w:ind w:firstLine="0"/>
            <w:rPr>
              <w:rFonts w:asciiTheme="minorHAnsi" w:eastAsiaTheme="minorEastAsia" w:hAnsiTheme="minorHAnsi"/>
              <w:noProof/>
              <w:sz w:val="22"/>
              <w:lang w:eastAsia="ru-RU"/>
            </w:rPr>
          </w:pPr>
          <w:hyperlink w:anchor="_Toc11097613" w:history="1">
            <w:r w:rsidRPr="008942A2">
              <w:rPr>
                <w:rStyle w:val="af4"/>
                <w:noProof/>
              </w:rPr>
              <w:t>2.2</w:t>
            </w:r>
            <w:r>
              <w:rPr>
                <w:rStyle w:val="af4"/>
                <w:noProof/>
              </w:rPr>
              <w:t xml:space="preserve"> </w:t>
            </w:r>
            <w:r w:rsidRPr="008942A2">
              <w:rPr>
                <w:rStyle w:val="af4"/>
                <w:noProof/>
              </w:rPr>
              <w:t>Особенности реализации дополнительного функционала</w:t>
            </w:r>
            <w:r>
              <w:rPr>
                <w:noProof/>
                <w:webHidden/>
              </w:rPr>
              <w:tab/>
            </w:r>
            <w:r>
              <w:rPr>
                <w:noProof/>
                <w:webHidden/>
              </w:rPr>
              <w:fldChar w:fldCharType="begin"/>
            </w:r>
            <w:r>
              <w:rPr>
                <w:noProof/>
                <w:webHidden/>
              </w:rPr>
              <w:instrText xml:space="preserve"> PAGEREF _Toc11097613 \h </w:instrText>
            </w:r>
            <w:r>
              <w:rPr>
                <w:noProof/>
                <w:webHidden/>
              </w:rPr>
            </w:r>
            <w:r>
              <w:rPr>
                <w:noProof/>
                <w:webHidden/>
              </w:rPr>
              <w:fldChar w:fldCharType="separate"/>
            </w:r>
            <w:r>
              <w:rPr>
                <w:noProof/>
                <w:webHidden/>
              </w:rPr>
              <w:t>29</w:t>
            </w:r>
            <w:r>
              <w:rPr>
                <w:noProof/>
                <w:webHidden/>
              </w:rPr>
              <w:fldChar w:fldCharType="end"/>
            </w:r>
          </w:hyperlink>
        </w:p>
        <w:p w14:paraId="394130D8" w14:textId="77777777" w:rsidR="003D36C3" w:rsidRDefault="003D36C3" w:rsidP="003D36C3">
          <w:pPr>
            <w:pStyle w:val="31"/>
            <w:rPr>
              <w:rFonts w:asciiTheme="minorHAnsi" w:eastAsiaTheme="minorEastAsia" w:hAnsiTheme="minorHAnsi"/>
              <w:noProof/>
              <w:sz w:val="22"/>
              <w:lang w:eastAsia="ru-RU"/>
            </w:rPr>
          </w:pPr>
          <w:hyperlink w:anchor="_Toc11097614" w:history="1">
            <w:r w:rsidRPr="008942A2">
              <w:rPr>
                <w:rStyle w:val="af4"/>
                <w:noProof/>
              </w:rPr>
              <w:t>2.2.1</w:t>
            </w:r>
            <w:r w:rsidRPr="008942A2">
              <w:rPr>
                <w:rStyle w:val="af4"/>
                <w:b/>
                <w:noProof/>
              </w:rPr>
              <w:t xml:space="preserve"> </w:t>
            </w:r>
            <w:r w:rsidRPr="008942A2">
              <w:rPr>
                <w:rStyle w:val="af4"/>
                <w:noProof/>
              </w:rPr>
              <w:t>Описание реализации выбранного дополнительного функционала.</w:t>
            </w:r>
            <w:r>
              <w:rPr>
                <w:noProof/>
                <w:webHidden/>
              </w:rPr>
              <w:tab/>
            </w:r>
            <w:r>
              <w:rPr>
                <w:noProof/>
                <w:webHidden/>
              </w:rPr>
              <w:fldChar w:fldCharType="begin"/>
            </w:r>
            <w:r>
              <w:rPr>
                <w:noProof/>
                <w:webHidden/>
              </w:rPr>
              <w:instrText xml:space="preserve"> PAGEREF _Toc11097614 \h </w:instrText>
            </w:r>
            <w:r>
              <w:rPr>
                <w:noProof/>
                <w:webHidden/>
              </w:rPr>
            </w:r>
            <w:r>
              <w:rPr>
                <w:noProof/>
                <w:webHidden/>
              </w:rPr>
              <w:fldChar w:fldCharType="separate"/>
            </w:r>
            <w:r>
              <w:rPr>
                <w:noProof/>
                <w:webHidden/>
              </w:rPr>
              <w:t>29</w:t>
            </w:r>
            <w:r>
              <w:rPr>
                <w:noProof/>
                <w:webHidden/>
              </w:rPr>
              <w:fldChar w:fldCharType="end"/>
            </w:r>
          </w:hyperlink>
        </w:p>
        <w:p w14:paraId="14FBA4F0" w14:textId="77777777" w:rsidR="003D36C3" w:rsidRDefault="003D36C3" w:rsidP="003D36C3">
          <w:pPr>
            <w:pStyle w:val="31"/>
            <w:rPr>
              <w:rFonts w:asciiTheme="minorHAnsi" w:eastAsiaTheme="minorEastAsia" w:hAnsiTheme="minorHAnsi"/>
              <w:noProof/>
              <w:sz w:val="22"/>
              <w:lang w:eastAsia="ru-RU"/>
            </w:rPr>
          </w:pPr>
          <w:hyperlink w:anchor="_Toc11097615" w:history="1">
            <w:r w:rsidRPr="008942A2">
              <w:rPr>
                <w:rStyle w:val="af4"/>
                <w:noProof/>
              </w:rPr>
              <w:t>2.2.2 Описание реализации изменений в существующем функционале.</w:t>
            </w:r>
            <w:r>
              <w:rPr>
                <w:noProof/>
                <w:webHidden/>
              </w:rPr>
              <w:tab/>
            </w:r>
            <w:r>
              <w:rPr>
                <w:noProof/>
                <w:webHidden/>
              </w:rPr>
              <w:fldChar w:fldCharType="begin"/>
            </w:r>
            <w:r>
              <w:rPr>
                <w:noProof/>
                <w:webHidden/>
              </w:rPr>
              <w:instrText xml:space="preserve"> PAGEREF _Toc11097615 \h </w:instrText>
            </w:r>
            <w:r>
              <w:rPr>
                <w:noProof/>
                <w:webHidden/>
              </w:rPr>
            </w:r>
            <w:r>
              <w:rPr>
                <w:noProof/>
                <w:webHidden/>
              </w:rPr>
              <w:fldChar w:fldCharType="separate"/>
            </w:r>
            <w:r>
              <w:rPr>
                <w:noProof/>
                <w:webHidden/>
              </w:rPr>
              <w:t>32</w:t>
            </w:r>
            <w:r>
              <w:rPr>
                <w:noProof/>
                <w:webHidden/>
              </w:rPr>
              <w:fldChar w:fldCharType="end"/>
            </w:r>
          </w:hyperlink>
        </w:p>
        <w:p w14:paraId="14F35632" w14:textId="77777777" w:rsidR="003D36C3" w:rsidRDefault="003D36C3" w:rsidP="003D36C3">
          <w:pPr>
            <w:pStyle w:val="31"/>
            <w:rPr>
              <w:rFonts w:asciiTheme="minorHAnsi" w:eastAsiaTheme="minorEastAsia" w:hAnsiTheme="minorHAnsi"/>
              <w:noProof/>
              <w:sz w:val="22"/>
              <w:lang w:eastAsia="ru-RU"/>
            </w:rPr>
          </w:pPr>
          <w:hyperlink w:anchor="_Toc11097616" w:history="1">
            <w:r w:rsidRPr="008942A2">
              <w:rPr>
                <w:rStyle w:val="af4"/>
                <w:noProof/>
              </w:rPr>
              <w:t>2.2.3 Структура обновленной жюрейной системы</w:t>
            </w:r>
            <w:r>
              <w:rPr>
                <w:noProof/>
                <w:webHidden/>
              </w:rPr>
              <w:tab/>
            </w:r>
            <w:r>
              <w:rPr>
                <w:noProof/>
                <w:webHidden/>
              </w:rPr>
              <w:fldChar w:fldCharType="begin"/>
            </w:r>
            <w:r>
              <w:rPr>
                <w:noProof/>
                <w:webHidden/>
              </w:rPr>
              <w:instrText xml:space="preserve"> PAGEREF _Toc11097616 \h </w:instrText>
            </w:r>
            <w:r>
              <w:rPr>
                <w:noProof/>
                <w:webHidden/>
              </w:rPr>
            </w:r>
            <w:r>
              <w:rPr>
                <w:noProof/>
                <w:webHidden/>
              </w:rPr>
              <w:fldChar w:fldCharType="separate"/>
            </w:r>
            <w:r>
              <w:rPr>
                <w:noProof/>
                <w:webHidden/>
              </w:rPr>
              <w:t>34</w:t>
            </w:r>
            <w:r>
              <w:rPr>
                <w:noProof/>
                <w:webHidden/>
              </w:rPr>
              <w:fldChar w:fldCharType="end"/>
            </w:r>
          </w:hyperlink>
        </w:p>
        <w:p w14:paraId="563E68D2" w14:textId="77777777" w:rsidR="003D36C3" w:rsidRDefault="003D36C3" w:rsidP="003D36C3">
          <w:pPr>
            <w:pStyle w:val="11"/>
            <w:spacing w:line="276" w:lineRule="auto"/>
            <w:ind w:firstLine="0"/>
            <w:rPr>
              <w:rFonts w:asciiTheme="minorHAnsi" w:eastAsiaTheme="minorEastAsia" w:hAnsiTheme="minorHAnsi"/>
              <w:noProof/>
              <w:sz w:val="22"/>
              <w:lang w:eastAsia="ru-RU"/>
            </w:rPr>
          </w:pPr>
          <w:hyperlink w:anchor="_Toc11097617" w:history="1">
            <w:r w:rsidRPr="008942A2">
              <w:rPr>
                <w:rStyle w:val="af4"/>
                <w:noProof/>
              </w:rPr>
              <w:t>ТЕХНИЧЕСКИЙ РАЗДЕЛ</w:t>
            </w:r>
            <w:r>
              <w:rPr>
                <w:noProof/>
                <w:webHidden/>
              </w:rPr>
              <w:tab/>
            </w:r>
            <w:r>
              <w:rPr>
                <w:noProof/>
                <w:webHidden/>
              </w:rPr>
              <w:fldChar w:fldCharType="begin"/>
            </w:r>
            <w:r>
              <w:rPr>
                <w:noProof/>
                <w:webHidden/>
              </w:rPr>
              <w:instrText xml:space="preserve"> PAGEREF _Toc11097617 \h </w:instrText>
            </w:r>
            <w:r>
              <w:rPr>
                <w:noProof/>
                <w:webHidden/>
              </w:rPr>
            </w:r>
            <w:r>
              <w:rPr>
                <w:noProof/>
                <w:webHidden/>
              </w:rPr>
              <w:fldChar w:fldCharType="separate"/>
            </w:r>
            <w:r>
              <w:rPr>
                <w:noProof/>
                <w:webHidden/>
              </w:rPr>
              <w:t>35</w:t>
            </w:r>
            <w:r>
              <w:rPr>
                <w:noProof/>
                <w:webHidden/>
              </w:rPr>
              <w:fldChar w:fldCharType="end"/>
            </w:r>
          </w:hyperlink>
        </w:p>
        <w:p w14:paraId="33482405" w14:textId="77777777" w:rsidR="003D36C3" w:rsidRDefault="003D36C3" w:rsidP="003D36C3">
          <w:pPr>
            <w:pStyle w:val="21"/>
            <w:ind w:firstLine="0"/>
            <w:rPr>
              <w:rFonts w:asciiTheme="minorHAnsi" w:eastAsiaTheme="minorEastAsia" w:hAnsiTheme="minorHAnsi"/>
              <w:noProof/>
              <w:sz w:val="22"/>
              <w:lang w:eastAsia="ru-RU"/>
            </w:rPr>
          </w:pPr>
          <w:hyperlink w:anchor="_Toc11097618" w:history="1">
            <w:r w:rsidRPr="008942A2">
              <w:rPr>
                <w:rStyle w:val="af4"/>
                <w:noProof/>
              </w:rPr>
              <w:t>3.1 Описание выбранного программного обеспечения для разработки</w:t>
            </w:r>
            <w:r>
              <w:rPr>
                <w:noProof/>
                <w:webHidden/>
              </w:rPr>
              <w:tab/>
            </w:r>
            <w:r>
              <w:rPr>
                <w:noProof/>
                <w:webHidden/>
              </w:rPr>
              <w:fldChar w:fldCharType="begin"/>
            </w:r>
            <w:r>
              <w:rPr>
                <w:noProof/>
                <w:webHidden/>
              </w:rPr>
              <w:instrText xml:space="preserve"> PAGEREF _Toc11097618 \h </w:instrText>
            </w:r>
            <w:r>
              <w:rPr>
                <w:noProof/>
                <w:webHidden/>
              </w:rPr>
            </w:r>
            <w:r>
              <w:rPr>
                <w:noProof/>
                <w:webHidden/>
              </w:rPr>
              <w:fldChar w:fldCharType="separate"/>
            </w:r>
            <w:r>
              <w:rPr>
                <w:noProof/>
                <w:webHidden/>
              </w:rPr>
              <w:t>35</w:t>
            </w:r>
            <w:r>
              <w:rPr>
                <w:noProof/>
                <w:webHidden/>
              </w:rPr>
              <w:fldChar w:fldCharType="end"/>
            </w:r>
          </w:hyperlink>
        </w:p>
        <w:p w14:paraId="719AA496" w14:textId="77777777" w:rsidR="003D36C3" w:rsidRDefault="003D36C3" w:rsidP="003D36C3">
          <w:pPr>
            <w:pStyle w:val="31"/>
            <w:rPr>
              <w:rFonts w:asciiTheme="minorHAnsi" w:eastAsiaTheme="minorEastAsia" w:hAnsiTheme="minorHAnsi"/>
              <w:noProof/>
              <w:sz w:val="22"/>
              <w:lang w:eastAsia="ru-RU"/>
            </w:rPr>
          </w:pPr>
          <w:hyperlink w:anchor="_Toc11097619" w:history="1">
            <w:r w:rsidRPr="008942A2">
              <w:rPr>
                <w:rStyle w:val="af4"/>
                <w:noProof/>
              </w:rPr>
              <w:t>3.1.1 Выбор языка программирования для разработки.</w:t>
            </w:r>
            <w:r>
              <w:rPr>
                <w:noProof/>
                <w:webHidden/>
              </w:rPr>
              <w:tab/>
            </w:r>
            <w:r>
              <w:rPr>
                <w:noProof/>
                <w:webHidden/>
              </w:rPr>
              <w:fldChar w:fldCharType="begin"/>
            </w:r>
            <w:r>
              <w:rPr>
                <w:noProof/>
                <w:webHidden/>
              </w:rPr>
              <w:instrText xml:space="preserve"> PAGEREF _Toc11097619 \h </w:instrText>
            </w:r>
            <w:r>
              <w:rPr>
                <w:noProof/>
                <w:webHidden/>
              </w:rPr>
            </w:r>
            <w:r>
              <w:rPr>
                <w:noProof/>
                <w:webHidden/>
              </w:rPr>
              <w:fldChar w:fldCharType="separate"/>
            </w:r>
            <w:r>
              <w:rPr>
                <w:noProof/>
                <w:webHidden/>
              </w:rPr>
              <w:t>35</w:t>
            </w:r>
            <w:r>
              <w:rPr>
                <w:noProof/>
                <w:webHidden/>
              </w:rPr>
              <w:fldChar w:fldCharType="end"/>
            </w:r>
          </w:hyperlink>
        </w:p>
        <w:p w14:paraId="54A9075A" w14:textId="77777777" w:rsidR="003D36C3" w:rsidRDefault="003D36C3" w:rsidP="003D36C3">
          <w:pPr>
            <w:pStyle w:val="31"/>
            <w:rPr>
              <w:rFonts w:asciiTheme="minorHAnsi" w:eastAsiaTheme="minorEastAsia" w:hAnsiTheme="minorHAnsi"/>
              <w:noProof/>
              <w:sz w:val="22"/>
              <w:lang w:eastAsia="ru-RU"/>
            </w:rPr>
          </w:pPr>
          <w:hyperlink w:anchor="_Toc11097620" w:history="1">
            <w:r w:rsidRPr="008942A2">
              <w:rPr>
                <w:rStyle w:val="af4"/>
                <w:noProof/>
              </w:rPr>
              <w:t>3.1.2 Выбор СУБД для разработки</w:t>
            </w:r>
            <w:r>
              <w:rPr>
                <w:noProof/>
                <w:webHidden/>
              </w:rPr>
              <w:tab/>
            </w:r>
            <w:r>
              <w:rPr>
                <w:noProof/>
                <w:webHidden/>
              </w:rPr>
              <w:fldChar w:fldCharType="begin"/>
            </w:r>
            <w:r>
              <w:rPr>
                <w:noProof/>
                <w:webHidden/>
              </w:rPr>
              <w:instrText xml:space="preserve"> PAGEREF _Toc11097620 \h </w:instrText>
            </w:r>
            <w:r>
              <w:rPr>
                <w:noProof/>
                <w:webHidden/>
              </w:rPr>
            </w:r>
            <w:r>
              <w:rPr>
                <w:noProof/>
                <w:webHidden/>
              </w:rPr>
              <w:fldChar w:fldCharType="separate"/>
            </w:r>
            <w:r>
              <w:rPr>
                <w:noProof/>
                <w:webHidden/>
              </w:rPr>
              <w:t>39</w:t>
            </w:r>
            <w:r>
              <w:rPr>
                <w:noProof/>
                <w:webHidden/>
              </w:rPr>
              <w:fldChar w:fldCharType="end"/>
            </w:r>
          </w:hyperlink>
        </w:p>
        <w:p w14:paraId="738BE115" w14:textId="77777777" w:rsidR="003D36C3" w:rsidRDefault="003D36C3" w:rsidP="003D36C3">
          <w:pPr>
            <w:pStyle w:val="31"/>
            <w:rPr>
              <w:rFonts w:asciiTheme="minorHAnsi" w:eastAsiaTheme="minorEastAsia" w:hAnsiTheme="minorHAnsi"/>
              <w:noProof/>
              <w:sz w:val="22"/>
              <w:lang w:eastAsia="ru-RU"/>
            </w:rPr>
          </w:pPr>
          <w:hyperlink w:anchor="_Toc11097621" w:history="1">
            <w:r w:rsidRPr="008942A2">
              <w:rPr>
                <w:rStyle w:val="af4"/>
                <w:noProof/>
              </w:rPr>
              <w:t>3.1.3 Выбор среды разработки</w:t>
            </w:r>
            <w:r>
              <w:rPr>
                <w:noProof/>
                <w:webHidden/>
              </w:rPr>
              <w:tab/>
            </w:r>
            <w:r>
              <w:rPr>
                <w:noProof/>
                <w:webHidden/>
              </w:rPr>
              <w:fldChar w:fldCharType="begin"/>
            </w:r>
            <w:r>
              <w:rPr>
                <w:noProof/>
                <w:webHidden/>
              </w:rPr>
              <w:instrText xml:space="preserve"> PAGEREF _Toc11097621 \h </w:instrText>
            </w:r>
            <w:r>
              <w:rPr>
                <w:noProof/>
                <w:webHidden/>
              </w:rPr>
            </w:r>
            <w:r>
              <w:rPr>
                <w:noProof/>
                <w:webHidden/>
              </w:rPr>
              <w:fldChar w:fldCharType="separate"/>
            </w:r>
            <w:r>
              <w:rPr>
                <w:noProof/>
                <w:webHidden/>
              </w:rPr>
              <w:t>41</w:t>
            </w:r>
            <w:r>
              <w:rPr>
                <w:noProof/>
                <w:webHidden/>
              </w:rPr>
              <w:fldChar w:fldCharType="end"/>
            </w:r>
          </w:hyperlink>
        </w:p>
        <w:p w14:paraId="5846D737" w14:textId="77777777" w:rsidR="003D36C3" w:rsidRDefault="003D36C3" w:rsidP="003D36C3">
          <w:pPr>
            <w:pStyle w:val="21"/>
            <w:ind w:firstLine="0"/>
            <w:rPr>
              <w:rFonts w:asciiTheme="minorHAnsi" w:eastAsiaTheme="minorEastAsia" w:hAnsiTheme="minorHAnsi"/>
              <w:noProof/>
              <w:sz w:val="22"/>
              <w:lang w:eastAsia="ru-RU"/>
            </w:rPr>
          </w:pPr>
          <w:hyperlink w:anchor="_Toc11097622" w:history="1">
            <w:r w:rsidRPr="008942A2">
              <w:rPr>
                <w:rStyle w:val="af4"/>
                <w:noProof/>
              </w:rPr>
              <w:t xml:space="preserve">3.2 Объектное моделирование жюрейной системы </w:t>
            </w:r>
            <w:r w:rsidRPr="008942A2">
              <w:rPr>
                <w:rStyle w:val="af4"/>
                <w:noProof/>
                <w:lang w:val="en-US"/>
              </w:rPr>
              <w:t>SchoolCTF</w:t>
            </w:r>
            <w:r>
              <w:rPr>
                <w:noProof/>
                <w:webHidden/>
              </w:rPr>
              <w:tab/>
            </w:r>
            <w:r>
              <w:rPr>
                <w:noProof/>
                <w:webHidden/>
              </w:rPr>
              <w:fldChar w:fldCharType="begin"/>
            </w:r>
            <w:r>
              <w:rPr>
                <w:noProof/>
                <w:webHidden/>
              </w:rPr>
              <w:instrText xml:space="preserve"> PAGEREF _Toc11097622 \h </w:instrText>
            </w:r>
            <w:r>
              <w:rPr>
                <w:noProof/>
                <w:webHidden/>
              </w:rPr>
            </w:r>
            <w:r>
              <w:rPr>
                <w:noProof/>
                <w:webHidden/>
              </w:rPr>
              <w:fldChar w:fldCharType="separate"/>
            </w:r>
            <w:r>
              <w:rPr>
                <w:noProof/>
                <w:webHidden/>
              </w:rPr>
              <w:t>42</w:t>
            </w:r>
            <w:r>
              <w:rPr>
                <w:noProof/>
                <w:webHidden/>
              </w:rPr>
              <w:fldChar w:fldCharType="end"/>
            </w:r>
          </w:hyperlink>
        </w:p>
        <w:p w14:paraId="30BB4B19" w14:textId="77777777" w:rsidR="003D36C3" w:rsidRDefault="003D36C3" w:rsidP="003D36C3">
          <w:pPr>
            <w:pStyle w:val="31"/>
            <w:rPr>
              <w:rFonts w:asciiTheme="minorHAnsi" w:eastAsiaTheme="minorEastAsia" w:hAnsiTheme="minorHAnsi"/>
              <w:noProof/>
              <w:sz w:val="22"/>
              <w:lang w:eastAsia="ru-RU"/>
            </w:rPr>
          </w:pPr>
          <w:hyperlink w:anchor="_Toc11097623" w:history="1">
            <w:r w:rsidRPr="008942A2">
              <w:rPr>
                <w:rStyle w:val="af4"/>
                <w:noProof/>
              </w:rPr>
              <w:t>3.2.1 Обоснование технологии проектирования</w:t>
            </w:r>
            <w:r>
              <w:rPr>
                <w:noProof/>
                <w:webHidden/>
              </w:rPr>
              <w:tab/>
            </w:r>
            <w:r>
              <w:rPr>
                <w:noProof/>
                <w:webHidden/>
              </w:rPr>
              <w:fldChar w:fldCharType="begin"/>
            </w:r>
            <w:r>
              <w:rPr>
                <w:noProof/>
                <w:webHidden/>
              </w:rPr>
              <w:instrText xml:space="preserve"> PAGEREF _Toc11097623 \h </w:instrText>
            </w:r>
            <w:r>
              <w:rPr>
                <w:noProof/>
                <w:webHidden/>
              </w:rPr>
            </w:r>
            <w:r>
              <w:rPr>
                <w:noProof/>
                <w:webHidden/>
              </w:rPr>
              <w:fldChar w:fldCharType="separate"/>
            </w:r>
            <w:r>
              <w:rPr>
                <w:noProof/>
                <w:webHidden/>
              </w:rPr>
              <w:t>42</w:t>
            </w:r>
            <w:r>
              <w:rPr>
                <w:noProof/>
                <w:webHidden/>
              </w:rPr>
              <w:fldChar w:fldCharType="end"/>
            </w:r>
          </w:hyperlink>
        </w:p>
        <w:p w14:paraId="1C3CCA10" w14:textId="77777777" w:rsidR="003D36C3" w:rsidRDefault="003D36C3" w:rsidP="003D36C3">
          <w:pPr>
            <w:pStyle w:val="31"/>
            <w:rPr>
              <w:rFonts w:asciiTheme="minorHAnsi" w:eastAsiaTheme="minorEastAsia" w:hAnsiTheme="minorHAnsi"/>
              <w:noProof/>
              <w:sz w:val="22"/>
              <w:lang w:eastAsia="ru-RU"/>
            </w:rPr>
          </w:pPr>
          <w:hyperlink w:anchor="_Toc11097624" w:history="1">
            <w:r w:rsidRPr="008942A2">
              <w:rPr>
                <w:rStyle w:val="af4"/>
                <w:noProof/>
              </w:rPr>
              <w:t>3.2.1 Диаграмма прецедентов (</w:t>
            </w:r>
            <w:r w:rsidRPr="008942A2">
              <w:rPr>
                <w:rStyle w:val="af4"/>
                <w:noProof/>
                <w:lang w:val="en-US"/>
              </w:rPr>
              <w:t>use</w:t>
            </w:r>
            <w:r w:rsidRPr="008942A2">
              <w:rPr>
                <w:rStyle w:val="af4"/>
                <w:noProof/>
              </w:rPr>
              <w:t>-</w:t>
            </w:r>
            <w:r w:rsidRPr="008942A2">
              <w:rPr>
                <w:rStyle w:val="af4"/>
                <w:noProof/>
                <w:lang w:val="en-US"/>
              </w:rPr>
              <w:t>case</w:t>
            </w:r>
            <w:r w:rsidRPr="008942A2">
              <w:rPr>
                <w:rStyle w:val="af4"/>
                <w:noProof/>
              </w:rPr>
              <w:t xml:space="preserve"> </w:t>
            </w:r>
            <w:r w:rsidRPr="008942A2">
              <w:rPr>
                <w:rStyle w:val="af4"/>
                <w:noProof/>
                <w:lang w:val="en-US"/>
              </w:rPr>
              <w:t>diagram</w:t>
            </w:r>
            <w:r w:rsidRPr="008942A2">
              <w:rPr>
                <w:rStyle w:val="af4"/>
                <w:noProof/>
              </w:rPr>
              <w:t>)</w:t>
            </w:r>
            <w:r>
              <w:rPr>
                <w:noProof/>
                <w:webHidden/>
              </w:rPr>
              <w:tab/>
            </w:r>
            <w:r>
              <w:rPr>
                <w:noProof/>
                <w:webHidden/>
              </w:rPr>
              <w:fldChar w:fldCharType="begin"/>
            </w:r>
            <w:r>
              <w:rPr>
                <w:noProof/>
                <w:webHidden/>
              </w:rPr>
              <w:instrText xml:space="preserve"> PAGEREF _Toc11097624 \h </w:instrText>
            </w:r>
            <w:r>
              <w:rPr>
                <w:noProof/>
                <w:webHidden/>
              </w:rPr>
            </w:r>
            <w:r>
              <w:rPr>
                <w:noProof/>
                <w:webHidden/>
              </w:rPr>
              <w:fldChar w:fldCharType="separate"/>
            </w:r>
            <w:r>
              <w:rPr>
                <w:noProof/>
                <w:webHidden/>
              </w:rPr>
              <w:t>44</w:t>
            </w:r>
            <w:r>
              <w:rPr>
                <w:noProof/>
                <w:webHidden/>
              </w:rPr>
              <w:fldChar w:fldCharType="end"/>
            </w:r>
          </w:hyperlink>
        </w:p>
        <w:p w14:paraId="63208254" w14:textId="77777777" w:rsidR="003D36C3" w:rsidRDefault="003D36C3" w:rsidP="003D36C3">
          <w:pPr>
            <w:pStyle w:val="31"/>
            <w:rPr>
              <w:rFonts w:asciiTheme="minorHAnsi" w:eastAsiaTheme="minorEastAsia" w:hAnsiTheme="minorHAnsi"/>
              <w:noProof/>
              <w:sz w:val="22"/>
              <w:lang w:eastAsia="ru-RU"/>
            </w:rPr>
          </w:pPr>
          <w:hyperlink w:anchor="_Toc11097625" w:history="1">
            <w:r w:rsidRPr="008942A2">
              <w:rPr>
                <w:rStyle w:val="af4"/>
                <w:noProof/>
              </w:rPr>
              <w:t>3.2.2 Диаграмма последовательности (</w:t>
            </w:r>
            <w:r w:rsidRPr="008942A2">
              <w:rPr>
                <w:rStyle w:val="af4"/>
                <w:noProof/>
                <w:lang w:val="en-US"/>
              </w:rPr>
              <w:t>sequence</w:t>
            </w:r>
            <w:r w:rsidRPr="008942A2">
              <w:rPr>
                <w:rStyle w:val="af4"/>
                <w:noProof/>
              </w:rPr>
              <w:t xml:space="preserve"> </w:t>
            </w:r>
            <w:r w:rsidRPr="008942A2">
              <w:rPr>
                <w:rStyle w:val="af4"/>
                <w:noProof/>
                <w:lang w:val="en-US"/>
              </w:rPr>
              <w:t>diagram</w:t>
            </w:r>
            <w:r w:rsidRPr="008942A2">
              <w:rPr>
                <w:rStyle w:val="af4"/>
                <w:noProof/>
              </w:rPr>
              <w:t>)</w:t>
            </w:r>
            <w:r>
              <w:rPr>
                <w:noProof/>
                <w:webHidden/>
              </w:rPr>
              <w:tab/>
            </w:r>
            <w:r>
              <w:rPr>
                <w:noProof/>
                <w:webHidden/>
              </w:rPr>
              <w:fldChar w:fldCharType="begin"/>
            </w:r>
            <w:r>
              <w:rPr>
                <w:noProof/>
                <w:webHidden/>
              </w:rPr>
              <w:instrText xml:space="preserve"> PAGEREF _Toc11097625 \h </w:instrText>
            </w:r>
            <w:r>
              <w:rPr>
                <w:noProof/>
                <w:webHidden/>
              </w:rPr>
            </w:r>
            <w:r>
              <w:rPr>
                <w:noProof/>
                <w:webHidden/>
              </w:rPr>
              <w:fldChar w:fldCharType="separate"/>
            </w:r>
            <w:r>
              <w:rPr>
                <w:noProof/>
                <w:webHidden/>
              </w:rPr>
              <w:t>46</w:t>
            </w:r>
            <w:r>
              <w:rPr>
                <w:noProof/>
                <w:webHidden/>
              </w:rPr>
              <w:fldChar w:fldCharType="end"/>
            </w:r>
          </w:hyperlink>
        </w:p>
        <w:p w14:paraId="7134CB65" w14:textId="77777777" w:rsidR="003D36C3" w:rsidRDefault="003D36C3" w:rsidP="003D36C3">
          <w:pPr>
            <w:pStyle w:val="31"/>
            <w:rPr>
              <w:rFonts w:asciiTheme="minorHAnsi" w:eastAsiaTheme="minorEastAsia" w:hAnsiTheme="minorHAnsi"/>
              <w:noProof/>
              <w:sz w:val="22"/>
              <w:lang w:eastAsia="ru-RU"/>
            </w:rPr>
          </w:pPr>
          <w:hyperlink w:anchor="_Toc11097626" w:history="1">
            <w:r w:rsidRPr="008942A2">
              <w:rPr>
                <w:rStyle w:val="af4"/>
                <w:noProof/>
              </w:rPr>
              <w:t>3.2.3 Диаграмма деятельности (</w:t>
            </w:r>
            <w:r w:rsidRPr="008942A2">
              <w:rPr>
                <w:rStyle w:val="af4"/>
                <w:noProof/>
                <w:lang w:val="en-US"/>
              </w:rPr>
              <w:t>activity</w:t>
            </w:r>
            <w:r w:rsidRPr="008942A2">
              <w:rPr>
                <w:rStyle w:val="af4"/>
                <w:noProof/>
              </w:rPr>
              <w:t xml:space="preserve"> </w:t>
            </w:r>
            <w:r w:rsidRPr="008942A2">
              <w:rPr>
                <w:rStyle w:val="af4"/>
                <w:noProof/>
                <w:lang w:val="en-US"/>
              </w:rPr>
              <w:t>diagram</w:t>
            </w:r>
            <w:r w:rsidRPr="008942A2">
              <w:rPr>
                <w:rStyle w:val="af4"/>
                <w:noProof/>
              </w:rPr>
              <w:t>)</w:t>
            </w:r>
            <w:r>
              <w:rPr>
                <w:noProof/>
                <w:webHidden/>
              </w:rPr>
              <w:tab/>
            </w:r>
            <w:r>
              <w:rPr>
                <w:noProof/>
                <w:webHidden/>
              </w:rPr>
              <w:fldChar w:fldCharType="begin"/>
            </w:r>
            <w:r>
              <w:rPr>
                <w:noProof/>
                <w:webHidden/>
              </w:rPr>
              <w:instrText xml:space="preserve"> PAGEREF _Toc11097626 \h </w:instrText>
            </w:r>
            <w:r>
              <w:rPr>
                <w:noProof/>
                <w:webHidden/>
              </w:rPr>
            </w:r>
            <w:r>
              <w:rPr>
                <w:noProof/>
                <w:webHidden/>
              </w:rPr>
              <w:fldChar w:fldCharType="separate"/>
            </w:r>
            <w:r>
              <w:rPr>
                <w:noProof/>
                <w:webHidden/>
              </w:rPr>
              <w:t>48</w:t>
            </w:r>
            <w:r>
              <w:rPr>
                <w:noProof/>
                <w:webHidden/>
              </w:rPr>
              <w:fldChar w:fldCharType="end"/>
            </w:r>
          </w:hyperlink>
        </w:p>
        <w:p w14:paraId="116BDDB3" w14:textId="77777777" w:rsidR="003D36C3" w:rsidRDefault="003D36C3" w:rsidP="003D36C3">
          <w:pPr>
            <w:pStyle w:val="21"/>
            <w:tabs>
              <w:tab w:val="left" w:pos="1760"/>
            </w:tabs>
            <w:ind w:firstLine="0"/>
            <w:rPr>
              <w:rFonts w:asciiTheme="minorHAnsi" w:eastAsiaTheme="minorEastAsia" w:hAnsiTheme="minorHAnsi"/>
              <w:noProof/>
              <w:sz w:val="22"/>
              <w:lang w:eastAsia="ru-RU"/>
            </w:rPr>
          </w:pPr>
          <w:hyperlink w:anchor="_Toc11097627" w:history="1">
            <w:r w:rsidRPr="008942A2">
              <w:rPr>
                <w:rStyle w:val="af4"/>
                <w:noProof/>
              </w:rPr>
              <w:t>3.3</w:t>
            </w:r>
            <w:r>
              <w:rPr>
                <w:rFonts w:asciiTheme="minorHAnsi" w:eastAsiaTheme="minorEastAsia" w:hAnsiTheme="minorHAnsi"/>
                <w:noProof/>
                <w:sz w:val="22"/>
                <w:lang w:eastAsia="ru-RU"/>
              </w:rPr>
              <w:t xml:space="preserve"> </w:t>
            </w:r>
            <w:r w:rsidRPr="008942A2">
              <w:rPr>
                <w:rStyle w:val="af4"/>
                <w:noProof/>
                <w:lang w:val="en-US"/>
              </w:rPr>
              <w:t>ER</w:t>
            </w:r>
            <w:r w:rsidRPr="008942A2">
              <w:rPr>
                <w:rStyle w:val="af4"/>
                <w:noProof/>
              </w:rPr>
              <w:t>-диаграмма базы данных системы</w:t>
            </w:r>
            <w:r>
              <w:rPr>
                <w:noProof/>
                <w:webHidden/>
              </w:rPr>
              <w:tab/>
            </w:r>
            <w:r>
              <w:rPr>
                <w:noProof/>
                <w:webHidden/>
              </w:rPr>
              <w:fldChar w:fldCharType="begin"/>
            </w:r>
            <w:r>
              <w:rPr>
                <w:noProof/>
                <w:webHidden/>
              </w:rPr>
              <w:instrText xml:space="preserve"> PAGEREF _Toc11097627 \h </w:instrText>
            </w:r>
            <w:r>
              <w:rPr>
                <w:noProof/>
                <w:webHidden/>
              </w:rPr>
            </w:r>
            <w:r>
              <w:rPr>
                <w:noProof/>
                <w:webHidden/>
              </w:rPr>
              <w:fldChar w:fldCharType="separate"/>
            </w:r>
            <w:r>
              <w:rPr>
                <w:noProof/>
                <w:webHidden/>
              </w:rPr>
              <w:t>51</w:t>
            </w:r>
            <w:r>
              <w:rPr>
                <w:noProof/>
                <w:webHidden/>
              </w:rPr>
              <w:fldChar w:fldCharType="end"/>
            </w:r>
          </w:hyperlink>
        </w:p>
        <w:p w14:paraId="7224E72D" w14:textId="77777777" w:rsidR="003D36C3" w:rsidRDefault="003D36C3" w:rsidP="003D36C3">
          <w:pPr>
            <w:pStyle w:val="21"/>
            <w:ind w:firstLine="0"/>
            <w:rPr>
              <w:rFonts w:asciiTheme="minorHAnsi" w:eastAsiaTheme="minorEastAsia" w:hAnsiTheme="minorHAnsi"/>
              <w:noProof/>
              <w:sz w:val="22"/>
              <w:lang w:eastAsia="ru-RU"/>
            </w:rPr>
          </w:pPr>
          <w:hyperlink w:anchor="_Toc11097628" w:history="1">
            <w:r w:rsidRPr="008942A2">
              <w:rPr>
                <w:rStyle w:val="af4"/>
                <w:noProof/>
              </w:rPr>
              <w:t>3.4 Обзор функциональности внесенных доработок в систему SchoolCTF</w:t>
            </w:r>
            <w:r>
              <w:rPr>
                <w:noProof/>
                <w:webHidden/>
              </w:rPr>
              <w:tab/>
            </w:r>
            <w:r>
              <w:rPr>
                <w:noProof/>
                <w:webHidden/>
              </w:rPr>
              <w:fldChar w:fldCharType="begin"/>
            </w:r>
            <w:r>
              <w:rPr>
                <w:noProof/>
                <w:webHidden/>
              </w:rPr>
              <w:instrText xml:space="preserve"> PAGEREF _Toc11097628 \h </w:instrText>
            </w:r>
            <w:r>
              <w:rPr>
                <w:noProof/>
                <w:webHidden/>
              </w:rPr>
            </w:r>
            <w:r>
              <w:rPr>
                <w:noProof/>
                <w:webHidden/>
              </w:rPr>
              <w:fldChar w:fldCharType="separate"/>
            </w:r>
            <w:r>
              <w:rPr>
                <w:noProof/>
                <w:webHidden/>
              </w:rPr>
              <w:t>52</w:t>
            </w:r>
            <w:r>
              <w:rPr>
                <w:noProof/>
                <w:webHidden/>
              </w:rPr>
              <w:fldChar w:fldCharType="end"/>
            </w:r>
          </w:hyperlink>
        </w:p>
        <w:p w14:paraId="0CC5B0AC" w14:textId="77777777" w:rsidR="003D36C3" w:rsidRDefault="003D36C3" w:rsidP="003D36C3">
          <w:pPr>
            <w:pStyle w:val="31"/>
            <w:rPr>
              <w:rFonts w:asciiTheme="minorHAnsi" w:eastAsiaTheme="minorEastAsia" w:hAnsiTheme="minorHAnsi"/>
              <w:noProof/>
              <w:sz w:val="22"/>
              <w:lang w:eastAsia="ru-RU"/>
            </w:rPr>
          </w:pPr>
          <w:hyperlink w:anchor="_Toc11097629" w:history="1">
            <w:r w:rsidRPr="008942A2">
              <w:rPr>
                <w:rStyle w:val="af4"/>
                <w:noProof/>
              </w:rPr>
              <w:t>3.4.1 Отображение дополнительной информации о задачах</w:t>
            </w:r>
            <w:r>
              <w:rPr>
                <w:noProof/>
                <w:webHidden/>
              </w:rPr>
              <w:tab/>
            </w:r>
            <w:r>
              <w:rPr>
                <w:noProof/>
                <w:webHidden/>
              </w:rPr>
              <w:fldChar w:fldCharType="begin"/>
            </w:r>
            <w:r>
              <w:rPr>
                <w:noProof/>
                <w:webHidden/>
              </w:rPr>
              <w:instrText xml:space="preserve"> PAGEREF _Toc11097629 \h </w:instrText>
            </w:r>
            <w:r>
              <w:rPr>
                <w:noProof/>
                <w:webHidden/>
              </w:rPr>
            </w:r>
            <w:r>
              <w:rPr>
                <w:noProof/>
                <w:webHidden/>
              </w:rPr>
              <w:fldChar w:fldCharType="separate"/>
            </w:r>
            <w:r>
              <w:rPr>
                <w:noProof/>
                <w:webHidden/>
              </w:rPr>
              <w:t>52</w:t>
            </w:r>
            <w:r>
              <w:rPr>
                <w:noProof/>
                <w:webHidden/>
              </w:rPr>
              <w:fldChar w:fldCharType="end"/>
            </w:r>
          </w:hyperlink>
        </w:p>
        <w:p w14:paraId="17176BC3" w14:textId="77777777" w:rsidR="003D36C3" w:rsidRDefault="003D36C3" w:rsidP="003D36C3">
          <w:pPr>
            <w:pStyle w:val="31"/>
            <w:rPr>
              <w:rFonts w:asciiTheme="minorHAnsi" w:eastAsiaTheme="minorEastAsia" w:hAnsiTheme="minorHAnsi"/>
              <w:noProof/>
              <w:sz w:val="22"/>
              <w:lang w:eastAsia="ru-RU"/>
            </w:rPr>
          </w:pPr>
          <w:hyperlink w:anchor="_Toc11097630" w:history="1">
            <w:r w:rsidRPr="008942A2">
              <w:rPr>
                <w:rStyle w:val="af4"/>
                <w:noProof/>
              </w:rPr>
              <w:t>3.4.2 Составление краткой инструкции по разворачиванию системы</w:t>
            </w:r>
            <w:r>
              <w:rPr>
                <w:noProof/>
                <w:webHidden/>
              </w:rPr>
              <w:tab/>
            </w:r>
            <w:r>
              <w:rPr>
                <w:noProof/>
                <w:webHidden/>
              </w:rPr>
              <w:fldChar w:fldCharType="begin"/>
            </w:r>
            <w:r>
              <w:rPr>
                <w:noProof/>
                <w:webHidden/>
              </w:rPr>
              <w:instrText xml:space="preserve"> PAGEREF _Toc11097630 \h </w:instrText>
            </w:r>
            <w:r>
              <w:rPr>
                <w:noProof/>
                <w:webHidden/>
              </w:rPr>
            </w:r>
            <w:r>
              <w:rPr>
                <w:noProof/>
                <w:webHidden/>
              </w:rPr>
              <w:fldChar w:fldCharType="separate"/>
            </w:r>
            <w:r>
              <w:rPr>
                <w:noProof/>
                <w:webHidden/>
              </w:rPr>
              <w:t>54</w:t>
            </w:r>
            <w:r>
              <w:rPr>
                <w:noProof/>
                <w:webHidden/>
              </w:rPr>
              <w:fldChar w:fldCharType="end"/>
            </w:r>
          </w:hyperlink>
        </w:p>
        <w:p w14:paraId="788DD0EF" w14:textId="77777777" w:rsidR="003D36C3" w:rsidRPr="00754E35" w:rsidRDefault="003D36C3" w:rsidP="003D36C3">
          <w:pPr>
            <w:jc w:val="center"/>
            <w:rPr>
              <w:lang w:eastAsia="ru-RU"/>
            </w:rPr>
          </w:pPr>
        </w:p>
        <w:p w14:paraId="73954A65" w14:textId="77777777" w:rsidR="003D36C3" w:rsidRDefault="003D36C3" w:rsidP="003D36C3">
          <w:pPr>
            <w:pStyle w:val="31"/>
            <w:rPr>
              <w:rFonts w:asciiTheme="minorHAnsi" w:eastAsiaTheme="minorEastAsia" w:hAnsiTheme="minorHAnsi"/>
              <w:noProof/>
              <w:sz w:val="22"/>
              <w:lang w:eastAsia="ru-RU"/>
            </w:rPr>
          </w:pPr>
          <w:hyperlink w:anchor="_Toc11097631" w:history="1">
            <w:r w:rsidRPr="008942A2">
              <w:rPr>
                <w:rStyle w:val="af4"/>
                <w:noProof/>
              </w:rPr>
              <w:t>3.4.3 Возможность редактирования информации на главной странице через панель администратора.</w:t>
            </w:r>
            <w:r>
              <w:rPr>
                <w:noProof/>
                <w:webHidden/>
              </w:rPr>
              <w:tab/>
            </w:r>
            <w:r>
              <w:rPr>
                <w:noProof/>
                <w:webHidden/>
              </w:rPr>
              <w:fldChar w:fldCharType="begin"/>
            </w:r>
            <w:r>
              <w:rPr>
                <w:noProof/>
                <w:webHidden/>
              </w:rPr>
              <w:instrText xml:space="preserve"> PAGEREF _Toc11097631 \h </w:instrText>
            </w:r>
            <w:r>
              <w:rPr>
                <w:noProof/>
                <w:webHidden/>
              </w:rPr>
            </w:r>
            <w:r>
              <w:rPr>
                <w:noProof/>
                <w:webHidden/>
              </w:rPr>
              <w:fldChar w:fldCharType="separate"/>
            </w:r>
            <w:r>
              <w:rPr>
                <w:noProof/>
                <w:webHidden/>
              </w:rPr>
              <w:t>55</w:t>
            </w:r>
            <w:r>
              <w:rPr>
                <w:noProof/>
                <w:webHidden/>
              </w:rPr>
              <w:fldChar w:fldCharType="end"/>
            </w:r>
          </w:hyperlink>
        </w:p>
        <w:p w14:paraId="41540259" w14:textId="77777777" w:rsidR="003D36C3" w:rsidRDefault="003D36C3" w:rsidP="003D36C3">
          <w:pPr>
            <w:pStyle w:val="31"/>
            <w:rPr>
              <w:rFonts w:asciiTheme="minorHAnsi" w:eastAsiaTheme="minorEastAsia" w:hAnsiTheme="minorHAnsi"/>
              <w:noProof/>
              <w:sz w:val="22"/>
              <w:lang w:eastAsia="ru-RU"/>
            </w:rPr>
          </w:pPr>
          <w:hyperlink w:anchor="_Toc11097632" w:history="1">
            <w:r w:rsidRPr="008942A2">
              <w:rPr>
                <w:rStyle w:val="af4"/>
                <w:noProof/>
              </w:rPr>
              <w:t>3.4.4 Вывод аналитики в виде графиков.</w:t>
            </w:r>
            <w:r>
              <w:rPr>
                <w:noProof/>
                <w:webHidden/>
              </w:rPr>
              <w:tab/>
            </w:r>
            <w:r>
              <w:rPr>
                <w:noProof/>
                <w:webHidden/>
              </w:rPr>
              <w:fldChar w:fldCharType="begin"/>
            </w:r>
            <w:r>
              <w:rPr>
                <w:noProof/>
                <w:webHidden/>
              </w:rPr>
              <w:instrText xml:space="preserve"> PAGEREF _Toc11097632 \h </w:instrText>
            </w:r>
            <w:r>
              <w:rPr>
                <w:noProof/>
                <w:webHidden/>
              </w:rPr>
            </w:r>
            <w:r>
              <w:rPr>
                <w:noProof/>
                <w:webHidden/>
              </w:rPr>
              <w:fldChar w:fldCharType="separate"/>
            </w:r>
            <w:r>
              <w:rPr>
                <w:noProof/>
                <w:webHidden/>
              </w:rPr>
              <w:t>56</w:t>
            </w:r>
            <w:r>
              <w:rPr>
                <w:noProof/>
                <w:webHidden/>
              </w:rPr>
              <w:fldChar w:fldCharType="end"/>
            </w:r>
          </w:hyperlink>
        </w:p>
        <w:p w14:paraId="4EEADB56" w14:textId="77777777" w:rsidR="003D36C3" w:rsidRDefault="003D36C3" w:rsidP="003D36C3">
          <w:pPr>
            <w:pStyle w:val="31"/>
            <w:rPr>
              <w:rFonts w:asciiTheme="minorHAnsi" w:eastAsiaTheme="minorEastAsia" w:hAnsiTheme="minorHAnsi"/>
              <w:noProof/>
              <w:sz w:val="22"/>
              <w:lang w:eastAsia="ru-RU"/>
            </w:rPr>
          </w:pPr>
          <w:hyperlink w:anchor="_Toc11097633" w:history="1">
            <w:r w:rsidRPr="008942A2">
              <w:rPr>
                <w:rStyle w:val="af4"/>
                <w:noProof/>
              </w:rPr>
              <w:t>3.4.5 Возможность самостоятельной регистрации команд участниками.</w:t>
            </w:r>
            <w:r>
              <w:rPr>
                <w:noProof/>
                <w:webHidden/>
              </w:rPr>
              <w:tab/>
            </w:r>
            <w:r>
              <w:rPr>
                <w:noProof/>
                <w:webHidden/>
              </w:rPr>
              <w:fldChar w:fldCharType="begin"/>
            </w:r>
            <w:r>
              <w:rPr>
                <w:noProof/>
                <w:webHidden/>
              </w:rPr>
              <w:instrText xml:space="preserve"> PAGEREF _Toc11097633 \h </w:instrText>
            </w:r>
            <w:r>
              <w:rPr>
                <w:noProof/>
                <w:webHidden/>
              </w:rPr>
            </w:r>
            <w:r>
              <w:rPr>
                <w:noProof/>
                <w:webHidden/>
              </w:rPr>
              <w:fldChar w:fldCharType="separate"/>
            </w:r>
            <w:r>
              <w:rPr>
                <w:noProof/>
                <w:webHidden/>
              </w:rPr>
              <w:t>57</w:t>
            </w:r>
            <w:r>
              <w:rPr>
                <w:noProof/>
                <w:webHidden/>
              </w:rPr>
              <w:fldChar w:fldCharType="end"/>
            </w:r>
          </w:hyperlink>
        </w:p>
        <w:p w14:paraId="22ED4544" w14:textId="77777777" w:rsidR="003D36C3" w:rsidRDefault="003D36C3" w:rsidP="003D36C3">
          <w:pPr>
            <w:pStyle w:val="31"/>
            <w:rPr>
              <w:rFonts w:asciiTheme="minorHAnsi" w:eastAsiaTheme="minorEastAsia" w:hAnsiTheme="minorHAnsi"/>
              <w:noProof/>
              <w:sz w:val="22"/>
              <w:lang w:eastAsia="ru-RU"/>
            </w:rPr>
          </w:pPr>
          <w:hyperlink w:anchor="_Toc11097634" w:history="1">
            <w:r w:rsidRPr="008942A2">
              <w:rPr>
                <w:rStyle w:val="af4"/>
                <w:noProof/>
              </w:rPr>
              <w:t>3.4.6 Наличие оповещений.</w:t>
            </w:r>
            <w:r>
              <w:rPr>
                <w:noProof/>
                <w:webHidden/>
              </w:rPr>
              <w:tab/>
            </w:r>
            <w:r>
              <w:rPr>
                <w:noProof/>
                <w:webHidden/>
              </w:rPr>
              <w:fldChar w:fldCharType="begin"/>
            </w:r>
            <w:r>
              <w:rPr>
                <w:noProof/>
                <w:webHidden/>
              </w:rPr>
              <w:instrText xml:space="preserve"> PAGEREF _Toc11097634 \h </w:instrText>
            </w:r>
            <w:r>
              <w:rPr>
                <w:noProof/>
                <w:webHidden/>
              </w:rPr>
            </w:r>
            <w:r>
              <w:rPr>
                <w:noProof/>
                <w:webHidden/>
              </w:rPr>
              <w:fldChar w:fldCharType="separate"/>
            </w:r>
            <w:r>
              <w:rPr>
                <w:noProof/>
                <w:webHidden/>
              </w:rPr>
              <w:t>58</w:t>
            </w:r>
            <w:r>
              <w:rPr>
                <w:noProof/>
                <w:webHidden/>
              </w:rPr>
              <w:fldChar w:fldCharType="end"/>
            </w:r>
          </w:hyperlink>
        </w:p>
        <w:p w14:paraId="0386FF13" w14:textId="77777777" w:rsidR="003D36C3" w:rsidRDefault="003D36C3" w:rsidP="003D36C3">
          <w:pPr>
            <w:pStyle w:val="31"/>
            <w:rPr>
              <w:rFonts w:asciiTheme="minorHAnsi" w:eastAsiaTheme="minorEastAsia" w:hAnsiTheme="minorHAnsi"/>
              <w:noProof/>
              <w:sz w:val="22"/>
              <w:lang w:eastAsia="ru-RU"/>
            </w:rPr>
          </w:pPr>
          <w:hyperlink w:anchor="_Toc11097635" w:history="1">
            <w:r w:rsidRPr="008942A2">
              <w:rPr>
                <w:rStyle w:val="af4"/>
                <w:noProof/>
              </w:rPr>
              <w:t>3.4.7. Включение и отключение возможности регистрации через панель администратора.</w:t>
            </w:r>
            <w:r>
              <w:rPr>
                <w:noProof/>
                <w:webHidden/>
              </w:rPr>
              <w:tab/>
            </w:r>
            <w:r>
              <w:rPr>
                <w:noProof/>
                <w:webHidden/>
              </w:rPr>
              <w:fldChar w:fldCharType="begin"/>
            </w:r>
            <w:r>
              <w:rPr>
                <w:noProof/>
                <w:webHidden/>
              </w:rPr>
              <w:instrText xml:space="preserve"> PAGEREF _Toc11097635 \h </w:instrText>
            </w:r>
            <w:r>
              <w:rPr>
                <w:noProof/>
                <w:webHidden/>
              </w:rPr>
            </w:r>
            <w:r>
              <w:rPr>
                <w:noProof/>
                <w:webHidden/>
              </w:rPr>
              <w:fldChar w:fldCharType="separate"/>
            </w:r>
            <w:r>
              <w:rPr>
                <w:noProof/>
                <w:webHidden/>
              </w:rPr>
              <w:t>59</w:t>
            </w:r>
            <w:r>
              <w:rPr>
                <w:noProof/>
                <w:webHidden/>
              </w:rPr>
              <w:fldChar w:fldCharType="end"/>
            </w:r>
          </w:hyperlink>
        </w:p>
        <w:p w14:paraId="6CF4264F" w14:textId="77777777" w:rsidR="003D36C3" w:rsidRDefault="003D36C3" w:rsidP="003D36C3">
          <w:pPr>
            <w:pStyle w:val="31"/>
            <w:rPr>
              <w:rFonts w:asciiTheme="minorHAnsi" w:eastAsiaTheme="minorEastAsia" w:hAnsiTheme="minorHAnsi"/>
              <w:noProof/>
              <w:sz w:val="22"/>
              <w:lang w:eastAsia="ru-RU"/>
            </w:rPr>
          </w:pPr>
          <w:hyperlink w:anchor="_Toc11097636" w:history="1">
            <w:r w:rsidRPr="008942A2">
              <w:rPr>
                <w:rStyle w:val="af4"/>
                <w:noProof/>
              </w:rPr>
              <w:t xml:space="preserve">3.4.8 Возможность использования </w:t>
            </w:r>
            <w:r w:rsidRPr="008942A2">
              <w:rPr>
                <w:rStyle w:val="af4"/>
                <w:noProof/>
                <w:lang w:val="en-US"/>
              </w:rPr>
              <w:t>online</w:t>
            </w:r>
            <w:r w:rsidRPr="008942A2">
              <w:rPr>
                <w:rStyle w:val="af4"/>
                <w:noProof/>
              </w:rPr>
              <w:t xml:space="preserve"> и </w:t>
            </w:r>
            <w:r w:rsidRPr="008942A2">
              <w:rPr>
                <w:rStyle w:val="af4"/>
                <w:noProof/>
                <w:lang w:val="en-US"/>
              </w:rPr>
              <w:t>offline</w:t>
            </w:r>
            <w:r w:rsidRPr="008942A2">
              <w:rPr>
                <w:rStyle w:val="af4"/>
                <w:noProof/>
              </w:rPr>
              <w:t xml:space="preserve"> версий системы.</w:t>
            </w:r>
            <w:r>
              <w:rPr>
                <w:noProof/>
                <w:webHidden/>
              </w:rPr>
              <w:tab/>
            </w:r>
            <w:r>
              <w:rPr>
                <w:noProof/>
                <w:webHidden/>
              </w:rPr>
              <w:fldChar w:fldCharType="begin"/>
            </w:r>
            <w:r>
              <w:rPr>
                <w:noProof/>
                <w:webHidden/>
              </w:rPr>
              <w:instrText xml:space="preserve"> PAGEREF _Toc11097636 \h </w:instrText>
            </w:r>
            <w:r>
              <w:rPr>
                <w:noProof/>
                <w:webHidden/>
              </w:rPr>
            </w:r>
            <w:r>
              <w:rPr>
                <w:noProof/>
                <w:webHidden/>
              </w:rPr>
              <w:fldChar w:fldCharType="separate"/>
            </w:r>
            <w:r>
              <w:rPr>
                <w:noProof/>
                <w:webHidden/>
              </w:rPr>
              <w:t>60</w:t>
            </w:r>
            <w:r>
              <w:rPr>
                <w:noProof/>
                <w:webHidden/>
              </w:rPr>
              <w:fldChar w:fldCharType="end"/>
            </w:r>
          </w:hyperlink>
        </w:p>
        <w:p w14:paraId="6D6E9D8E" w14:textId="77777777" w:rsidR="003D36C3" w:rsidRDefault="003D36C3" w:rsidP="003D36C3">
          <w:pPr>
            <w:pStyle w:val="11"/>
            <w:spacing w:line="276" w:lineRule="auto"/>
            <w:ind w:firstLine="0"/>
            <w:rPr>
              <w:rFonts w:asciiTheme="minorHAnsi" w:eastAsiaTheme="minorEastAsia" w:hAnsiTheme="minorHAnsi"/>
              <w:noProof/>
              <w:sz w:val="22"/>
              <w:lang w:eastAsia="ru-RU"/>
            </w:rPr>
          </w:pPr>
          <w:hyperlink w:anchor="_Toc11097637" w:history="1">
            <w:r w:rsidRPr="008942A2">
              <w:rPr>
                <w:rStyle w:val="af4"/>
                <w:noProof/>
              </w:rPr>
              <w:t>ЭКОНОМИЧЕСКИЙ РАЗДЕЛ</w:t>
            </w:r>
            <w:r>
              <w:rPr>
                <w:noProof/>
                <w:webHidden/>
              </w:rPr>
              <w:tab/>
            </w:r>
            <w:r>
              <w:rPr>
                <w:noProof/>
                <w:webHidden/>
              </w:rPr>
              <w:fldChar w:fldCharType="begin"/>
            </w:r>
            <w:r>
              <w:rPr>
                <w:noProof/>
                <w:webHidden/>
              </w:rPr>
              <w:instrText xml:space="preserve"> PAGEREF _Toc11097637 \h </w:instrText>
            </w:r>
            <w:r>
              <w:rPr>
                <w:noProof/>
                <w:webHidden/>
              </w:rPr>
            </w:r>
            <w:r>
              <w:rPr>
                <w:noProof/>
                <w:webHidden/>
              </w:rPr>
              <w:fldChar w:fldCharType="separate"/>
            </w:r>
            <w:r>
              <w:rPr>
                <w:noProof/>
                <w:webHidden/>
              </w:rPr>
              <w:t>61</w:t>
            </w:r>
            <w:r>
              <w:rPr>
                <w:noProof/>
                <w:webHidden/>
              </w:rPr>
              <w:fldChar w:fldCharType="end"/>
            </w:r>
          </w:hyperlink>
        </w:p>
        <w:p w14:paraId="479F5057" w14:textId="77777777" w:rsidR="003D36C3" w:rsidRDefault="003D36C3" w:rsidP="003D36C3">
          <w:pPr>
            <w:pStyle w:val="21"/>
            <w:ind w:firstLine="0"/>
            <w:rPr>
              <w:rFonts w:asciiTheme="minorHAnsi" w:eastAsiaTheme="minorEastAsia" w:hAnsiTheme="minorHAnsi"/>
              <w:noProof/>
              <w:sz w:val="22"/>
              <w:lang w:eastAsia="ru-RU"/>
            </w:rPr>
          </w:pPr>
          <w:hyperlink w:anchor="_Toc11097638" w:history="1">
            <w:r w:rsidRPr="008942A2">
              <w:rPr>
                <w:rStyle w:val="af4"/>
                <w:noProof/>
              </w:rPr>
              <w:t>4.1 Планирование разработки программного продукта с построением графика</w:t>
            </w:r>
            <w:r>
              <w:rPr>
                <w:noProof/>
                <w:webHidden/>
              </w:rPr>
              <w:tab/>
            </w:r>
            <w:r>
              <w:rPr>
                <w:noProof/>
                <w:webHidden/>
              </w:rPr>
              <w:fldChar w:fldCharType="begin"/>
            </w:r>
            <w:r>
              <w:rPr>
                <w:noProof/>
                <w:webHidden/>
              </w:rPr>
              <w:instrText xml:space="preserve"> PAGEREF _Toc11097638 \h </w:instrText>
            </w:r>
            <w:r>
              <w:rPr>
                <w:noProof/>
                <w:webHidden/>
              </w:rPr>
            </w:r>
            <w:r>
              <w:rPr>
                <w:noProof/>
                <w:webHidden/>
              </w:rPr>
              <w:fldChar w:fldCharType="separate"/>
            </w:r>
            <w:r>
              <w:rPr>
                <w:noProof/>
                <w:webHidden/>
              </w:rPr>
              <w:t>61</w:t>
            </w:r>
            <w:r>
              <w:rPr>
                <w:noProof/>
                <w:webHidden/>
              </w:rPr>
              <w:fldChar w:fldCharType="end"/>
            </w:r>
          </w:hyperlink>
        </w:p>
        <w:p w14:paraId="45D9E7E8" w14:textId="77777777" w:rsidR="003D36C3" w:rsidRDefault="003D36C3" w:rsidP="003D36C3">
          <w:pPr>
            <w:pStyle w:val="31"/>
            <w:rPr>
              <w:rFonts w:asciiTheme="minorHAnsi" w:eastAsiaTheme="minorEastAsia" w:hAnsiTheme="minorHAnsi"/>
              <w:noProof/>
              <w:sz w:val="22"/>
              <w:lang w:eastAsia="ru-RU"/>
            </w:rPr>
          </w:pPr>
          <w:hyperlink w:anchor="_Toc11097639" w:history="1">
            <w:r w:rsidRPr="008942A2">
              <w:rPr>
                <w:rStyle w:val="af4"/>
                <w:noProof/>
              </w:rPr>
              <w:t>4.1.1 Определение трудоемкости и продолжительности работ по созданию автоматизированной системы управления запасами готовой продукции</w:t>
            </w:r>
            <w:r>
              <w:rPr>
                <w:noProof/>
                <w:webHidden/>
              </w:rPr>
              <w:tab/>
            </w:r>
            <w:r>
              <w:rPr>
                <w:noProof/>
                <w:webHidden/>
              </w:rPr>
              <w:fldChar w:fldCharType="begin"/>
            </w:r>
            <w:r>
              <w:rPr>
                <w:noProof/>
                <w:webHidden/>
              </w:rPr>
              <w:instrText xml:space="preserve"> PAGEREF _Toc11097639 \h </w:instrText>
            </w:r>
            <w:r>
              <w:rPr>
                <w:noProof/>
                <w:webHidden/>
              </w:rPr>
            </w:r>
            <w:r>
              <w:rPr>
                <w:noProof/>
                <w:webHidden/>
              </w:rPr>
              <w:fldChar w:fldCharType="separate"/>
            </w:r>
            <w:r>
              <w:rPr>
                <w:noProof/>
                <w:webHidden/>
              </w:rPr>
              <w:t>61</w:t>
            </w:r>
            <w:r>
              <w:rPr>
                <w:noProof/>
                <w:webHidden/>
              </w:rPr>
              <w:fldChar w:fldCharType="end"/>
            </w:r>
          </w:hyperlink>
        </w:p>
        <w:p w14:paraId="53A28200" w14:textId="77777777" w:rsidR="003D36C3" w:rsidRDefault="003D36C3" w:rsidP="003D36C3">
          <w:pPr>
            <w:pStyle w:val="31"/>
            <w:rPr>
              <w:rFonts w:asciiTheme="minorHAnsi" w:eastAsiaTheme="minorEastAsia" w:hAnsiTheme="minorHAnsi"/>
              <w:noProof/>
              <w:sz w:val="22"/>
              <w:lang w:eastAsia="ru-RU"/>
            </w:rPr>
          </w:pPr>
          <w:hyperlink w:anchor="_Toc11097640" w:history="1">
            <w:r w:rsidRPr="008942A2">
              <w:rPr>
                <w:rStyle w:val="af4"/>
                <w:noProof/>
              </w:rPr>
              <w:t>4.1.2 Построение ленточного графика проведения исследования</w:t>
            </w:r>
            <w:r>
              <w:rPr>
                <w:noProof/>
                <w:webHidden/>
              </w:rPr>
              <w:tab/>
            </w:r>
            <w:r>
              <w:rPr>
                <w:noProof/>
                <w:webHidden/>
              </w:rPr>
              <w:fldChar w:fldCharType="begin"/>
            </w:r>
            <w:r>
              <w:rPr>
                <w:noProof/>
                <w:webHidden/>
              </w:rPr>
              <w:instrText xml:space="preserve"> PAGEREF _Toc11097640 \h </w:instrText>
            </w:r>
            <w:r>
              <w:rPr>
                <w:noProof/>
                <w:webHidden/>
              </w:rPr>
            </w:r>
            <w:r>
              <w:rPr>
                <w:noProof/>
                <w:webHidden/>
              </w:rPr>
              <w:fldChar w:fldCharType="separate"/>
            </w:r>
            <w:r>
              <w:rPr>
                <w:noProof/>
                <w:webHidden/>
              </w:rPr>
              <w:t>66</w:t>
            </w:r>
            <w:r>
              <w:rPr>
                <w:noProof/>
                <w:webHidden/>
              </w:rPr>
              <w:fldChar w:fldCharType="end"/>
            </w:r>
          </w:hyperlink>
        </w:p>
        <w:p w14:paraId="1C622839" w14:textId="77777777" w:rsidR="003D36C3" w:rsidRDefault="003D36C3" w:rsidP="003D36C3">
          <w:pPr>
            <w:pStyle w:val="21"/>
            <w:ind w:firstLine="0"/>
            <w:rPr>
              <w:rFonts w:asciiTheme="minorHAnsi" w:eastAsiaTheme="minorEastAsia" w:hAnsiTheme="minorHAnsi"/>
              <w:noProof/>
              <w:sz w:val="22"/>
              <w:lang w:eastAsia="ru-RU"/>
            </w:rPr>
          </w:pPr>
          <w:hyperlink w:anchor="_Toc11097641" w:history="1">
            <w:r w:rsidRPr="008942A2">
              <w:rPr>
                <w:rStyle w:val="af4"/>
                <w:noProof/>
              </w:rPr>
              <w:t>4.2  Расчет сметы затрат на разработку программного продукта</w:t>
            </w:r>
            <w:r>
              <w:rPr>
                <w:noProof/>
                <w:webHidden/>
              </w:rPr>
              <w:tab/>
            </w:r>
            <w:r>
              <w:rPr>
                <w:noProof/>
                <w:webHidden/>
              </w:rPr>
              <w:fldChar w:fldCharType="begin"/>
            </w:r>
            <w:r>
              <w:rPr>
                <w:noProof/>
                <w:webHidden/>
              </w:rPr>
              <w:instrText xml:space="preserve"> PAGEREF _Toc11097641 \h </w:instrText>
            </w:r>
            <w:r>
              <w:rPr>
                <w:noProof/>
                <w:webHidden/>
              </w:rPr>
            </w:r>
            <w:r>
              <w:rPr>
                <w:noProof/>
                <w:webHidden/>
              </w:rPr>
              <w:fldChar w:fldCharType="separate"/>
            </w:r>
            <w:r>
              <w:rPr>
                <w:noProof/>
                <w:webHidden/>
              </w:rPr>
              <w:t>68</w:t>
            </w:r>
            <w:r>
              <w:rPr>
                <w:noProof/>
                <w:webHidden/>
              </w:rPr>
              <w:fldChar w:fldCharType="end"/>
            </w:r>
          </w:hyperlink>
        </w:p>
        <w:p w14:paraId="7CADCD99" w14:textId="77777777" w:rsidR="003D36C3" w:rsidRDefault="003D36C3" w:rsidP="003D36C3">
          <w:pPr>
            <w:pStyle w:val="21"/>
            <w:ind w:firstLine="0"/>
            <w:rPr>
              <w:rFonts w:asciiTheme="minorHAnsi" w:eastAsiaTheme="minorEastAsia" w:hAnsiTheme="minorHAnsi"/>
              <w:noProof/>
              <w:sz w:val="22"/>
              <w:lang w:eastAsia="ru-RU"/>
            </w:rPr>
          </w:pPr>
          <w:hyperlink w:anchor="_Toc11097642" w:history="1">
            <w:r w:rsidRPr="008942A2">
              <w:rPr>
                <w:rStyle w:val="af4"/>
                <w:noProof/>
              </w:rPr>
              <w:t>4.3 Расчет основных технико-экономических показателей и эффективности использования программного продукта</w:t>
            </w:r>
            <w:r>
              <w:rPr>
                <w:noProof/>
                <w:webHidden/>
              </w:rPr>
              <w:tab/>
            </w:r>
            <w:r>
              <w:rPr>
                <w:noProof/>
                <w:webHidden/>
              </w:rPr>
              <w:fldChar w:fldCharType="begin"/>
            </w:r>
            <w:r>
              <w:rPr>
                <w:noProof/>
                <w:webHidden/>
              </w:rPr>
              <w:instrText xml:space="preserve"> PAGEREF _Toc11097642 \h </w:instrText>
            </w:r>
            <w:r>
              <w:rPr>
                <w:noProof/>
                <w:webHidden/>
              </w:rPr>
            </w:r>
            <w:r>
              <w:rPr>
                <w:noProof/>
                <w:webHidden/>
              </w:rPr>
              <w:fldChar w:fldCharType="separate"/>
            </w:r>
            <w:r>
              <w:rPr>
                <w:noProof/>
                <w:webHidden/>
              </w:rPr>
              <w:t>73</w:t>
            </w:r>
            <w:r>
              <w:rPr>
                <w:noProof/>
                <w:webHidden/>
              </w:rPr>
              <w:fldChar w:fldCharType="end"/>
            </w:r>
          </w:hyperlink>
        </w:p>
        <w:p w14:paraId="32B55DF2" w14:textId="77777777" w:rsidR="003D36C3" w:rsidRDefault="003D36C3" w:rsidP="003D36C3">
          <w:pPr>
            <w:pStyle w:val="31"/>
            <w:rPr>
              <w:rFonts w:asciiTheme="minorHAnsi" w:eastAsiaTheme="minorEastAsia" w:hAnsiTheme="minorHAnsi"/>
              <w:noProof/>
              <w:sz w:val="22"/>
              <w:lang w:eastAsia="ru-RU"/>
            </w:rPr>
          </w:pPr>
          <w:hyperlink w:anchor="_Toc11097643" w:history="1">
            <w:r w:rsidRPr="008942A2">
              <w:rPr>
                <w:rStyle w:val="af4"/>
                <w:noProof/>
              </w:rPr>
              <w:t>4.3.1 Характеристика решения задачи</w:t>
            </w:r>
            <w:r>
              <w:rPr>
                <w:noProof/>
                <w:webHidden/>
              </w:rPr>
              <w:tab/>
            </w:r>
            <w:r>
              <w:rPr>
                <w:noProof/>
                <w:webHidden/>
              </w:rPr>
              <w:fldChar w:fldCharType="begin"/>
            </w:r>
            <w:r>
              <w:rPr>
                <w:noProof/>
                <w:webHidden/>
              </w:rPr>
              <w:instrText xml:space="preserve"> PAGEREF _Toc11097643 \h </w:instrText>
            </w:r>
            <w:r>
              <w:rPr>
                <w:noProof/>
                <w:webHidden/>
              </w:rPr>
            </w:r>
            <w:r>
              <w:rPr>
                <w:noProof/>
                <w:webHidden/>
              </w:rPr>
              <w:fldChar w:fldCharType="separate"/>
            </w:r>
            <w:r>
              <w:rPr>
                <w:noProof/>
                <w:webHidden/>
              </w:rPr>
              <w:t>73</w:t>
            </w:r>
            <w:r>
              <w:rPr>
                <w:noProof/>
                <w:webHidden/>
              </w:rPr>
              <w:fldChar w:fldCharType="end"/>
            </w:r>
          </w:hyperlink>
        </w:p>
        <w:p w14:paraId="72E1CE06" w14:textId="77777777" w:rsidR="003D36C3" w:rsidRDefault="003D36C3" w:rsidP="003D36C3">
          <w:pPr>
            <w:pStyle w:val="31"/>
            <w:rPr>
              <w:rFonts w:asciiTheme="minorHAnsi" w:eastAsiaTheme="minorEastAsia" w:hAnsiTheme="minorHAnsi"/>
              <w:noProof/>
              <w:sz w:val="22"/>
              <w:lang w:eastAsia="ru-RU"/>
            </w:rPr>
          </w:pPr>
          <w:hyperlink w:anchor="_Toc11097644" w:history="1">
            <w:r w:rsidRPr="008942A2">
              <w:rPr>
                <w:rStyle w:val="af4"/>
                <w:noProof/>
              </w:rPr>
              <w:t>4.3.2 Определение трудоемкости обработки информации по базовому и проектному вариантам</w:t>
            </w:r>
            <w:r>
              <w:rPr>
                <w:noProof/>
                <w:webHidden/>
              </w:rPr>
              <w:tab/>
            </w:r>
            <w:r>
              <w:rPr>
                <w:noProof/>
                <w:webHidden/>
              </w:rPr>
              <w:fldChar w:fldCharType="begin"/>
            </w:r>
            <w:r>
              <w:rPr>
                <w:noProof/>
                <w:webHidden/>
              </w:rPr>
              <w:instrText xml:space="preserve"> PAGEREF _Toc11097644 \h </w:instrText>
            </w:r>
            <w:r>
              <w:rPr>
                <w:noProof/>
                <w:webHidden/>
              </w:rPr>
            </w:r>
            <w:r>
              <w:rPr>
                <w:noProof/>
                <w:webHidden/>
              </w:rPr>
              <w:fldChar w:fldCharType="separate"/>
            </w:r>
            <w:r>
              <w:rPr>
                <w:noProof/>
                <w:webHidden/>
              </w:rPr>
              <w:t>74</w:t>
            </w:r>
            <w:r>
              <w:rPr>
                <w:noProof/>
                <w:webHidden/>
              </w:rPr>
              <w:fldChar w:fldCharType="end"/>
            </w:r>
          </w:hyperlink>
        </w:p>
        <w:p w14:paraId="5BA9B676" w14:textId="77777777" w:rsidR="003D36C3" w:rsidRDefault="003D36C3" w:rsidP="003D36C3">
          <w:pPr>
            <w:pStyle w:val="31"/>
            <w:rPr>
              <w:rFonts w:asciiTheme="minorHAnsi" w:eastAsiaTheme="minorEastAsia" w:hAnsiTheme="minorHAnsi"/>
              <w:noProof/>
              <w:sz w:val="22"/>
              <w:lang w:eastAsia="ru-RU"/>
            </w:rPr>
          </w:pPr>
          <w:hyperlink w:anchor="_Toc11097645" w:history="1">
            <w:r w:rsidRPr="008942A2">
              <w:rPr>
                <w:rStyle w:val="af4"/>
                <w:noProof/>
              </w:rPr>
              <w:t>4.3.3 Расчет капитальных вложений</w:t>
            </w:r>
            <w:r>
              <w:rPr>
                <w:noProof/>
                <w:webHidden/>
              </w:rPr>
              <w:tab/>
            </w:r>
            <w:r>
              <w:rPr>
                <w:noProof/>
                <w:webHidden/>
              </w:rPr>
              <w:fldChar w:fldCharType="begin"/>
            </w:r>
            <w:r>
              <w:rPr>
                <w:noProof/>
                <w:webHidden/>
              </w:rPr>
              <w:instrText xml:space="preserve"> PAGEREF _Toc11097645 \h </w:instrText>
            </w:r>
            <w:r>
              <w:rPr>
                <w:noProof/>
                <w:webHidden/>
              </w:rPr>
            </w:r>
            <w:r>
              <w:rPr>
                <w:noProof/>
                <w:webHidden/>
              </w:rPr>
              <w:fldChar w:fldCharType="separate"/>
            </w:r>
            <w:r>
              <w:rPr>
                <w:noProof/>
                <w:webHidden/>
              </w:rPr>
              <w:t>75</w:t>
            </w:r>
            <w:r>
              <w:rPr>
                <w:noProof/>
                <w:webHidden/>
              </w:rPr>
              <w:fldChar w:fldCharType="end"/>
            </w:r>
          </w:hyperlink>
        </w:p>
        <w:p w14:paraId="18C9B77E" w14:textId="77777777" w:rsidR="003D36C3" w:rsidRDefault="003D36C3" w:rsidP="003D36C3">
          <w:pPr>
            <w:pStyle w:val="31"/>
            <w:rPr>
              <w:rFonts w:asciiTheme="minorHAnsi" w:eastAsiaTheme="minorEastAsia" w:hAnsiTheme="minorHAnsi"/>
              <w:noProof/>
              <w:sz w:val="22"/>
              <w:lang w:eastAsia="ru-RU"/>
            </w:rPr>
          </w:pPr>
          <w:hyperlink w:anchor="_Toc11097646" w:history="1">
            <w:r w:rsidRPr="008942A2">
              <w:rPr>
                <w:rStyle w:val="af4"/>
                <w:noProof/>
              </w:rPr>
              <w:t>4.3.4 Расчет годовых текущих затрат</w:t>
            </w:r>
            <w:r>
              <w:rPr>
                <w:noProof/>
                <w:webHidden/>
              </w:rPr>
              <w:tab/>
            </w:r>
            <w:r>
              <w:rPr>
                <w:noProof/>
                <w:webHidden/>
              </w:rPr>
              <w:fldChar w:fldCharType="begin"/>
            </w:r>
            <w:r>
              <w:rPr>
                <w:noProof/>
                <w:webHidden/>
              </w:rPr>
              <w:instrText xml:space="preserve"> PAGEREF _Toc11097646 \h </w:instrText>
            </w:r>
            <w:r>
              <w:rPr>
                <w:noProof/>
                <w:webHidden/>
              </w:rPr>
            </w:r>
            <w:r>
              <w:rPr>
                <w:noProof/>
                <w:webHidden/>
              </w:rPr>
              <w:fldChar w:fldCharType="separate"/>
            </w:r>
            <w:r>
              <w:rPr>
                <w:noProof/>
                <w:webHidden/>
              </w:rPr>
              <w:t>76</w:t>
            </w:r>
            <w:r>
              <w:rPr>
                <w:noProof/>
                <w:webHidden/>
              </w:rPr>
              <w:fldChar w:fldCharType="end"/>
            </w:r>
          </w:hyperlink>
        </w:p>
        <w:p w14:paraId="0D912276" w14:textId="77777777" w:rsidR="003D36C3" w:rsidRDefault="003D36C3" w:rsidP="003D36C3">
          <w:pPr>
            <w:pStyle w:val="31"/>
            <w:rPr>
              <w:rFonts w:asciiTheme="minorHAnsi" w:eastAsiaTheme="minorEastAsia" w:hAnsiTheme="minorHAnsi"/>
              <w:noProof/>
              <w:sz w:val="22"/>
              <w:lang w:eastAsia="ru-RU"/>
            </w:rPr>
          </w:pPr>
          <w:hyperlink w:anchor="_Toc11097647" w:history="1">
            <w:r w:rsidRPr="008942A2">
              <w:rPr>
                <w:rStyle w:val="af4"/>
                <w:noProof/>
              </w:rPr>
              <w:t>4.3.5 Расчет показателей экономической эффективности</w:t>
            </w:r>
            <w:r>
              <w:rPr>
                <w:noProof/>
                <w:webHidden/>
              </w:rPr>
              <w:tab/>
            </w:r>
            <w:r>
              <w:rPr>
                <w:noProof/>
                <w:webHidden/>
              </w:rPr>
              <w:fldChar w:fldCharType="begin"/>
            </w:r>
            <w:r>
              <w:rPr>
                <w:noProof/>
                <w:webHidden/>
              </w:rPr>
              <w:instrText xml:space="preserve"> PAGEREF _Toc11097647 \h </w:instrText>
            </w:r>
            <w:r>
              <w:rPr>
                <w:noProof/>
                <w:webHidden/>
              </w:rPr>
            </w:r>
            <w:r>
              <w:rPr>
                <w:noProof/>
                <w:webHidden/>
              </w:rPr>
              <w:fldChar w:fldCharType="separate"/>
            </w:r>
            <w:r>
              <w:rPr>
                <w:noProof/>
                <w:webHidden/>
              </w:rPr>
              <w:t>78</w:t>
            </w:r>
            <w:r>
              <w:rPr>
                <w:noProof/>
                <w:webHidden/>
              </w:rPr>
              <w:fldChar w:fldCharType="end"/>
            </w:r>
          </w:hyperlink>
        </w:p>
        <w:p w14:paraId="13E3B980" w14:textId="77777777" w:rsidR="003D36C3" w:rsidRDefault="003D36C3" w:rsidP="003D36C3">
          <w:pPr>
            <w:pStyle w:val="11"/>
            <w:spacing w:line="276" w:lineRule="auto"/>
            <w:ind w:firstLine="0"/>
            <w:rPr>
              <w:rFonts w:asciiTheme="minorHAnsi" w:eastAsiaTheme="minorEastAsia" w:hAnsiTheme="minorHAnsi"/>
              <w:noProof/>
              <w:sz w:val="22"/>
              <w:lang w:eastAsia="ru-RU"/>
            </w:rPr>
          </w:pPr>
          <w:hyperlink w:anchor="_Toc11097648" w:history="1">
            <w:r w:rsidRPr="008942A2">
              <w:rPr>
                <w:rStyle w:val="af4"/>
                <w:noProof/>
              </w:rPr>
              <w:t>ЗАКЛЮЧЕНИЕ</w:t>
            </w:r>
            <w:r>
              <w:rPr>
                <w:noProof/>
                <w:webHidden/>
              </w:rPr>
              <w:tab/>
            </w:r>
            <w:r>
              <w:rPr>
                <w:noProof/>
                <w:webHidden/>
              </w:rPr>
              <w:fldChar w:fldCharType="begin"/>
            </w:r>
            <w:r>
              <w:rPr>
                <w:noProof/>
                <w:webHidden/>
              </w:rPr>
              <w:instrText xml:space="preserve"> PAGEREF _Toc11097648 \h </w:instrText>
            </w:r>
            <w:r>
              <w:rPr>
                <w:noProof/>
                <w:webHidden/>
              </w:rPr>
            </w:r>
            <w:r>
              <w:rPr>
                <w:noProof/>
                <w:webHidden/>
              </w:rPr>
              <w:fldChar w:fldCharType="separate"/>
            </w:r>
            <w:r>
              <w:rPr>
                <w:noProof/>
                <w:webHidden/>
              </w:rPr>
              <w:t>82</w:t>
            </w:r>
            <w:r>
              <w:rPr>
                <w:noProof/>
                <w:webHidden/>
              </w:rPr>
              <w:fldChar w:fldCharType="end"/>
            </w:r>
          </w:hyperlink>
        </w:p>
        <w:p w14:paraId="2250128F" w14:textId="77777777" w:rsidR="003D36C3" w:rsidRDefault="003D36C3" w:rsidP="003D36C3">
          <w:pPr>
            <w:pStyle w:val="11"/>
            <w:spacing w:line="276" w:lineRule="auto"/>
            <w:ind w:firstLine="0"/>
            <w:rPr>
              <w:rFonts w:asciiTheme="minorHAnsi" w:eastAsiaTheme="minorEastAsia" w:hAnsiTheme="minorHAnsi"/>
              <w:noProof/>
              <w:sz w:val="22"/>
              <w:lang w:eastAsia="ru-RU"/>
            </w:rPr>
          </w:pPr>
          <w:hyperlink w:anchor="_Toc11097649" w:history="1">
            <w:r w:rsidRPr="008942A2">
              <w:rPr>
                <w:rStyle w:val="af4"/>
                <w:noProof/>
              </w:rPr>
              <w:t>СПИСОК ИСПО</w:t>
            </w:r>
            <w:r>
              <w:rPr>
                <w:rStyle w:val="af4"/>
                <w:noProof/>
              </w:rPr>
              <w:t>ЛЬЗУЕМЫХ ИСТОЧНИКОВ</w:t>
            </w:r>
            <w:r>
              <w:rPr>
                <w:noProof/>
                <w:webHidden/>
              </w:rPr>
              <w:tab/>
            </w:r>
            <w:r>
              <w:rPr>
                <w:noProof/>
                <w:webHidden/>
              </w:rPr>
              <w:fldChar w:fldCharType="begin"/>
            </w:r>
            <w:r>
              <w:rPr>
                <w:noProof/>
                <w:webHidden/>
              </w:rPr>
              <w:instrText xml:space="preserve"> PAGEREF _Toc11097649 \h </w:instrText>
            </w:r>
            <w:r>
              <w:rPr>
                <w:noProof/>
                <w:webHidden/>
              </w:rPr>
            </w:r>
            <w:r>
              <w:rPr>
                <w:noProof/>
                <w:webHidden/>
              </w:rPr>
              <w:fldChar w:fldCharType="separate"/>
            </w:r>
            <w:r>
              <w:rPr>
                <w:noProof/>
                <w:webHidden/>
              </w:rPr>
              <w:t>83</w:t>
            </w:r>
            <w:r>
              <w:rPr>
                <w:noProof/>
                <w:webHidden/>
              </w:rPr>
              <w:fldChar w:fldCharType="end"/>
            </w:r>
          </w:hyperlink>
        </w:p>
        <w:p w14:paraId="74E4AE1F" w14:textId="77777777" w:rsidR="003D36C3" w:rsidRDefault="003D36C3" w:rsidP="003D36C3">
          <w:pPr>
            <w:pStyle w:val="11"/>
            <w:spacing w:line="276" w:lineRule="auto"/>
            <w:ind w:firstLine="0"/>
            <w:rPr>
              <w:rFonts w:asciiTheme="minorHAnsi" w:eastAsiaTheme="minorEastAsia" w:hAnsiTheme="minorHAnsi"/>
              <w:noProof/>
              <w:sz w:val="22"/>
              <w:lang w:eastAsia="ru-RU"/>
            </w:rPr>
          </w:pPr>
          <w:hyperlink w:anchor="_Toc11097650" w:history="1">
            <w:r w:rsidRPr="008942A2">
              <w:rPr>
                <w:rStyle w:val="af4"/>
                <w:noProof/>
              </w:rPr>
              <w:t>ПРИЛОЖЕНИЕ А. Листинг программного кода приложения, написанного на языке Python</w:t>
            </w:r>
          </w:hyperlink>
        </w:p>
        <w:p w14:paraId="03F8C19E" w14:textId="77777777" w:rsidR="003D36C3" w:rsidRPr="00B2680E" w:rsidRDefault="003D36C3" w:rsidP="003D36C3">
          <w:pPr>
            <w:spacing w:line="276" w:lineRule="auto"/>
            <w:ind w:left="142" w:firstLine="0"/>
            <w:jc w:val="left"/>
            <w:rPr>
              <w:rFonts w:cs="Times New Roman"/>
              <w:sz w:val="22"/>
            </w:rPr>
          </w:pPr>
          <w:r w:rsidRPr="00B2680E">
            <w:rPr>
              <w:rFonts w:cs="Times New Roman"/>
              <w:bCs/>
              <w:sz w:val="20"/>
            </w:rPr>
            <w:fldChar w:fldCharType="end"/>
          </w:r>
        </w:p>
      </w:sdtContent>
    </w:sdt>
    <w:p w14:paraId="24002EC8" w14:textId="15F129A8" w:rsidR="00754E35" w:rsidRDefault="00754E35">
      <w:pPr>
        <w:spacing w:after="160" w:line="259" w:lineRule="auto"/>
        <w:ind w:firstLine="0"/>
        <w:jc w:val="left"/>
        <w:rPr>
          <w:b/>
          <w:sz w:val="22"/>
        </w:rPr>
      </w:pPr>
    </w:p>
    <w:p w14:paraId="390C15BC" w14:textId="77777777" w:rsidR="00754E35" w:rsidRDefault="00754E35" w:rsidP="001C1E38">
      <w:pPr>
        <w:pStyle w:val="1"/>
        <w:sectPr w:rsidR="00754E35" w:rsidSect="00D1743C">
          <w:footerReference w:type="even" r:id="rId9"/>
          <w:footerReference w:type="default" r:id="rId10"/>
          <w:pgSz w:w="11907" w:h="16840" w:code="9"/>
          <w:pgMar w:top="1134" w:right="567" w:bottom="1134" w:left="1701" w:header="720" w:footer="720" w:gutter="0"/>
          <w:cols w:space="708"/>
          <w:docGrid w:linePitch="360"/>
        </w:sectPr>
      </w:pPr>
    </w:p>
    <w:p w14:paraId="4347F425" w14:textId="1B16140E" w:rsidR="00513F6C" w:rsidRPr="00AD33AC" w:rsidRDefault="00513F6C" w:rsidP="001C1E38">
      <w:pPr>
        <w:pStyle w:val="1"/>
      </w:pPr>
      <w:r w:rsidRPr="00AD33AC">
        <w:br w:type="page"/>
      </w:r>
    </w:p>
    <w:p w14:paraId="15D38B35" w14:textId="327B2CD3" w:rsidR="00BA1476" w:rsidRDefault="009D5857" w:rsidP="00EE143D">
      <w:pPr>
        <w:pStyle w:val="1"/>
      </w:pPr>
      <w:bookmarkStart w:id="9" w:name="_Toc11097597"/>
      <w:r w:rsidRPr="00AD33AC">
        <w:lastRenderedPageBreak/>
        <w:t>В</w:t>
      </w:r>
      <w:r w:rsidR="00BA1476" w:rsidRPr="00AD33AC">
        <w:t>ВЕДЕНИЕ</w:t>
      </w:r>
      <w:bookmarkEnd w:id="9"/>
    </w:p>
    <w:p w14:paraId="3A73759E" w14:textId="77777777" w:rsidR="00844280" w:rsidRPr="00844280" w:rsidRDefault="00844280" w:rsidP="00844280"/>
    <w:p w14:paraId="6993E39B" w14:textId="6F56A95C" w:rsidR="009D5857" w:rsidRPr="00AD33AC" w:rsidRDefault="003F6356" w:rsidP="009D61E0">
      <w:pPr>
        <w:rPr>
          <w:rFonts w:cs="Times New Roman"/>
        </w:rPr>
      </w:pPr>
      <w:r w:rsidRPr="00AD33AC">
        <w:rPr>
          <w:rFonts w:cs="Times New Roman"/>
          <w:b/>
        </w:rPr>
        <w:t xml:space="preserve">Актуальность работы. </w:t>
      </w:r>
      <w:r w:rsidR="009D5857" w:rsidRPr="00AD33AC">
        <w:rPr>
          <w:rFonts w:cs="Times New Roman"/>
        </w:rPr>
        <w:t>Экспериментальное обучение – это современный метод исследования психолого-дидактических проблем. На данный момент различается два вида экспериментального обучения: индивидуальный обучающий эксперимент, и коллективное экспериментальное обучение.</w:t>
      </w:r>
    </w:p>
    <w:p w14:paraId="308CEF74" w14:textId="72DB1711" w:rsidR="00EC751D" w:rsidRPr="00AD33AC" w:rsidRDefault="00BC3967" w:rsidP="009D61E0">
      <w:pPr>
        <w:rPr>
          <w:rFonts w:cs="Times New Roman"/>
        </w:rPr>
      </w:pPr>
      <w:r>
        <w:rPr>
          <w:rFonts w:cs="Times New Roman"/>
        </w:rPr>
        <w:t>О</w:t>
      </w:r>
      <w:r w:rsidR="00EC751D" w:rsidRPr="00AD33AC">
        <w:rPr>
          <w:rFonts w:cs="Times New Roman"/>
        </w:rPr>
        <w:t xml:space="preserve">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 Внедрение экспериментальных методик обучения или контроля знаний позволяет обеспечить систематичность, регулярность и преемственность необходимого воздействия, а </w:t>
      </w:r>
      <w:r w:rsidR="00F16E89" w:rsidRPr="00AD33AC">
        <w:rPr>
          <w:rFonts w:cs="Times New Roman"/>
        </w:rPr>
        <w:t>также, дает возможность анализировать полученные данные для дальнейшей обработки и усовершенствования эксперимента.</w:t>
      </w:r>
    </w:p>
    <w:p w14:paraId="29CAF535" w14:textId="5A10ED25" w:rsidR="00F16E89" w:rsidRPr="00AD33AC" w:rsidRDefault="00F16E89" w:rsidP="009D61E0">
      <w:pPr>
        <w:rPr>
          <w:rFonts w:cs="Times New Roman"/>
        </w:rPr>
      </w:pPr>
      <w:r w:rsidRPr="00AD33AC">
        <w:rPr>
          <w:rFonts w:cs="Times New Roman"/>
        </w:rPr>
        <w:t>Так как экспериментальное обучение отличается от обычного процесса обучения, оно вызывает интерес у людей, и получает больший отклик, нежели стандартные обучающие практики. Внедрение новых методик образования позволяет разнообразить учебный процесс, давая возможность мозгу</w:t>
      </w:r>
      <w:r w:rsidR="00CE2C63" w:rsidRPr="00AD33AC">
        <w:rPr>
          <w:rFonts w:cs="Times New Roman"/>
        </w:rPr>
        <w:t xml:space="preserve"> человека</w:t>
      </w:r>
      <w:r w:rsidRPr="00AD33AC">
        <w:rPr>
          <w:rFonts w:cs="Times New Roman"/>
        </w:rPr>
        <w:t xml:space="preserve"> переключиться от обычного способа получения информации</w:t>
      </w:r>
      <w:r w:rsidR="00CE2C63" w:rsidRPr="00AD33AC">
        <w:rPr>
          <w:rFonts w:cs="Times New Roman"/>
        </w:rPr>
        <w:t xml:space="preserve"> на необычный</w:t>
      </w:r>
      <w:r w:rsidRPr="00AD33AC">
        <w:rPr>
          <w:rFonts w:cs="Times New Roman"/>
        </w:rPr>
        <w:t>, что является одним из важных факторов в её успешном запоминании.</w:t>
      </w:r>
    </w:p>
    <w:p w14:paraId="6A2DB157" w14:textId="0E10A584" w:rsidR="00F16E89" w:rsidRPr="00AD33AC" w:rsidRDefault="00A42F84" w:rsidP="009D61E0">
      <w:pPr>
        <w:rPr>
          <w:rFonts w:cs="Times New Roman"/>
        </w:rPr>
      </w:pPr>
      <w:r w:rsidRPr="00AD33AC">
        <w:rPr>
          <w:rFonts w:cs="Times New Roman"/>
        </w:rPr>
        <w:t xml:space="preserve">Такой способ обучения так же распространяется и в </w:t>
      </w:r>
      <w:r w:rsidR="00AE4C67" w:rsidRPr="00AD33AC">
        <w:rPr>
          <w:rFonts w:cs="Times New Roman"/>
        </w:rPr>
        <w:t>мире информационных технологий</w:t>
      </w:r>
      <w:r w:rsidRPr="00AD33AC">
        <w:rPr>
          <w:rFonts w:cs="Times New Roman"/>
        </w:rPr>
        <w:t xml:space="preserve">. В текущих реалиях </w:t>
      </w:r>
      <w:r w:rsidRPr="00AD33AC">
        <w:rPr>
          <w:rFonts w:cs="Times New Roman"/>
          <w:lang w:val="en-US"/>
        </w:rPr>
        <w:t>IT</w:t>
      </w:r>
      <w:r w:rsidRPr="00AD33AC">
        <w:rPr>
          <w:rFonts w:cs="Times New Roman"/>
        </w:rPr>
        <w:t xml:space="preserve">-технологии прогрессируют с необычайной скоростью, поэтому для них необходимо обучать новых специалистов с использованием актуальных данных. Совместить </w:t>
      </w:r>
      <w:r w:rsidR="002F7A2A" w:rsidRPr="00AD33AC">
        <w:rPr>
          <w:rFonts w:cs="Times New Roman"/>
        </w:rPr>
        <w:t>прогресс в IT-сфере, который шагает широким шагом, и обыденные методики образования с каждым годом всё сложнее. На помощь в таком случае приходит экспериментальное обучение.</w:t>
      </w:r>
    </w:p>
    <w:p w14:paraId="17F8B060" w14:textId="27CFC478" w:rsidR="00CE2C63" w:rsidRPr="00AD33AC" w:rsidRDefault="00CE2C63" w:rsidP="00CE2C63">
      <w:pPr>
        <w:rPr>
          <w:rFonts w:cs="Times New Roman"/>
        </w:rPr>
      </w:pPr>
      <w:r w:rsidRPr="00AD33AC">
        <w:rPr>
          <w:rFonts w:cs="Times New Roman"/>
        </w:rPr>
        <w:t xml:space="preserve">В </w:t>
      </w:r>
      <w:r w:rsidRPr="00AD33AC">
        <w:rPr>
          <w:rFonts w:cs="Times New Roman"/>
          <w:lang w:val="en-US"/>
        </w:rPr>
        <w:t>IT</w:t>
      </w:r>
      <w:r w:rsidRPr="00AD33AC">
        <w:rPr>
          <w:rFonts w:cs="Times New Roman"/>
        </w:rPr>
        <w:t>-сферу новые методики обучения вводятся постоянно, так как данная область непрерывно растет и развивается. Именно с этим фактором и связана такая популярность экспериментального обучения в мире информационных технологий. Интерактивные модели, новые интер</w:t>
      </w:r>
      <w:r w:rsidR="000A7778" w:rsidRPr="00AD33AC">
        <w:rPr>
          <w:rFonts w:cs="Times New Roman"/>
        </w:rPr>
        <w:t xml:space="preserve">есные задачи, обучение поиску </w:t>
      </w:r>
      <w:r w:rsidR="000A7778" w:rsidRPr="00AD33AC">
        <w:rPr>
          <w:rFonts w:cs="Times New Roman"/>
        </w:rPr>
        <w:lastRenderedPageBreak/>
        <w:t>нестандартных решений: всё это вводится для того чтобы сделать процесс обучения более продуктивным, захватывающим и приятным.</w:t>
      </w:r>
    </w:p>
    <w:p w14:paraId="2697C791" w14:textId="538E4AAE" w:rsidR="000A7778" w:rsidRPr="00AD33AC" w:rsidRDefault="000A7778" w:rsidP="00B80F1B">
      <w:pPr>
        <w:rPr>
          <w:rFonts w:cs="Times New Roman"/>
        </w:rPr>
      </w:pPr>
      <w:r w:rsidRPr="00AD33AC">
        <w:rPr>
          <w:rFonts w:cs="Times New Roman"/>
        </w:rPr>
        <w:t xml:space="preserve">Не секрет, что обучение с использованием соревновательного процесса дает достаточно хорошие результаты, так как именно желание победить способствует более хорошему получению и усвоению материала у молодого поколения. Для этого и были созданы соревнования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ли, как их сокращенно называют, </w:t>
      </w:r>
      <w:r w:rsidRPr="00AD33AC">
        <w:rPr>
          <w:rFonts w:cs="Times New Roman"/>
          <w:lang w:val="en-US"/>
        </w:rPr>
        <w:t>CTF</w:t>
      </w:r>
      <w:r w:rsidRPr="00AD33AC">
        <w:rPr>
          <w:rFonts w:cs="Times New Roman"/>
        </w:rPr>
        <w:t xml:space="preserve">. </w:t>
      </w:r>
      <w:r w:rsidRPr="00AD33AC">
        <w:rPr>
          <w:rFonts w:cs="Times New Roman"/>
          <w:lang w:val="en-US"/>
        </w:rPr>
        <w:t>CTF</w:t>
      </w:r>
      <w:r w:rsidR="00EE143D">
        <w:rPr>
          <w:rFonts w:cs="Times New Roman"/>
        </w:rPr>
        <w:t xml:space="preserve"> – это соревнования по </w:t>
      </w:r>
      <w:r w:rsidRPr="00AD33AC">
        <w:rPr>
          <w:rFonts w:cs="Times New Roman"/>
        </w:rPr>
        <w:t>информацио</w:t>
      </w:r>
      <w:r w:rsidR="00EE143D">
        <w:rPr>
          <w:rFonts w:cs="Times New Roman"/>
        </w:rPr>
        <w:t>нным технологиям</w:t>
      </w:r>
      <w:r w:rsidRPr="00AD33AC">
        <w:rPr>
          <w:rFonts w:cs="Times New Roman"/>
        </w:rPr>
        <w:t xml:space="preserve"> и информационной безопасности, которые устраиваются ежегодно различными группами людей с целью выявления лучших специалистов в данных областях. Так же, путем </w:t>
      </w:r>
      <w:r w:rsidR="00D30813" w:rsidRPr="00AD33AC">
        <w:rPr>
          <w:rFonts w:cs="Times New Roman"/>
        </w:rPr>
        <w:t>участия в данных соревнованиях, обучающиеся</w:t>
      </w:r>
      <w:r w:rsidRPr="00AD33AC">
        <w:rPr>
          <w:rFonts w:cs="Times New Roman"/>
        </w:rPr>
        <w:t xml:space="preserve"> стремительно улучшают свои навыки в </w:t>
      </w:r>
      <w:r w:rsidRPr="00AD33AC">
        <w:rPr>
          <w:rFonts w:cs="Times New Roman"/>
          <w:lang w:val="en-US"/>
        </w:rPr>
        <w:t>IT</w:t>
      </w:r>
      <w:r w:rsidRPr="00AD33AC">
        <w:rPr>
          <w:rFonts w:cs="Times New Roman"/>
        </w:rPr>
        <w:t>-сфере.</w:t>
      </w:r>
      <w:r w:rsidR="00D30813" w:rsidRPr="00AD33AC">
        <w:rPr>
          <w:rFonts w:cs="Times New Roman"/>
        </w:rPr>
        <w:t xml:space="preserve"> Такой прогресс достигается за счет частого чередования процесса поиска новой информации и применения ее на практике.</w:t>
      </w:r>
    </w:p>
    <w:p w14:paraId="19101012" w14:textId="48FE74CF" w:rsidR="00A77EB4" w:rsidRDefault="00A77EB4" w:rsidP="00B80F1B">
      <w:pPr>
        <w:rPr>
          <w:rFonts w:cs="Times New Roman"/>
        </w:rPr>
      </w:pPr>
      <w:r w:rsidRPr="00AD33AC">
        <w:rPr>
          <w:rFonts w:cs="Times New Roman"/>
        </w:rPr>
        <w:t xml:space="preserve">Для </w:t>
      </w:r>
      <w:r w:rsidR="00643C54" w:rsidRPr="00AD33AC">
        <w:rPr>
          <w:rFonts w:cs="Times New Roman"/>
        </w:rPr>
        <w:t xml:space="preserve">проведения данных соревнований </w:t>
      </w:r>
      <w:r w:rsidRPr="00AD33AC">
        <w:rPr>
          <w:rFonts w:cs="Times New Roman"/>
        </w:rPr>
        <w:t xml:space="preserve">используются специальное ПО, названное </w:t>
      </w:r>
      <w:r w:rsidRPr="00AD33AC">
        <w:rPr>
          <w:rFonts w:cs="Times New Roman"/>
          <w:lang w:val="en-US"/>
        </w:rPr>
        <w:t>CTF</w:t>
      </w:r>
      <w:r w:rsidRPr="00AD33AC">
        <w:rPr>
          <w:rFonts w:cs="Times New Roman"/>
        </w:rPr>
        <w:t>-системами или жюрейными платформами. Д</w:t>
      </w:r>
      <w:r w:rsidR="00643C54" w:rsidRPr="00AD33AC">
        <w:rPr>
          <w:rFonts w:cs="Times New Roman"/>
        </w:rPr>
        <w:t xml:space="preserve">анное ПО – это набор функций и </w:t>
      </w:r>
      <w:r w:rsidRPr="00AD33AC">
        <w:rPr>
          <w:rFonts w:cs="Times New Roman"/>
        </w:rPr>
        <w:t>средств, которые необходимы для корректного проведения соревнований. Так же, каждая система обладает своими достоинствами и недостатками, которые и отличают эти системы друг от друга.</w:t>
      </w:r>
    </w:p>
    <w:p w14:paraId="76A2006A" w14:textId="77777777" w:rsidR="00BC3967" w:rsidRPr="00AD33AC" w:rsidRDefault="00BC3967" w:rsidP="00BC3967">
      <w:pPr>
        <w:rPr>
          <w:rFonts w:cs="Times New Roman"/>
        </w:rPr>
      </w:pPr>
      <w:r w:rsidRPr="00BC3967">
        <w:rPr>
          <w:rFonts w:cs="Times New Roman"/>
          <w:b/>
        </w:rPr>
        <w:t>Целью</w:t>
      </w:r>
      <w:r w:rsidRPr="00AD33AC">
        <w:rPr>
          <w:rFonts w:cs="Times New Roman"/>
        </w:rPr>
        <w:t xml:space="preserve"> выпускной квалификационной работы является доработка одной из существующих систем путем увеличения количества инструментов системы и улучшением текущего функционала.</w:t>
      </w:r>
    </w:p>
    <w:p w14:paraId="3FF6C75D" w14:textId="77777777" w:rsidR="00BC3967" w:rsidRPr="00AD33AC" w:rsidRDefault="00BC3967" w:rsidP="00BC3967">
      <w:pPr>
        <w:rPr>
          <w:rFonts w:cs="Times New Roman"/>
        </w:rPr>
      </w:pPr>
      <w:r w:rsidRPr="00AD33AC">
        <w:rPr>
          <w:rFonts w:cs="Times New Roman"/>
        </w:rPr>
        <w:t xml:space="preserve">Для достижения поставленной цели необходимо выполнить следующие </w:t>
      </w:r>
      <w:r w:rsidRPr="00BC3967">
        <w:rPr>
          <w:rFonts w:cs="Times New Roman"/>
          <w:b/>
        </w:rPr>
        <w:t>задачи</w:t>
      </w:r>
      <w:r w:rsidRPr="00AD33AC">
        <w:rPr>
          <w:rFonts w:cs="Times New Roman"/>
        </w:rPr>
        <w:t>:</w:t>
      </w:r>
    </w:p>
    <w:p w14:paraId="794B0124" w14:textId="77777777" w:rsidR="00BC3967" w:rsidRPr="00AD33AC" w:rsidRDefault="00BC3967" w:rsidP="00BC3967">
      <w:pPr>
        <w:pStyle w:val="a3"/>
        <w:numPr>
          <w:ilvl w:val="0"/>
          <w:numId w:val="3"/>
        </w:numPr>
        <w:rPr>
          <w:rFonts w:cs="Times New Roman"/>
        </w:rPr>
      </w:pPr>
      <w:r w:rsidRPr="00AD33AC">
        <w:rPr>
          <w:rFonts w:cs="Times New Roman"/>
        </w:rPr>
        <w:t>Провести обзор методики проведения и жюрейства соревнований.</w:t>
      </w:r>
    </w:p>
    <w:p w14:paraId="4D77B16C" w14:textId="77777777" w:rsidR="00BC3967" w:rsidRPr="00AD33AC" w:rsidRDefault="00BC3967" w:rsidP="00BC3967">
      <w:pPr>
        <w:pStyle w:val="a3"/>
        <w:numPr>
          <w:ilvl w:val="0"/>
          <w:numId w:val="3"/>
        </w:numPr>
        <w:rPr>
          <w:rFonts w:cs="Times New Roman"/>
        </w:rPr>
      </w:pPr>
      <w:r w:rsidRPr="00AD33AC">
        <w:rPr>
          <w:rFonts w:cs="Times New Roman"/>
        </w:rPr>
        <w:t>Рассмотреть функционал жюрейных систем.</w:t>
      </w:r>
    </w:p>
    <w:p w14:paraId="03DE5315" w14:textId="77777777" w:rsidR="00BC3967" w:rsidRPr="00AD33AC" w:rsidRDefault="00BC3967" w:rsidP="00BC3967">
      <w:pPr>
        <w:pStyle w:val="a3"/>
        <w:numPr>
          <w:ilvl w:val="0"/>
          <w:numId w:val="3"/>
        </w:numPr>
        <w:rPr>
          <w:rFonts w:cs="Times New Roman"/>
        </w:rPr>
      </w:pPr>
      <w:r w:rsidRPr="00AD33AC">
        <w:rPr>
          <w:rFonts w:cs="Times New Roman"/>
        </w:rPr>
        <w:t>Выявить достоинства и недостатки в нескольких выбранных системах.</w:t>
      </w:r>
    </w:p>
    <w:p w14:paraId="0325EDC0" w14:textId="77777777" w:rsidR="00BC3967" w:rsidRPr="00AD33AC" w:rsidRDefault="00BC3967" w:rsidP="00BC3967">
      <w:pPr>
        <w:pStyle w:val="a3"/>
        <w:numPr>
          <w:ilvl w:val="0"/>
          <w:numId w:val="3"/>
        </w:numPr>
        <w:rPr>
          <w:rFonts w:cs="Times New Roman"/>
        </w:rPr>
      </w:pPr>
      <w:r w:rsidRPr="00AD33AC">
        <w:rPr>
          <w:rFonts w:cs="Times New Roman"/>
        </w:rPr>
        <w:t>Выделить систему для доработки.</w:t>
      </w:r>
    </w:p>
    <w:p w14:paraId="611E9D2A" w14:textId="77777777" w:rsidR="00BC3967" w:rsidRPr="00AD33AC" w:rsidRDefault="00BC3967" w:rsidP="00BC3967">
      <w:pPr>
        <w:pStyle w:val="a3"/>
        <w:numPr>
          <w:ilvl w:val="0"/>
          <w:numId w:val="3"/>
        </w:numPr>
        <w:rPr>
          <w:rFonts w:cs="Times New Roman"/>
        </w:rPr>
      </w:pPr>
      <w:r w:rsidRPr="00AD33AC">
        <w:rPr>
          <w:rFonts w:cs="Times New Roman"/>
        </w:rPr>
        <w:t>Сформулировать список исправлений и доработок.</w:t>
      </w:r>
    </w:p>
    <w:p w14:paraId="6E8039DC" w14:textId="77777777" w:rsidR="00BC3967" w:rsidRPr="00AD33AC" w:rsidRDefault="00BC3967" w:rsidP="00BC3967">
      <w:pPr>
        <w:pStyle w:val="a3"/>
        <w:numPr>
          <w:ilvl w:val="0"/>
          <w:numId w:val="3"/>
        </w:numPr>
        <w:rPr>
          <w:rFonts w:cs="Times New Roman"/>
        </w:rPr>
      </w:pPr>
      <w:r w:rsidRPr="00AD33AC">
        <w:rPr>
          <w:rFonts w:cs="Times New Roman"/>
        </w:rPr>
        <w:t>Описать алгоритмы работы новых и обновленных функций системы.</w:t>
      </w:r>
    </w:p>
    <w:p w14:paraId="4838A974" w14:textId="77777777" w:rsidR="00BC3967" w:rsidRPr="00AD33AC" w:rsidRDefault="00BC3967" w:rsidP="00BC3967">
      <w:pPr>
        <w:pStyle w:val="a3"/>
        <w:numPr>
          <w:ilvl w:val="0"/>
          <w:numId w:val="3"/>
        </w:numPr>
        <w:rPr>
          <w:rFonts w:cs="Times New Roman"/>
        </w:rPr>
      </w:pPr>
      <w:r w:rsidRPr="00AD33AC">
        <w:rPr>
          <w:rFonts w:cs="Times New Roman"/>
        </w:rPr>
        <w:lastRenderedPageBreak/>
        <w:t>Внедрить новый функционал.</w:t>
      </w:r>
    </w:p>
    <w:p w14:paraId="40C99CC9" w14:textId="77777777" w:rsidR="00BC3967" w:rsidRPr="00AD33AC" w:rsidRDefault="00BC3967" w:rsidP="00BC3967">
      <w:pPr>
        <w:pStyle w:val="a3"/>
        <w:numPr>
          <w:ilvl w:val="0"/>
          <w:numId w:val="3"/>
        </w:numPr>
        <w:rPr>
          <w:rFonts w:cs="Times New Roman"/>
        </w:rPr>
      </w:pPr>
      <w:r w:rsidRPr="00AD33AC">
        <w:rPr>
          <w:rFonts w:cs="Times New Roman"/>
        </w:rPr>
        <w:t>Продемонстрировать новый функционал выбранной для доработки системы.</w:t>
      </w:r>
    </w:p>
    <w:p w14:paraId="105DF344" w14:textId="1D2DBCCE" w:rsidR="003F6356" w:rsidRPr="00AD33AC" w:rsidRDefault="003F6356" w:rsidP="00B80F1B">
      <w:pPr>
        <w:rPr>
          <w:rFonts w:cs="Times New Roman"/>
        </w:rPr>
      </w:pPr>
      <w:r w:rsidRPr="00AD33AC">
        <w:rPr>
          <w:rFonts w:cs="Times New Roman"/>
        </w:rPr>
        <w:t>Во вв</w:t>
      </w:r>
      <w:r w:rsidR="00EE48CE" w:rsidRPr="00AD33AC">
        <w:rPr>
          <w:rFonts w:cs="Times New Roman"/>
        </w:rPr>
        <w:t>едении работы обоснована актуальность выбранной темы выпускной квалификационной работы, определена цель и задачи работы.</w:t>
      </w:r>
    </w:p>
    <w:p w14:paraId="41636530" w14:textId="56E1A7FF" w:rsidR="00EE48CE" w:rsidRPr="00AD33AC" w:rsidRDefault="005C1580" w:rsidP="00B80F1B">
      <w:pPr>
        <w:rPr>
          <w:rFonts w:cs="Times New Roman"/>
        </w:rPr>
      </w:pPr>
      <w:r w:rsidRPr="00AD33AC">
        <w:rPr>
          <w:rFonts w:cs="Times New Roman"/>
        </w:rPr>
        <w:t>В и</w:t>
      </w:r>
      <w:r w:rsidR="00EE48CE" w:rsidRPr="00AD33AC">
        <w:rPr>
          <w:rFonts w:cs="Times New Roman"/>
        </w:rPr>
        <w:t>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w:t>
      </w:r>
      <w:r w:rsidR="00643C54" w:rsidRPr="00AD33AC">
        <w:rPr>
          <w:rFonts w:cs="Times New Roman"/>
        </w:rPr>
        <w:t xml:space="preserve"> список доработок для платформы, определена цель выпускной квалификационной работы.</w:t>
      </w:r>
    </w:p>
    <w:p w14:paraId="6414A05D" w14:textId="7B8F4BDD" w:rsidR="003967AA" w:rsidRPr="00AD33AC" w:rsidRDefault="003967AA" w:rsidP="00B80F1B">
      <w:pPr>
        <w:rPr>
          <w:rFonts w:cs="Times New Roman"/>
        </w:rPr>
      </w:pPr>
      <w:r w:rsidRPr="00AD33AC">
        <w:rPr>
          <w:rFonts w:cs="Times New Roman"/>
        </w:rPr>
        <w:t xml:space="preserve">В специальном разделе </w:t>
      </w:r>
      <w:r w:rsidR="00750AC9" w:rsidRPr="00AD33AC">
        <w:rPr>
          <w:rFonts w:cs="Times New Roman"/>
        </w:rPr>
        <w:t>описаны алгоритмы работы текущей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0658FF48" w14:textId="00576CBD" w:rsidR="003967AA" w:rsidRPr="00AD33AC" w:rsidRDefault="0005770D" w:rsidP="00B80F1B">
      <w:pPr>
        <w:rPr>
          <w:rFonts w:cs="Times New Roman"/>
        </w:rPr>
      </w:pPr>
      <w:r w:rsidRPr="00AD33AC">
        <w:rPr>
          <w:rFonts w:cs="Times New Roman"/>
        </w:rPr>
        <w:t xml:space="preserve">В технологическом разделе </w:t>
      </w:r>
      <w:r w:rsidR="00750AC9" w:rsidRPr="00AD33AC">
        <w:rPr>
          <w:rFonts w:cs="Times New Roman"/>
        </w:rPr>
        <w:t xml:space="preserve">описано обоснование выбора программных средств для реализации поставленной цели, с помощью </w:t>
      </w:r>
      <w:r w:rsidR="00750AC9" w:rsidRPr="00AD33AC">
        <w:rPr>
          <w:rFonts w:cs="Times New Roman"/>
          <w:lang w:val="en-US"/>
        </w:rPr>
        <w:t>Case</w:t>
      </w:r>
      <w:r w:rsidR="00750AC9" w:rsidRPr="00AD33AC">
        <w:rPr>
          <w:rFonts w:cs="Times New Roman"/>
        </w:rPr>
        <w:t xml:space="preserve">-технологий описан функционал жюрейной системы, а </w:t>
      </w:r>
      <w:r w:rsidR="006E0ADE" w:rsidRPr="00AD33AC">
        <w:rPr>
          <w:rFonts w:cs="Times New Roman"/>
        </w:rPr>
        <w:t>также,</w:t>
      </w:r>
      <w:r w:rsidR="00750AC9" w:rsidRPr="00AD33AC">
        <w:rPr>
          <w:rFonts w:cs="Times New Roman"/>
        </w:rPr>
        <w:t xml:space="preserve"> продемонстрирован обновленный функционал системы.</w:t>
      </w:r>
    </w:p>
    <w:p w14:paraId="00733F02" w14:textId="77777777" w:rsidR="00FE1FE3" w:rsidRPr="00AD33AC" w:rsidRDefault="003967AA" w:rsidP="00B80F1B">
      <w:pPr>
        <w:rPr>
          <w:rFonts w:cs="Times New Roman"/>
        </w:rPr>
      </w:pPr>
      <w:r w:rsidRPr="00AD33AC">
        <w:rPr>
          <w:rFonts w:cs="Times New Roman"/>
        </w:rPr>
        <w:t xml:space="preserve">В экономическом разделе </w:t>
      </w:r>
      <w:r w:rsidR="00FE1FE3" w:rsidRPr="00AD33AC">
        <w:rPr>
          <w:rFonts w:cs="Times New Roman"/>
        </w:rPr>
        <w:t>проведён анализ стадий проведения исследований, рассчитано время, требующееся на разработку и тестирование информационно-измерительной системы для жюрейной системы «SchoolCTF» определены затраты и капитальные вложения на разработку системы, приведены основные технико-экономические показатели проекта.</w:t>
      </w:r>
    </w:p>
    <w:p w14:paraId="36CF42DC" w14:textId="6044E287" w:rsidR="005C1580" w:rsidRPr="00AD33AC" w:rsidRDefault="005C1580" w:rsidP="00B80F1B">
      <w:pPr>
        <w:rPr>
          <w:rFonts w:cs="Times New Roman"/>
        </w:rPr>
      </w:pPr>
      <w:r w:rsidRPr="00AD33AC">
        <w:rPr>
          <w:rFonts w:cs="Times New Roman"/>
        </w:rPr>
        <w:t>В заключении сделаны основополагающие выводы по результатам проведенной работы.</w:t>
      </w:r>
    </w:p>
    <w:p w14:paraId="29535B37" w14:textId="77777777" w:rsidR="00AE4C67" w:rsidRPr="00AD33AC" w:rsidRDefault="00AE4C67" w:rsidP="00B80F1B">
      <w:pPr>
        <w:rPr>
          <w:rFonts w:cs="Times New Roman"/>
        </w:rPr>
      </w:pPr>
      <w:r w:rsidRPr="00AD33AC">
        <w:rPr>
          <w:rFonts w:cs="Times New Roman"/>
        </w:rPr>
        <w:br w:type="page"/>
      </w:r>
    </w:p>
    <w:p w14:paraId="5CEFCE18" w14:textId="465E75F4" w:rsidR="00EE143D" w:rsidRDefault="00CE2C63" w:rsidP="00EE143D">
      <w:pPr>
        <w:pStyle w:val="1"/>
      </w:pPr>
      <w:bookmarkStart w:id="10" w:name="_Toc11097598"/>
      <w:r w:rsidRPr="001C1E38">
        <w:lastRenderedPageBreak/>
        <w:t>ИССЛЕДОВАТЕЛЬСКИЙ РАЗДЕЛ</w:t>
      </w:r>
      <w:bookmarkEnd w:id="10"/>
    </w:p>
    <w:p w14:paraId="30DFD8D3" w14:textId="77777777" w:rsidR="00EE143D" w:rsidRPr="00EE143D" w:rsidRDefault="00EE143D" w:rsidP="00EE143D"/>
    <w:p w14:paraId="42B78408" w14:textId="033AAF71" w:rsidR="00363B57" w:rsidRPr="00C270BB" w:rsidRDefault="00C270BB" w:rsidP="00C270BB">
      <w:pPr>
        <w:pStyle w:val="2"/>
      </w:pPr>
      <w:bookmarkStart w:id="11" w:name="_Toc11097599"/>
      <w:r>
        <w:t xml:space="preserve">1.1 </w:t>
      </w:r>
      <w:r w:rsidR="00C95896" w:rsidRPr="00C270BB">
        <w:t>Обзор методики проведения и жюрейства CTF-соревнований</w:t>
      </w:r>
      <w:bookmarkEnd w:id="11"/>
    </w:p>
    <w:p w14:paraId="39602413" w14:textId="44813A0F" w:rsidR="009E06D6" w:rsidRPr="00AD33AC" w:rsidRDefault="0016432E" w:rsidP="00B80F1B">
      <w:pPr>
        <w:rPr>
          <w:rFonts w:cs="Times New Roman"/>
        </w:rPr>
      </w:pPr>
      <w:r w:rsidRPr="00AD33AC">
        <w:rPr>
          <w:rFonts w:cs="Times New Roman"/>
        </w:rPr>
        <w:t>Существующи</w:t>
      </w:r>
      <w:r w:rsidR="00D77BB3" w:rsidRPr="00AD33AC">
        <w:rPr>
          <w:rFonts w:cs="Times New Roman"/>
        </w:rPr>
        <w:t xml:space="preserve">е </w:t>
      </w:r>
      <w:r w:rsidR="00D77BB3" w:rsidRPr="00AD33AC">
        <w:rPr>
          <w:rFonts w:cs="Times New Roman"/>
          <w:lang w:val="en-US"/>
        </w:rPr>
        <w:t>CTF</w:t>
      </w:r>
      <w:r w:rsidR="00D77BB3" w:rsidRPr="00AD33AC">
        <w:rPr>
          <w:rFonts w:cs="Times New Roman"/>
        </w:rPr>
        <w:t>-</w:t>
      </w:r>
      <w:r w:rsidR="0005770D" w:rsidRPr="00AD33AC">
        <w:rPr>
          <w:rFonts w:cs="Times New Roman"/>
        </w:rPr>
        <w:t xml:space="preserve">соревнования бывают двух видов: </w:t>
      </w:r>
    </w:p>
    <w:p w14:paraId="2C9D30FC" w14:textId="5A1549CC" w:rsidR="0005770D" w:rsidRPr="00AD33AC" w:rsidRDefault="00D30813" w:rsidP="00C1211F">
      <w:pPr>
        <w:pStyle w:val="a3"/>
        <w:numPr>
          <w:ilvl w:val="0"/>
          <w:numId w:val="4"/>
        </w:numPr>
        <w:rPr>
          <w:rFonts w:cs="Times New Roman"/>
          <w:lang w:val="en-US"/>
        </w:rPr>
      </w:pPr>
      <w:r w:rsidRPr="00AD33AC">
        <w:rPr>
          <w:rFonts w:cs="Times New Roman"/>
          <w:lang w:val="en-US"/>
        </w:rPr>
        <w:t>a</w:t>
      </w:r>
      <w:r w:rsidR="0005770D" w:rsidRPr="00AD33AC">
        <w:rPr>
          <w:rFonts w:cs="Times New Roman"/>
          <w:lang w:val="en-US"/>
        </w:rPr>
        <w:t>ttack defense</w:t>
      </w:r>
      <w:r w:rsidRPr="00AD33AC">
        <w:rPr>
          <w:rFonts w:cs="Times New Roman"/>
          <w:lang w:val="en-US"/>
        </w:rPr>
        <w:t>;</w:t>
      </w:r>
      <w:r w:rsidR="0005770D" w:rsidRPr="00AD33AC">
        <w:rPr>
          <w:rFonts w:cs="Times New Roman"/>
          <w:lang w:val="en-US"/>
        </w:rPr>
        <w:t xml:space="preserve"> </w:t>
      </w:r>
    </w:p>
    <w:p w14:paraId="3013971F" w14:textId="7EAF4645" w:rsidR="0005770D" w:rsidRPr="00AD33AC" w:rsidRDefault="00D30813" w:rsidP="00C1211F">
      <w:pPr>
        <w:pStyle w:val="a3"/>
        <w:numPr>
          <w:ilvl w:val="0"/>
          <w:numId w:val="4"/>
        </w:numPr>
        <w:rPr>
          <w:rFonts w:cs="Times New Roman"/>
          <w:lang w:val="en-US"/>
        </w:rPr>
      </w:pPr>
      <w:r w:rsidRPr="00AD33AC">
        <w:rPr>
          <w:rFonts w:cs="Times New Roman"/>
          <w:lang w:val="en-US"/>
        </w:rPr>
        <w:t>task-b</w:t>
      </w:r>
      <w:r w:rsidR="0005770D" w:rsidRPr="00AD33AC">
        <w:rPr>
          <w:rFonts w:cs="Times New Roman"/>
          <w:lang w:val="en-US"/>
        </w:rPr>
        <w:t>ased</w:t>
      </w:r>
      <w:r w:rsidRPr="00AD33AC">
        <w:rPr>
          <w:rFonts w:cs="Times New Roman"/>
        </w:rPr>
        <w:t>.</w:t>
      </w:r>
    </w:p>
    <w:p w14:paraId="1215AD2E" w14:textId="3B180534" w:rsidR="0005770D" w:rsidRPr="00AD33AC" w:rsidRDefault="0005770D" w:rsidP="00B80F1B">
      <w:pPr>
        <w:rPr>
          <w:rFonts w:cs="Times New Roman"/>
        </w:rPr>
      </w:pPr>
      <w:r w:rsidRPr="00AD33AC">
        <w:rPr>
          <w:rFonts w:cs="Times New Roman"/>
          <w:lang w:val="en-US"/>
        </w:rPr>
        <w:t>Attack</w:t>
      </w:r>
      <w:r w:rsidRPr="00AD33AC">
        <w:rPr>
          <w:rFonts w:cs="Times New Roman"/>
        </w:rPr>
        <w:t xml:space="preserve"> </w:t>
      </w:r>
      <w:r w:rsidRPr="00AD33AC">
        <w:rPr>
          <w:rFonts w:cs="Times New Roman"/>
          <w:lang w:val="en-US"/>
        </w:rPr>
        <w:t>defense</w:t>
      </w:r>
      <w:r w:rsidRPr="00AD33AC">
        <w:rPr>
          <w:rFonts w:cs="Times New Roman"/>
        </w:rPr>
        <w:t xml:space="preserve"> это </w:t>
      </w:r>
      <w:r w:rsidR="00D30813" w:rsidRPr="00AD33AC">
        <w:rPr>
          <w:rFonts w:cs="Times New Roman"/>
        </w:rPr>
        <w:t>тип</w:t>
      </w:r>
      <w:r w:rsidRPr="00AD33AC">
        <w:rPr>
          <w:rFonts w:cs="Times New Roman"/>
        </w:rPr>
        <w:t xml:space="preserve"> соревнований, в котором участникам необходимо получить доступ к серверу противника, при этом удержав оборону своего сервера. Соревнования данного вида не совсем подходят для обучения, как правило, в н</w:t>
      </w:r>
      <w:r w:rsidR="00D30813" w:rsidRPr="00AD33AC">
        <w:rPr>
          <w:rFonts w:cs="Times New Roman"/>
        </w:rPr>
        <w:t>их участвуют игроки, которые уже имеют достаточно серьезные знания в данной области.</w:t>
      </w:r>
    </w:p>
    <w:p w14:paraId="611891D7" w14:textId="66B84778" w:rsidR="00D30813" w:rsidRPr="00AD33AC" w:rsidRDefault="00FD69CA" w:rsidP="00B80F1B">
      <w:pPr>
        <w:ind w:firstLine="708"/>
        <w:rPr>
          <w:rFonts w:cs="Times New Roman"/>
        </w:rPr>
      </w:pPr>
      <w:r w:rsidRPr="00AD33AC">
        <w:rPr>
          <w:rFonts w:cs="Times New Roman"/>
          <w:lang w:val="en-US"/>
        </w:rPr>
        <w:t>Task</w:t>
      </w:r>
      <w:r w:rsidR="00D30813" w:rsidRPr="00AD33AC">
        <w:rPr>
          <w:rFonts w:cs="Times New Roman"/>
        </w:rPr>
        <w:t>-</w:t>
      </w:r>
      <w:r w:rsidRPr="00AD33AC">
        <w:rPr>
          <w:rFonts w:cs="Times New Roman"/>
          <w:lang w:val="en-US"/>
        </w:rPr>
        <w:t>based</w:t>
      </w:r>
      <w:r w:rsidRPr="00AD33AC">
        <w:rPr>
          <w:rFonts w:cs="Times New Roman"/>
        </w:rPr>
        <w:t xml:space="preserve"> – это тип соревнований, когда игрокам предоставляется список заданий, которые нужно решить. Решением является флаг, который необходимо ввести в специальное поле. За каждое решенное задание (таск) даются очки, сумма очков за каждый таск разная, зависит она от сложности задачи. Побеждает та команда, которая набирает наибольшее количество баллов за время, отведенное на соревнование.</w:t>
      </w:r>
      <w:r w:rsidR="00D30813" w:rsidRPr="00AD33AC">
        <w:rPr>
          <w:rFonts w:cs="Times New Roman"/>
        </w:rPr>
        <w:t xml:space="preserve"> Данный вид соревнований отлично подходит для обучения, так как для решения заданий участникам необходимо самостоятельно добывать пласты недостающих знаний. В связи с этим, работа проведена именно на базе систем для </w:t>
      </w:r>
      <w:r w:rsidR="00D30813" w:rsidRPr="00AD33AC">
        <w:rPr>
          <w:rFonts w:cs="Times New Roman"/>
          <w:lang w:val="en-US"/>
        </w:rPr>
        <w:t>task</w:t>
      </w:r>
      <w:r w:rsidR="00D30813" w:rsidRPr="00AD33AC">
        <w:rPr>
          <w:rFonts w:cs="Times New Roman"/>
        </w:rPr>
        <w:t>-</w:t>
      </w:r>
      <w:r w:rsidR="00D30813" w:rsidRPr="00AD33AC">
        <w:rPr>
          <w:rFonts w:cs="Times New Roman"/>
          <w:lang w:val="en-US"/>
        </w:rPr>
        <w:t>based</w:t>
      </w:r>
      <w:r w:rsidR="00D30813" w:rsidRPr="00AD33AC">
        <w:rPr>
          <w:rFonts w:cs="Times New Roman"/>
        </w:rPr>
        <w:t xml:space="preserve"> -соревнований. </w:t>
      </w:r>
    </w:p>
    <w:p w14:paraId="0191E0D2" w14:textId="674B18AD" w:rsidR="00D30813" w:rsidRPr="00AD33AC" w:rsidRDefault="00D30813" w:rsidP="00B80F1B">
      <w:pPr>
        <w:ind w:firstLine="708"/>
        <w:rPr>
          <w:rFonts w:cs="Times New Roman"/>
        </w:rPr>
      </w:pPr>
      <w:r w:rsidRPr="00AD33AC">
        <w:rPr>
          <w:rFonts w:cs="Times New Roman"/>
        </w:rPr>
        <w:t>Процесс проведения состязаний достаточно прост: игроки регистрируются в системе, присоединяясь к одной из команд. Далее, на платформе появляются задания, или, как их еще называют, таски или квесты. На усмотрение организаторов есть два вида отображения квестов:</w:t>
      </w:r>
    </w:p>
    <w:p w14:paraId="079481FA" w14:textId="13ED87EC" w:rsidR="00D30813" w:rsidRPr="00AD33AC" w:rsidRDefault="00D30813" w:rsidP="00C1211F">
      <w:pPr>
        <w:pStyle w:val="a3"/>
        <w:numPr>
          <w:ilvl w:val="0"/>
          <w:numId w:val="5"/>
        </w:numPr>
        <w:rPr>
          <w:rFonts w:cs="Times New Roman"/>
        </w:rPr>
      </w:pPr>
      <w:r w:rsidRPr="00AD33AC">
        <w:rPr>
          <w:rFonts w:cs="Times New Roman"/>
        </w:rPr>
        <w:t>команды получают доступ ко всем заданиям сразу, и выбирают задания для решения самостоятельно;</w:t>
      </w:r>
    </w:p>
    <w:p w14:paraId="469AACCC" w14:textId="32724AEF" w:rsidR="00D30813" w:rsidRPr="00AD33AC" w:rsidRDefault="00D30813" w:rsidP="00C1211F">
      <w:pPr>
        <w:pStyle w:val="a3"/>
        <w:numPr>
          <w:ilvl w:val="0"/>
          <w:numId w:val="5"/>
        </w:numPr>
        <w:rPr>
          <w:rFonts w:cs="Times New Roman"/>
        </w:rPr>
      </w:pPr>
      <w:r w:rsidRPr="00AD33AC">
        <w:rPr>
          <w:rFonts w:cs="Times New Roman"/>
        </w:rPr>
        <w:t xml:space="preserve">команды получают доступ к одному или нескольким заданиям, а остальные открываются для команд </w:t>
      </w:r>
      <w:r w:rsidR="009B571C" w:rsidRPr="00AD33AC">
        <w:rPr>
          <w:rFonts w:cs="Times New Roman"/>
        </w:rPr>
        <w:t xml:space="preserve">постепенно, </w:t>
      </w:r>
      <w:r w:rsidRPr="00AD33AC">
        <w:rPr>
          <w:rFonts w:cs="Times New Roman"/>
        </w:rPr>
        <w:t>по мере решения ими предыдущих задач.</w:t>
      </w:r>
    </w:p>
    <w:p w14:paraId="563506C3" w14:textId="30076A01" w:rsidR="00D30813" w:rsidRPr="00AD33AC" w:rsidRDefault="009B571C" w:rsidP="00B80F1B">
      <w:pPr>
        <w:rPr>
          <w:rFonts w:cs="Times New Roman"/>
        </w:rPr>
      </w:pPr>
      <w:r w:rsidRPr="00AD33AC">
        <w:rPr>
          <w:rFonts w:cs="Times New Roman"/>
        </w:rPr>
        <w:lastRenderedPageBreak/>
        <w:t>За каждое решенное задание командам начисляются очки (баллы). Процесс начисления тоже может быть двух видов:</w:t>
      </w:r>
    </w:p>
    <w:p w14:paraId="0D890125" w14:textId="483D8E9F"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фиксированное, и  начисляется командам не зависимо от времени и порядка решения ими задач;</w:t>
      </w:r>
    </w:p>
    <w:p w14:paraId="44C3521F" w14:textId="09788CF8"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динамически изменяется в зависимости от количества команд, которые решили эту задачу. Т.е. если за определенный промежуток времени задачу решила только одна команда, она получает 100% очков, если их было две, то каждая команда получает по 50% очков, и так далее.</w:t>
      </w:r>
    </w:p>
    <w:p w14:paraId="7C95494B" w14:textId="6790A5E0" w:rsidR="009B571C" w:rsidRPr="00AD33AC" w:rsidRDefault="009B571C" w:rsidP="00B80F1B">
      <w:pPr>
        <w:rPr>
          <w:rFonts w:cs="Times New Roman"/>
        </w:rPr>
      </w:pPr>
      <w:r w:rsidRPr="00AD33AC">
        <w:rPr>
          <w:rFonts w:cs="Times New Roman"/>
        </w:rPr>
        <w:t>Второй способ начисления очков как правило используется в соревнованиях, где доступ к заданиям открывается постепенно.</w:t>
      </w:r>
    </w:p>
    <w:p w14:paraId="65B18D8F" w14:textId="0FA5486F" w:rsidR="009B571C" w:rsidRPr="00AD33AC" w:rsidRDefault="009B571C" w:rsidP="00B80F1B">
      <w:pPr>
        <w:rPr>
          <w:rFonts w:cs="Times New Roman"/>
        </w:rPr>
      </w:pPr>
      <w:r w:rsidRPr="00AD33AC">
        <w:rPr>
          <w:rFonts w:cs="Times New Roman"/>
        </w:rPr>
        <w:t>Соревнования проводятся определенное количество часов. После того, как время, отведенное на проведение соревнования, выходит, командам закрывается доступ к заданиям. Далее, организаторы состязаний с помощью средств аналитики оценивают, какая команда победила.</w:t>
      </w:r>
    </w:p>
    <w:p w14:paraId="2DBEE6B4" w14:textId="54708963" w:rsidR="009B571C" w:rsidRPr="00AD33AC" w:rsidRDefault="009B571C" w:rsidP="00B80F1B">
      <w:pPr>
        <w:rPr>
          <w:rFonts w:cs="Times New Roman"/>
        </w:rPr>
      </w:pPr>
      <w:r w:rsidRPr="00AD33AC">
        <w:rPr>
          <w:rFonts w:cs="Times New Roman"/>
        </w:rPr>
        <w:t>В жюрейных системах могут применяться следующие средства аналитики:</w:t>
      </w:r>
    </w:p>
    <w:p w14:paraId="52D870E9" w14:textId="6930BFB2" w:rsidR="009B571C" w:rsidRPr="00AD33AC" w:rsidRDefault="009B571C" w:rsidP="00C1211F">
      <w:pPr>
        <w:pStyle w:val="a3"/>
        <w:numPr>
          <w:ilvl w:val="0"/>
          <w:numId w:val="7"/>
        </w:numPr>
        <w:rPr>
          <w:rFonts w:cs="Times New Roman"/>
        </w:rPr>
      </w:pPr>
      <w:r w:rsidRPr="00AD33AC">
        <w:rPr>
          <w:rFonts w:cs="Times New Roman"/>
        </w:rPr>
        <w:t>таблицы с результатами очков команд;</w:t>
      </w:r>
    </w:p>
    <w:p w14:paraId="4A8B9DC7" w14:textId="6DF33126" w:rsidR="009B571C" w:rsidRPr="00AD33AC" w:rsidRDefault="009B571C" w:rsidP="00C1211F">
      <w:pPr>
        <w:pStyle w:val="a3"/>
        <w:numPr>
          <w:ilvl w:val="0"/>
          <w:numId w:val="7"/>
        </w:numPr>
        <w:rPr>
          <w:rFonts w:cs="Times New Roman"/>
        </w:rPr>
      </w:pPr>
      <w:r w:rsidRPr="00AD33AC">
        <w:rPr>
          <w:rFonts w:cs="Times New Roman"/>
        </w:rPr>
        <w:t>таблицы с количеством решенных командами задач;</w:t>
      </w:r>
    </w:p>
    <w:p w14:paraId="0E36F8CB" w14:textId="25CF7C90" w:rsidR="009B571C" w:rsidRPr="00AD33AC" w:rsidRDefault="009B571C" w:rsidP="00C1211F">
      <w:pPr>
        <w:pStyle w:val="a3"/>
        <w:numPr>
          <w:ilvl w:val="0"/>
          <w:numId w:val="7"/>
        </w:numPr>
        <w:rPr>
          <w:rFonts w:cs="Times New Roman"/>
        </w:rPr>
      </w:pPr>
      <w:r w:rsidRPr="00AD33AC">
        <w:rPr>
          <w:rFonts w:cs="Times New Roman"/>
        </w:rPr>
        <w:t>график, отображающий количество решенных командами задач;</w:t>
      </w:r>
    </w:p>
    <w:p w14:paraId="2CDFC6DA" w14:textId="77777777" w:rsidR="009B571C" w:rsidRPr="00AD33AC" w:rsidRDefault="009B571C" w:rsidP="00C1211F">
      <w:pPr>
        <w:pStyle w:val="a3"/>
        <w:numPr>
          <w:ilvl w:val="0"/>
          <w:numId w:val="7"/>
        </w:numPr>
        <w:rPr>
          <w:rFonts w:cs="Times New Roman"/>
        </w:rPr>
      </w:pPr>
      <w:r w:rsidRPr="00AD33AC">
        <w:rPr>
          <w:rFonts w:cs="Times New Roman"/>
        </w:rPr>
        <w:t>график, отображающий время, затраченное командами на поиск решения задач.</w:t>
      </w:r>
    </w:p>
    <w:p w14:paraId="414E3CBD" w14:textId="418CDEEC" w:rsidR="009B571C" w:rsidRPr="00AD33AC" w:rsidRDefault="00EE143D" w:rsidP="00C1211F">
      <w:pPr>
        <w:pStyle w:val="a3"/>
        <w:numPr>
          <w:ilvl w:val="0"/>
          <w:numId w:val="7"/>
        </w:numPr>
        <w:rPr>
          <w:rFonts w:cs="Times New Roman"/>
        </w:rPr>
      </w:pPr>
      <w:r>
        <w:rPr>
          <w:rFonts w:cs="Times New Roman"/>
        </w:rPr>
        <w:t>и</w:t>
      </w:r>
      <w:r w:rsidR="009B571C" w:rsidRPr="00AD33AC">
        <w:rPr>
          <w:rFonts w:cs="Times New Roman"/>
        </w:rPr>
        <w:t xml:space="preserve"> т.д.</w:t>
      </w:r>
    </w:p>
    <w:p w14:paraId="0C5C0EFC" w14:textId="30932D57" w:rsidR="00363B57" w:rsidRDefault="009B571C" w:rsidP="001C1E38">
      <w:pPr>
        <w:rPr>
          <w:rFonts w:cs="Times New Roman"/>
        </w:rPr>
      </w:pPr>
      <w:r w:rsidRPr="00AD33AC">
        <w:rPr>
          <w:rFonts w:cs="Times New Roman"/>
        </w:rPr>
        <w:t xml:space="preserve">Выбор, какие средства аналитики использовать в состязаниях, лежит на организаторах соревнований. </w:t>
      </w:r>
    </w:p>
    <w:p w14:paraId="193F1F73" w14:textId="77777777" w:rsidR="00C270BB" w:rsidRPr="00AD33AC" w:rsidRDefault="00C270BB" w:rsidP="001C1E38">
      <w:pPr>
        <w:rPr>
          <w:rFonts w:cs="Times New Roman"/>
        </w:rPr>
      </w:pPr>
    </w:p>
    <w:p w14:paraId="779D5DDA" w14:textId="53A968D9" w:rsidR="004748FB" w:rsidRPr="00AD33AC" w:rsidRDefault="00363B57" w:rsidP="00EE143D">
      <w:pPr>
        <w:pStyle w:val="2"/>
      </w:pPr>
      <w:bookmarkStart w:id="12" w:name="_Toc11097600"/>
      <w:r w:rsidRPr="00AD33AC">
        <w:t xml:space="preserve">1.2 Обзор функционала жюрейных систем типа </w:t>
      </w:r>
      <w:r w:rsidRPr="00AD33AC">
        <w:rPr>
          <w:lang w:val="en-US"/>
        </w:rPr>
        <w:t>ta</w:t>
      </w:r>
      <w:r w:rsidR="00DC3871">
        <w:rPr>
          <w:lang w:val="en-US"/>
        </w:rPr>
        <w:t>s</w:t>
      </w:r>
      <w:r w:rsidRPr="00AD33AC">
        <w:rPr>
          <w:lang w:val="en-US"/>
        </w:rPr>
        <w:t>k</w:t>
      </w:r>
      <w:r w:rsidRPr="00AD33AC">
        <w:t>-</w:t>
      </w:r>
      <w:r w:rsidRPr="00AD33AC">
        <w:rPr>
          <w:lang w:val="en-US"/>
        </w:rPr>
        <w:t>based</w:t>
      </w:r>
      <w:r w:rsidRPr="00AD33AC">
        <w:t>.</w:t>
      </w:r>
      <w:bookmarkEnd w:id="12"/>
    </w:p>
    <w:p w14:paraId="7DC45B9C" w14:textId="1268BA37" w:rsidR="00FD69CA" w:rsidRPr="00AD33AC" w:rsidRDefault="00FD69CA" w:rsidP="00B80F1B">
      <w:pPr>
        <w:rPr>
          <w:rFonts w:cs="Times New Roman"/>
        </w:rPr>
      </w:pPr>
      <w:r w:rsidRPr="00AD33AC">
        <w:rPr>
          <w:rFonts w:cs="Times New Roman"/>
        </w:rPr>
        <w:t xml:space="preserve">Функционал жюрейных систем </w:t>
      </w:r>
      <w:r w:rsidR="00363B57" w:rsidRPr="00AD33AC">
        <w:rPr>
          <w:rFonts w:cs="Times New Roman"/>
        </w:rPr>
        <w:t xml:space="preserve">для соревнований типа </w:t>
      </w:r>
      <w:r w:rsidR="00363B57" w:rsidRPr="00AD33AC">
        <w:rPr>
          <w:rFonts w:cs="Times New Roman"/>
          <w:lang w:val="en-US"/>
        </w:rPr>
        <w:t>ta</w:t>
      </w:r>
      <w:r w:rsidR="00DC3871">
        <w:rPr>
          <w:rFonts w:cs="Times New Roman"/>
          <w:lang w:val="en-US"/>
        </w:rPr>
        <w:t>s</w:t>
      </w:r>
      <w:r w:rsidR="00363B57" w:rsidRPr="00AD33AC">
        <w:rPr>
          <w:rFonts w:cs="Times New Roman"/>
          <w:lang w:val="en-US"/>
        </w:rPr>
        <w:t>k</w:t>
      </w:r>
      <w:r w:rsidR="00363B57" w:rsidRPr="00AD33AC">
        <w:rPr>
          <w:rFonts w:cs="Times New Roman"/>
        </w:rPr>
        <w:t>-</w:t>
      </w:r>
      <w:r w:rsidR="00363B57" w:rsidRPr="00AD33AC">
        <w:rPr>
          <w:rFonts w:cs="Times New Roman"/>
          <w:lang w:val="en-US"/>
        </w:rPr>
        <w:t>based</w:t>
      </w:r>
      <w:r w:rsidR="00363B57" w:rsidRPr="00AD33AC">
        <w:rPr>
          <w:rFonts w:cs="Times New Roman"/>
        </w:rPr>
        <w:t xml:space="preserve"> </w:t>
      </w:r>
      <w:r w:rsidRPr="00AD33AC">
        <w:rPr>
          <w:rFonts w:cs="Times New Roman"/>
        </w:rPr>
        <w:t xml:space="preserve">может различаться, есть множество дополнительных функций, которые могут </w:t>
      </w:r>
      <w:r w:rsidRPr="00AD33AC">
        <w:rPr>
          <w:rFonts w:cs="Times New Roman"/>
        </w:rPr>
        <w:lastRenderedPageBreak/>
        <w:t>присутствовать в системах, однако, основной перечень необходимых функций, без которых не сможет обойтись ни одна платформа.</w:t>
      </w:r>
    </w:p>
    <w:p w14:paraId="7CB11C63" w14:textId="3321E2F7" w:rsidR="00FD69CA" w:rsidRPr="00AD33AC" w:rsidRDefault="00FD69CA" w:rsidP="00C1211F">
      <w:pPr>
        <w:pStyle w:val="a3"/>
        <w:numPr>
          <w:ilvl w:val="0"/>
          <w:numId w:val="1"/>
        </w:numPr>
        <w:rPr>
          <w:rFonts w:cs="Times New Roman"/>
        </w:rPr>
      </w:pPr>
      <w:r w:rsidRPr="00AD33AC">
        <w:rPr>
          <w:rFonts w:cs="Times New Roman"/>
        </w:rPr>
        <w:t>Редактирование пользователей и команд.</w:t>
      </w:r>
    </w:p>
    <w:p w14:paraId="5AD26184" w14:textId="3660C36B" w:rsidR="00FD69CA" w:rsidRPr="00AD33AC" w:rsidRDefault="00FD69CA" w:rsidP="00B80F1B">
      <w:pPr>
        <w:rPr>
          <w:rFonts w:cs="Times New Roman"/>
        </w:rPr>
      </w:pPr>
      <w:r w:rsidRPr="00AD33AC">
        <w:rPr>
          <w:rFonts w:cs="Times New Roman"/>
        </w:rPr>
        <w:t>Под редактированием пользователей подразумевается возможность корректировки его анкетных данных, возможность его добавления и удаления, а также зачислени</w:t>
      </w:r>
      <w:r w:rsidR="00B22BF3" w:rsidRPr="00AD33AC">
        <w:rPr>
          <w:rFonts w:cs="Times New Roman"/>
        </w:rPr>
        <w:t>я</w:t>
      </w:r>
      <w:r w:rsidRPr="00AD33AC">
        <w:rPr>
          <w:rFonts w:cs="Times New Roman"/>
        </w:rPr>
        <w:t xml:space="preserve"> его в определе</w:t>
      </w:r>
      <w:r w:rsidR="00B22BF3" w:rsidRPr="00AD33AC">
        <w:rPr>
          <w:rFonts w:cs="Times New Roman"/>
        </w:rPr>
        <w:t>нную команду. Так же, можно редактировать</w:t>
      </w:r>
      <w:r w:rsidRPr="00AD33AC">
        <w:rPr>
          <w:rFonts w:cs="Times New Roman"/>
        </w:rPr>
        <w:t xml:space="preserve"> самих команд</w:t>
      </w:r>
      <w:r w:rsidR="00B22BF3" w:rsidRPr="00AD33AC">
        <w:rPr>
          <w:rFonts w:cs="Times New Roman"/>
        </w:rPr>
        <w:t>ы</w:t>
      </w:r>
      <w:r w:rsidRPr="00AD33AC">
        <w:rPr>
          <w:rFonts w:cs="Times New Roman"/>
        </w:rPr>
        <w:t xml:space="preserve"> </w:t>
      </w:r>
      <w:r w:rsidR="00B22BF3" w:rsidRPr="00AD33AC">
        <w:rPr>
          <w:rFonts w:cs="Times New Roman"/>
        </w:rPr>
        <w:t>(название</w:t>
      </w:r>
      <w:r w:rsidRPr="00AD33AC">
        <w:rPr>
          <w:rFonts w:cs="Times New Roman"/>
        </w:rPr>
        <w:t>, численност</w:t>
      </w:r>
      <w:r w:rsidR="00B22BF3" w:rsidRPr="00AD33AC">
        <w:rPr>
          <w:rFonts w:cs="Times New Roman"/>
        </w:rPr>
        <w:t>ь, логотип</w:t>
      </w:r>
      <w:r w:rsidRPr="00AD33AC">
        <w:rPr>
          <w:rFonts w:cs="Times New Roman"/>
        </w:rPr>
        <w:t xml:space="preserve"> и т.д.). </w:t>
      </w:r>
    </w:p>
    <w:p w14:paraId="5219185D" w14:textId="3B89615B" w:rsidR="00B22BF3" w:rsidRPr="00AD33AC" w:rsidRDefault="00B22BF3" w:rsidP="00B80F1B">
      <w:pPr>
        <w:rPr>
          <w:rFonts w:cs="Times New Roman"/>
        </w:rPr>
      </w:pPr>
      <w:r w:rsidRPr="00AD33AC">
        <w:rPr>
          <w:rFonts w:cs="Times New Roman"/>
        </w:rPr>
        <w:t xml:space="preserve">Пользователям также присваиваются права (участник/администратор). </w:t>
      </w:r>
    </w:p>
    <w:p w14:paraId="4599E23F" w14:textId="6A7757D5" w:rsidR="00164BE2" w:rsidRPr="00AD33AC" w:rsidRDefault="00164BE2" w:rsidP="00B80F1B">
      <w:pPr>
        <w:rPr>
          <w:rFonts w:cs="Times New Roman"/>
        </w:rPr>
      </w:pPr>
      <w:r w:rsidRPr="00AD33AC">
        <w:rPr>
          <w:rFonts w:cs="Times New Roman"/>
        </w:rPr>
        <w:t>Ко всему прочему, организаторам доступна еще и возможность временной блокировки определенного игрока или команды.</w:t>
      </w:r>
    </w:p>
    <w:p w14:paraId="4955D63E" w14:textId="3935B3DE" w:rsidR="00B22BF3" w:rsidRPr="00AD33AC" w:rsidRDefault="00B22BF3" w:rsidP="00C1211F">
      <w:pPr>
        <w:pStyle w:val="a3"/>
        <w:numPr>
          <w:ilvl w:val="0"/>
          <w:numId w:val="1"/>
        </w:numPr>
        <w:rPr>
          <w:rFonts w:cs="Times New Roman"/>
        </w:rPr>
      </w:pPr>
      <w:r w:rsidRPr="00AD33AC">
        <w:rPr>
          <w:rFonts w:cs="Times New Roman"/>
        </w:rPr>
        <w:t>Редактирование заданий.</w:t>
      </w:r>
    </w:p>
    <w:p w14:paraId="09E1AB4F" w14:textId="773515B4" w:rsidR="00B22BF3" w:rsidRPr="00AD33AC" w:rsidRDefault="00B22BF3" w:rsidP="00B80F1B">
      <w:pPr>
        <w:rPr>
          <w:rFonts w:cs="Times New Roman"/>
        </w:rPr>
      </w:pPr>
      <w:r w:rsidRPr="00AD33AC">
        <w:rPr>
          <w:rFonts w:cs="Times New Roman"/>
        </w:rPr>
        <w:t xml:space="preserve">Так как основой </w:t>
      </w:r>
      <w:r w:rsidRPr="00AD33AC">
        <w:rPr>
          <w:rFonts w:cs="Times New Roman"/>
          <w:lang w:val="en-US"/>
        </w:rPr>
        <w:t>CTF</w:t>
      </w:r>
      <w:r w:rsidRPr="00AD33AC">
        <w:rPr>
          <w:rFonts w:cs="Times New Roman"/>
        </w:rPr>
        <w:t xml:space="preserve"> соревнований являются таски, которые выдаются участникам, у администраторов платформы есть возможность добавления квестов, их удаления, и редактирования их свойств. Также, квесты можно отсортировать по тематике заданий, или по тегам, которые им выставляются.</w:t>
      </w:r>
    </w:p>
    <w:p w14:paraId="74469C0B" w14:textId="5881A788" w:rsidR="00B22BF3" w:rsidRPr="00AD33AC" w:rsidRDefault="00B22BF3" w:rsidP="00B80F1B">
      <w:pPr>
        <w:rPr>
          <w:rFonts w:cs="Times New Roman"/>
        </w:rPr>
      </w:pPr>
      <w:r w:rsidRPr="00AD33AC">
        <w:rPr>
          <w:rFonts w:cs="Times New Roman"/>
        </w:rPr>
        <w:t>Не лишней является функция загрузки квеста в систему из архива.</w:t>
      </w:r>
    </w:p>
    <w:p w14:paraId="0E92AFBB" w14:textId="35DB9380" w:rsidR="00B22BF3" w:rsidRPr="00AD33AC" w:rsidRDefault="001E6771" w:rsidP="00C1211F">
      <w:pPr>
        <w:pStyle w:val="a3"/>
        <w:numPr>
          <w:ilvl w:val="0"/>
          <w:numId w:val="1"/>
        </w:numPr>
        <w:rPr>
          <w:rFonts w:cs="Times New Roman"/>
        </w:rPr>
      </w:pPr>
      <w:r w:rsidRPr="00AD33AC">
        <w:rPr>
          <w:rFonts w:cs="Times New Roman"/>
        </w:rPr>
        <w:t>Наличие оповещений</w:t>
      </w:r>
      <w:r w:rsidR="00B22BF3" w:rsidRPr="00AD33AC">
        <w:rPr>
          <w:rFonts w:cs="Times New Roman"/>
        </w:rPr>
        <w:t>.</w:t>
      </w:r>
    </w:p>
    <w:p w14:paraId="04D71252" w14:textId="1BBCEFFB" w:rsidR="001E6771" w:rsidRPr="00AD33AC" w:rsidRDefault="001E6771" w:rsidP="00B80F1B">
      <w:pPr>
        <w:rPr>
          <w:rFonts w:cs="Times New Roman"/>
        </w:rPr>
      </w:pPr>
      <w:r w:rsidRPr="00AD33AC">
        <w:rPr>
          <w:rFonts w:cs="Times New Roman"/>
        </w:rPr>
        <w:t>Оповещения от организаторов являются неотъемлемой частью жюрейной системы, с помощью них участники получают уведомления о начале и окончании игры, о появлении новых заданий, информацию о решенных заданиях командой участника. Кроме оповещений для всех игроков и для конкретной команды, есть оповещения для конкретного участника или нескольких участников. Такая функция очень удобна в случае, когда организатору необходимо донести информацию до одного или нескольких участников, потому что не нужно ставить в известность всю команду или всех игроков.</w:t>
      </w:r>
    </w:p>
    <w:p w14:paraId="3A4F387D" w14:textId="76A47264" w:rsidR="001E6771" w:rsidRPr="00AD33AC" w:rsidRDefault="001E6771" w:rsidP="00C1211F">
      <w:pPr>
        <w:pStyle w:val="a3"/>
        <w:numPr>
          <w:ilvl w:val="0"/>
          <w:numId w:val="1"/>
        </w:numPr>
        <w:rPr>
          <w:rFonts w:cs="Times New Roman"/>
        </w:rPr>
      </w:pPr>
      <w:r w:rsidRPr="00AD33AC">
        <w:rPr>
          <w:rFonts w:cs="Times New Roman"/>
        </w:rPr>
        <w:t>Установка времени начала и окончания игры.</w:t>
      </w:r>
    </w:p>
    <w:p w14:paraId="11C03CA4" w14:textId="4B3553FD" w:rsidR="001E6771" w:rsidRPr="00AD33AC" w:rsidRDefault="001E6771" w:rsidP="00B80F1B">
      <w:pPr>
        <w:rPr>
          <w:rFonts w:cs="Times New Roman"/>
        </w:rPr>
      </w:pPr>
      <w:r w:rsidRPr="00AD33AC">
        <w:rPr>
          <w:rFonts w:cs="Times New Roman"/>
        </w:rPr>
        <w:t xml:space="preserve">Данный пункт один из самых важных: каждое соревнование проходит в четко оговоренных временных рамках, и чтобы не допустить возможность досрочного получения доступа к заданиям (или, наоборот, поздней сдачи), для </w:t>
      </w:r>
      <w:r w:rsidRPr="00AD33AC">
        <w:rPr>
          <w:rFonts w:cs="Times New Roman"/>
        </w:rPr>
        <w:lastRenderedPageBreak/>
        <w:t>каждого этапа соревнований выставляется время начала и окончания. До и после этого отрезка времени все задания этапа можно заморозить.</w:t>
      </w:r>
    </w:p>
    <w:p w14:paraId="57E3E0DC" w14:textId="22B0E095" w:rsidR="001E6771" w:rsidRPr="00AD33AC" w:rsidRDefault="001E6771" w:rsidP="00C1211F">
      <w:pPr>
        <w:pStyle w:val="a3"/>
        <w:numPr>
          <w:ilvl w:val="0"/>
          <w:numId w:val="1"/>
        </w:numPr>
        <w:rPr>
          <w:rFonts w:cs="Times New Roman"/>
        </w:rPr>
      </w:pPr>
      <w:r w:rsidRPr="00AD33AC">
        <w:rPr>
          <w:rFonts w:cs="Times New Roman"/>
        </w:rPr>
        <w:t>Наличие панели администратора.</w:t>
      </w:r>
    </w:p>
    <w:p w14:paraId="5D782F42" w14:textId="36F1E36A" w:rsidR="001E6771" w:rsidRPr="00AD33AC" w:rsidRDefault="001E6771" w:rsidP="00B80F1B">
      <w:pPr>
        <w:rPr>
          <w:rFonts w:cs="Times New Roman"/>
        </w:rPr>
      </w:pPr>
      <w:r w:rsidRPr="00AD33AC">
        <w:rPr>
          <w:rFonts w:cs="Times New Roman"/>
        </w:rPr>
        <w:t>Для организаторов соревнований администрирование большого количества команд не должно составлять большой труд. По возможности, панель администратора делается максимально удобной, функциональной и интуитивно понятной.</w:t>
      </w:r>
    </w:p>
    <w:p w14:paraId="78AE3B36" w14:textId="2D5B412B" w:rsidR="001E6771" w:rsidRPr="00AD33AC" w:rsidRDefault="001E6771" w:rsidP="00C1211F">
      <w:pPr>
        <w:pStyle w:val="a3"/>
        <w:numPr>
          <w:ilvl w:val="0"/>
          <w:numId w:val="1"/>
        </w:numPr>
        <w:rPr>
          <w:rFonts w:cs="Times New Roman"/>
        </w:rPr>
      </w:pPr>
      <w:r w:rsidRPr="00AD33AC">
        <w:rPr>
          <w:rFonts w:cs="Times New Roman"/>
        </w:rPr>
        <w:t>Просмотр аналитики</w:t>
      </w:r>
      <w:r w:rsidR="0005770D" w:rsidRPr="00AD33AC">
        <w:rPr>
          <w:rFonts w:cs="Times New Roman"/>
        </w:rPr>
        <w:t xml:space="preserve"> соревнований</w:t>
      </w:r>
      <w:r w:rsidRPr="00AD33AC">
        <w:rPr>
          <w:rFonts w:cs="Times New Roman"/>
        </w:rPr>
        <w:t>.</w:t>
      </w:r>
    </w:p>
    <w:p w14:paraId="0DFFFBAB" w14:textId="4AFFB4AA" w:rsidR="00EE143D" w:rsidRDefault="001E6771" w:rsidP="00EE143D">
      <w:pPr>
        <w:rPr>
          <w:rFonts w:cs="Times New Roman"/>
        </w:rPr>
      </w:pPr>
      <w:r w:rsidRPr="00AD33AC">
        <w:rPr>
          <w:rFonts w:cs="Times New Roman"/>
        </w:rPr>
        <w:t xml:space="preserve">Для наблюдения за участниками в режиме </w:t>
      </w:r>
      <w:r w:rsidRPr="00AD33AC">
        <w:rPr>
          <w:rFonts w:cs="Times New Roman"/>
          <w:lang w:val="en-US"/>
        </w:rPr>
        <w:t>on</w:t>
      </w:r>
      <w:r w:rsidRPr="00AD33AC">
        <w:rPr>
          <w:rFonts w:cs="Times New Roman"/>
        </w:rPr>
        <w:t>-</w:t>
      </w:r>
      <w:r w:rsidRPr="00AD33AC">
        <w:rPr>
          <w:rFonts w:cs="Times New Roman"/>
          <w:lang w:val="en-US"/>
        </w:rPr>
        <w:t>line</w:t>
      </w:r>
      <w:r w:rsidRPr="00AD33AC">
        <w:rPr>
          <w:rFonts w:cs="Times New Roman"/>
        </w:rPr>
        <w:t xml:space="preserve"> в системах присутствуют средства аналитики. Они позволяют осуществлят</w:t>
      </w:r>
      <w:r w:rsidR="00EF5DF3" w:rsidRPr="00AD33AC">
        <w:rPr>
          <w:rFonts w:cs="Times New Roman"/>
        </w:rPr>
        <w:t>ь контроль за скоростью решения заданий, просмотр успехов отдельно взятой команды или участника.</w:t>
      </w:r>
      <w:r w:rsidR="00D14EC7" w:rsidRPr="00AD33AC">
        <w:rPr>
          <w:rFonts w:cs="Times New Roman"/>
        </w:rPr>
        <w:t xml:space="preserve"> Аналитика обычн</w:t>
      </w:r>
      <w:r w:rsidR="001C1E38">
        <w:rPr>
          <w:rFonts w:cs="Times New Roman"/>
        </w:rPr>
        <w:t>о выстраивается в виде графика.</w:t>
      </w:r>
    </w:p>
    <w:p w14:paraId="4EC2B20D" w14:textId="77777777" w:rsidR="00C270BB" w:rsidRPr="00AD33AC" w:rsidRDefault="00C270BB" w:rsidP="00EE143D">
      <w:pPr>
        <w:rPr>
          <w:rFonts w:cs="Times New Roman"/>
        </w:rPr>
      </w:pPr>
    </w:p>
    <w:p w14:paraId="6CE0C6DB" w14:textId="50AD92AE" w:rsidR="00C270BB" w:rsidRPr="00C270BB" w:rsidRDefault="004748FB" w:rsidP="00C270BB">
      <w:pPr>
        <w:pStyle w:val="2"/>
      </w:pPr>
      <w:bookmarkStart w:id="13" w:name="_Toc11097601"/>
      <w:r w:rsidRPr="00EE143D">
        <w:t xml:space="preserve">1.3 </w:t>
      </w:r>
      <w:r w:rsidR="00363B57" w:rsidRPr="00EE143D">
        <w:t>Обзор существующих жюрейных систем</w:t>
      </w:r>
      <w:bookmarkEnd w:id="13"/>
    </w:p>
    <w:p w14:paraId="18446F0E" w14:textId="13075D4E" w:rsidR="00513F6C" w:rsidRPr="00AD33AC" w:rsidRDefault="00363B57" w:rsidP="00C270BB">
      <w:pPr>
        <w:pStyle w:val="3"/>
        <w:ind w:firstLine="0"/>
      </w:pPr>
      <w:bookmarkStart w:id="14" w:name="_Toc11097602"/>
      <w:r w:rsidRPr="00AD33AC">
        <w:t>1.</w:t>
      </w:r>
      <w:r w:rsidR="004748FB" w:rsidRPr="00AD33AC">
        <w:t>3</w:t>
      </w:r>
      <w:r w:rsidRPr="00AD33AC">
        <w:t xml:space="preserve">.1 </w:t>
      </w:r>
      <w:r w:rsidR="00D14EC7" w:rsidRPr="00AD33AC">
        <w:t>Обзор жюрейной платформы «</w:t>
      </w:r>
      <w:r w:rsidR="00D14EC7" w:rsidRPr="00AD33AC">
        <w:rPr>
          <w:lang w:val="en-US"/>
        </w:rPr>
        <w:t>CTFd</w:t>
      </w:r>
      <w:r w:rsidR="00D14EC7" w:rsidRPr="00AD33AC">
        <w:t>»</w:t>
      </w:r>
      <w:bookmarkEnd w:id="14"/>
    </w:p>
    <w:p w14:paraId="482CEA8A" w14:textId="3E7174B9" w:rsidR="00D14EC7" w:rsidRPr="00AD33AC" w:rsidRDefault="00716F98" w:rsidP="00B80F1B">
      <w:pPr>
        <w:rPr>
          <w:rFonts w:cs="Times New Roman"/>
        </w:rPr>
      </w:pPr>
      <w:r w:rsidRPr="00AD33AC">
        <w:rPr>
          <w:rFonts w:cs="Times New Roman"/>
          <w:lang w:val="en-US"/>
        </w:rPr>
        <w:t>CTFd</w:t>
      </w:r>
      <w:r w:rsidRPr="00AD33AC">
        <w:rPr>
          <w:rFonts w:cs="Times New Roman"/>
        </w:rPr>
        <w:t xml:space="preserve"> – самая распространенная платформа дл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Она ориентирована на простоту использования и расширенную кастомизацию. В состав платформы входит всё необходимое для развертывания, настройка системы происходит с помощью множества тем.</w:t>
      </w:r>
    </w:p>
    <w:p w14:paraId="3E9717DC" w14:textId="699BC4BA" w:rsidR="002E374D" w:rsidRPr="00AD33AC" w:rsidRDefault="00716F98" w:rsidP="00B80F1B">
      <w:pPr>
        <w:rPr>
          <w:rFonts w:cs="Times New Roman"/>
        </w:rPr>
      </w:pPr>
      <w:r w:rsidRPr="00AD33AC">
        <w:rPr>
          <w:rFonts w:cs="Times New Roman"/>
          <w:lang w:val="en-US"/>
        </w:rPr>
        <w:t>CTFd</w:t>
      </w:r>
      <w:r w:rsidRPr="00AD33AC">
        <w:rPr>
          <w:rFonts w:cs="Times New Roman"/>
        </w:rPr>
        <w:t xml:space="preserve"> </w:t>
      </w:r>
      <w:r w:rsidR="002E374D" w:rsidRPr="00AD33AC">
        <w:rPr>
          <w:rFonts w:cs="Times New Roman"/>
        </w:rPr>
        <w:t xml:space="preserve">– продукт группы разработчиков из США. Это полностью открытое программное обеспечение, его исходный код расположен на </w:t>
      </w:r>
      <w:r w:rsidR="002E374D" w:rsidRPr="00AD33AC">
        <w:rPr>
          <w:rFonts w:cs="Times New Roman"/>
          <w:lang w:val="en-US"/>
        </w:rPr>
        <w:t>GitHub</w:t>
      </w:r>
      <w:r w:rsidR="002E374D" w:rsidRPr="00AD33AC">
        <w:rPr>
          <w:rFonts w:cs="Times New Roman"/>
        </w:rPr>
        <w:t xml:space="preserve">. Данную систему можно самостоятельно развернуть на хостинге, однако, для потребителей, которые не хотят заниматься такими вещами как настройка и развертывание, команда </w:t>
      </w:r>
      <w:r w:rsidR="002E374D" w:rsidRPr="00AD33AC">
        <w:rPr>
          <w:rFonts w:cs="Times New Roman"/>
          <w:lang w:val="en-US"/>
        </w:rPr>
        <w:t>CTFd</w:t>
      </w:r>
      <w:r w:rsidR="002E374D" w:rsidRPr="00AD33AC">
        <w:rPr>
          <w:rFonts w:cs="Times New Roman"/>
        </w:rPr>
        <w:t xml:space="preserve"> может предложить вариант «под ключ»: арендовать хостинг с развернутой на нем платформой за определенную сумму в месяц (в зависимости от перечня функций хостинга).</w:t>
      </w:r>
    </w:p>
    <w:p w14:paraId="0ECA53FF" w14:textId="77777777" w:rsidR="00A8673E" w:rsidRPr="00AD33AC" w:rsidRDefault="00A8673E" w:rsidP="00B80F1B">
      <w:pPr>
        <w:rPr>
          <w:rFonts w:cs="Times New Roman"/>
        </w:rPr>
      </w:pPr>
      <w:r w:rsidRPr="00AD33AC">
        <w:rPr>
          <w:rFonts w:cs="Times New Roman"/>
        </w:rPr>
        <w:t>Платформа имеет множество функций, начиная от основных, описанных в предыдущем разделе, и заканчивая уникальными только для неё.</w:t>
      </w:r>
    </w:p>
    <w:p w14:paraId="03051E87" w14:textId="2C8C476E" w:rsidR="00A8673E" w:rsidRPr="00AD33AC" w:rsidRDefault="00A8673E" w:rsidP="00B80F1B">
      <w:pPr>
        <w:rPr>
          <w:rFonts w:cs="Times New Roman"/>
        </w:rPr>
      </w:pPr>
      <w:r w:rsidRPr="00AD33AC">
        <w:rPr>
          <w:rFonts w:cs="Times New Roman"/>
        </w:rPr>
        <w:lastRenderedPageBreak/>
        <w:t>Из дополнительных функций можно перечислить:</w:t>
      </w:r>
    </w:p>
    <w:p w14:paraId="55C011D9" w14:textId="6C0151B1" w:rsidR="00A8673E" w:rsidRPr="00AD33AC" w:rsidRDefault="00A8673E" w:rsidP="00C1211F">
      <w:pPr>
        <w:pStyle w:val="a3"/>
        <w:numPr>
          <w:ilvl w:val="0"/>
          <w:numId w:val="2"/>
        </w:numPr>
        <w:rPr>
          <w:rFonts w:cs="Times New Roman"/>
        </w:rPr>
      </w:pPr>
      <w:r w:rsidRPr="00AD33AC">
        <w:rPr>
          <w:rFonts w:cs="Times New Roman"/>
        </w:rPr>
        <w:t>Автоматическ</w:t>
      </w:r>
      <w:r w:rsidR="00164BE2" w:rsidRPr="00AD33AC">
        <w:rPr>
          <w:rFonts w:cs="Times New Roman"/>
        </w:rPr>
        <w:t>ую</w:t>
      </w:r>
      <w:r w:rsidRPr="00AD33AC">
        <w:rPr>
          <w:rFonts w:cs="Times New Roman"/>
        </w:rPr>
        <w:t xml:space="preserve"> защит</w:t>
      </w:r>
      <w:r w:rsidR="00164BE2" w:rsidRPr="00AD33AC">
        <w:rPr>
          <w:rFonts w:cs="Times New Roman"/>
        </w:rPr>
        <w:t>у</w:t>
      </w:r>
      <w:r w:rsidRPr="00AD33AC">
        <w:rPr>
          <w:rFonts w:cs="Times New Roman"/>
        </w:rPr>
        <w:t xml:space="preserve"> от </w:t>
      </w:r>
      <w:r w:rsidRPr="00AD33AC">
        <w:rPr>
          <w:rFonts w:cs="Times New Roman"/>
          <w:lang w:val="en-US"/>
        </w:rPr>
        <w:t>brute</w:t>
      </w:r>
      <w:r w:rsidRPr="00AD33AC">
        <w:rPr>
          <w:rFonts w:cs="Times New Roman"/>
        </w:rPr>
        <w:t xml:space="preserve"> </w:t>
      </w:r>
      <w:r w:rsidRPr="00AD33AC">
        <w:rPr>
          <w:rFonts w:cs="Times New Roman"/>
          <w:lang w:val="en-US"/>
        </w:rPr>
        <w:t>force</w:t>
      </w:r>
      <w:r w:rsidRPr="00AD33AC">
        <w:rPr>
          <w:rFonts w:cs="Times New Roman"/>
        </w:rPr>
        <w:t>.</w:t>
      </w:r>
    </w:p>
    <w:p w14:paraId="7579FC35" w14:textId="5B4417C3" w:rsidR="00A8673E" w:rsidRPr="00AD33AC" w:rsidRDefault="00A8673E" w:rsidP="00B80F1B">
      <w:pPr>
        <w:pStyle w:val="a3"/>
        <w:ind w:left="1429" w:firstLine="0"/>
        <w:rPr>
          <w:rFonts w:cs="Times New Roman"/>
        </w:rPr>
      </w:pPr>
      <w:r w:rsidRPr="00AD33AC">
        <w:rPr>
          <w:rFonts w:cs="Times New Roman"/>
        </w:rPr>
        <w:t xml:space="preserve">Данная особенность системы очень полезна для соревнований типа </w:t>
      </w:r>
      <w:r w:rsidRPr="00AD33AC">
        <w:rPr>
          <w:rFonts w:cs="Times New Roman"/>
          <w:lang w:val="en-US"/>
        </w:rPr>
        <w:t>ta</w:t>
      </w:r>
      <w:r w:rsidR="00DC3871">
        <w:rPr>
          <w:rFonts w:cs="Times New Roman"/>
          <w:lang w:val="en-US"/>
        </w:rPr>
        <w:t>s</w:t>
      </w:r>
      <w:r w:rsidRPr="00AD33AC">
        <w:rPr>
          <w:rFonts w:cs="Times New Roman"/>
          <w:lang w:val="en-US"/>
        </w:rPr>
        <w:t>k</w:t>
      </w:r>
      <w:r w:rsidR="00DC3871">
        <w:rPr>
          <w:rFonts w:cs="Times New Roman"/>
        </w:rPr>
        <w:t>-</w:t>
      </w:r>
      <w:r w:rsidRPr="00AD33AC">
        <w:rPr>
          <w:rFonts w:cs="Times New Roman"/>
          <w:lang w:val="en-US"/>
        </w:rPr>
        <w:t>based</w:t>
      </w:r>
      <w:r w:rsidRPr="00AD33AC">
        <w:rPr>
          <w:rFonts w:cs="Times New Roman"/>
        </w:rPr>
        <w:t xml:space="preserve">, так как участники могут начать «перебирать» ответы в поисках верного. </w:t>
      </w:r>
    </w:p>
    <w:p w14:paraId="20AB64C0" w14:textId="60DC03B4" w:rsidR="00A8673E" w:rsidRPr="00AD33AC" w:rsidRDefault="00A8673E" w:rsidP="00C1211F">
      <w:pPr>
        <w:pStyle w:val="a3"/>
        <w:numPr>
          <w:ilvl w:val="0"/>
          <w:numId w:val="2"/>
        </w:numPr>
        <w:rPr>
          <w:rFonts w:cs="Times New Roman"/>
        </w:rPr>
      </w:pPr>
      <w:r w:rsidRPr="00AD33AC">
        <w:rPr>
          <w:rFonts w:cs="Times New Roman"/>
        </w:rPr>
        <w:t>Автоматическое скрытие заданий.</w:t>
      </w:r>
    </w:p>
    <w:p w14:paraId="3021F5C1" w14:textId="1C4A2EC9" w:rsidR="00A8673E" w:rsidRPr="00AD33AC" w:rsidRDefault="00A8673E" w:rsidP="00B80F1B">
      <w:pPr>
        <w:pStyle w:val="a3"/>
        <w:ind w:left="1429" w:firstLine="0"/>
        <w:rPr>
          <w:rFonts w:cs="Times New Roman"/>
        </w:rPr>
      </w:pPr>
      <w:r w:rsidRPr="00AD33AC">
        <w:rPr>
          <w:rFonts w:cs="Times New Roman"/>
        </w:rPr>
        <w:t xml:space="preserve">Эта функция срабатывает тогда, когда у участника (или у команды) закончились попытки для решения задания. </w:t>
      </w:r>
    </w:p>
    <w:p w14:paraId="64F19A54" w14:textId="18581135" w:rsidR="00A8673E" w:rsidRPr="00AD33AC" w:rsidRDefault="00A8673E" w:rsidP="00C1211F">
      <w:pPr>
        <w:pStyle w:val="a3"/>
        <w:numPr>
          <w:ilvl w:val="0"/>
          <w:numId w:val="2"/>
        </w:numPr>
        <w:rPr>
          <w:rFonts w:cs="Times New Roman"/>
        </w:rPr>
      </w:pPr>
      <w:r w:rsidRPr="00AD33AC">
        <w:rPr>
          <w:rFonts w:cs="Times New Roman"/>
        </w:rPr>
        <w:t>Временное замораживание статистики.</w:t>
      </w:r>
    </w:p>
    <w:p w14:paraId="0727AE58" w14:textId="76FE4E0C" w:rsidR="00A8673E" w:rsidRPr="00AD33AC" w:rsidRDefault="00A8673E" w:rsidP="00B80F1B">
      <w:pPr>
        <w:pStyle w:val="a3"/>
        <w:ind w:left="1429" w:firstLine="0"/>
        <w:rPr>
          <w:rFonts w:cs="Times New Roman"/>
        </w:rPr>
      </w:pPr>
      <w:r w:rsidRPr="00AD33AC">
        <w:rPr>
          <w:rFonts w:cs="Times New Roman"/>
        </w:rPr>
        <w:t>Может использоваться организаторами соревнований для различных це</w:t>
      </w:r>
      <w:r w:rsidR="00164BE2" w:rsidRPr="00AD33AC">
        <w:rPr>
          <w:rFonts w:cs="Times New Roman"/>
        </w:rPr>
        <w:t>лей: например, для того чтобы команды не знали предварительные результаты своих соперников.</w:t>
      </w:r>
    </w:p>
    <w:p w14:paraId="3A7FED10" w14:textId="0697AE6F" w:rsidR="00164BE2" w:rsidRPr="00AD33AC" w:rsidRDefault="00164BE2" w:rsidP="00C1211F">
      <w:pPr>
        <w:pStyle w:val="a3"/>
        <w:numPr>
          <w:ilvl w:val="0"/>
          <w:numId w:val="2"/>
        </w:numPr>
        <w:rPr>
          <w:rFonts w:cs="Times New Roman"/>
        </w:rPr>
      </w:pPr>
      <w:r w:rsidRPr="00AD33AC">
        <w:rPr>
          <w:rFonts w:cs="Times New Roman"/>
        </w:rPr>
        <w:t>Отложенная установка временных рамок соревнования.</w:t>
      </w:r>
    </w:p>
    <w:p w14:paraId="040B9C5D" w14:textId="2C295158" w:rsidR="00164BE2" w:rsidRPr="00AD33AC" w:rsidRDefault="007F4770" w:rsidP="00B80F1B">
      <w:pPr>
        <w:pStyle w:val="a3"/>
        <w:ind w:left="1429" w:firstLine="0"/>
        <w:rPr>
          <w:rFonts w:cs="Times New Roman"/>
        </w:rPr>
      </w:pPr>
      <w:r w:rsidRPr="00AD33AC">
        <w:rPr>
          <w:rFonts w:cs="Times New Roman"/>
        </w:rPr>
        <w:t xml:space="preserve">Обеспечивает удобство для организаторов. </w:t>
      </w:r>
      <w:r w:rsidR="00164BE2" w:rsidRPr="00AD33AC">
        <w:rPr>
          <w:rFonts w:cs="Times New Roman"/>
        </w:rPr>
        <w:t>Не обязательно нажимать на кнопку для старта состязаний - таймер сработает в определенный час и соревнование начнется автоматически.</w:t>
      </w:r>
    </w:p>
    <w:p w14:paraId="5EB23F84" w14:textId="49150A07" w:rsidR="00164BE2" w:rsidRPr="00AD33AC" w:rsidRDefault="00164BE2" w:rsidP="00C1211F">
      <w:pPr>
        <w:pStyle w:val="a3"/>
        <w:numPr>
          <w:ilvl w:val="0"/>
          <w:numId w:val="2"/>
        </w:numPr>
        <w:rPr>
          <w:rFonts w:cs="Times New Roman"/>
        </w:rPr>
      </w:pPr>
      <w:r w:rsidRPr="00AD33AC">
        <w:rPr>
          <w:rFonts w:cs="Times New Roman"/>
        </w:rPr>
        <w:t xml:space="preserve">Использование языка разметки </w:t>
      </w:r>
      <w:r w:rsidRPr="00AD33AC">
        <w:rPr>
          <w:rFonts w:cs="Times New Roman"/>
          <w:lang w:val="en-US"/>
        </w:rPr>
        <w:t>Markdown</w:t>
      </w:r>
      <w:r w:rsidRPr="00AD33AC">
        <w:rPr>
          <w:rFonts w:cs="Times New Roman"/>
        </w:rPr>
        <w:t>.</w:t>
      </w:r>
    </w:p>
    <w:p w14:paraId="472E8562" w14:textId="7841C0A4" w:rsidR="00164BE2" w:rsidRPr="00AD33AC" w:rsidRDefault="007F4770" w:rsidP="00B80F1B">
      <w:pPr>
        <w:pStyle w:val="a3"/>
        <w:ind w:left="1429" w:firstLine="0"/>
        <w:rPr>
          <w:rFonts w:cs="Times New Roman"/>
        </w:rPr>
      </w:pPr>
      <w:r w:rsidRPr="00AD33AC">
        <w:rPr>
          <w:rFonts w:cs="Times New Roman"/>
        </w:rPr>
        <w:t>Данная особенность упрощает управление системой, давая возможность легко редактировать контент на страницах.</w:t>
      </w:r>
    </w:p>
    <w:p w14:paraId="380022BF" w14:textId="0D847A13" w:rsidR="007F4770" w:rsidRPr="00AD33AC" w:rsidRDefault="007F4770" w:rsidP="00C1211F">
      <w:pPr>
        <w:pStyle w:val="a3"/>
        <w:numPr>
          <w:ilvl w:val="0"/>
          <w:numId w:val="2"/>
        </w:numPr>
        <w:rPr>
          <w:rFonts w:cs="Times New Roman"/>
        </w:rPr>
      </w:pPr>
      <w:r w:rsidRPr="00AD33AC">
        <w:rPr>
          <w:rFonts w:cs="Times New Roman"/>
        </w:rPr>
        <w:t xml:space="preserve">Интеграция с </w:t>
      </w:r>
      <w:r w:rsidRPr="00AD33AC">
        <w:rPr>
          <w:rFonts w:cs="Times New Roman"/>
          <w:lang w:val="en-US"/>
        </w:rPr>
        <w:t>MajorLeagueCyber</w:t>
      </w:r>
      <w:r w:rsidRPr="00AD33AC">
        <w:rPr>
          <w:rFonts w:cs="Times New Roman"/>
        </w:rPr>
        <w:t>.</w:t>
      </w:r>
    </w:p>
    <w:p w14:paraId="71DEDB00" w14:textId="09BD0CB2" w:rsidR="007F4770" w:rsidRPr="00AD33AC" w:rsidRDefault="007F4770" w:rsidP="00B80F1B">
      <w:pPr>
        <w:pStyle w:val="a3"/>
        <w:ind w:left="1429" w:firstLine="0"/>
        <w:rPr>
          <w:rFonts w:cs="Times New Roman"/>
        </w:rPr>
      </w:pPr>
      <w:r w:rsidRPr="00AD33AC">
        <w:rPr>
          <w:rFonts w:cs="Times New Roman"/>
        </w:rPr>
        <w:t xml:space="preserve">Данная система тесно связана с </w:t>
      </w:r>
      <w:r w:rsidRPr="00AD33AC">
        <w:rPr>
          <w:rFonts w:cs="Times New Roman"/>
          <w:lang w:val="en-US"/>
        </w:rPr>
        <w:t>MajorLeagueCyber</w:t>
      </w:r>
      <w:r w:rsidRPr="00AD33AC">
        <w:rPr>
          <w:rFonts w:cs="Times New Roman"/>
        </w:rPr>
        <w:t xml:space="preserve"> (</w:t>
      </w:r>
      <w:r w:rsidRPr="00AD33AC">
        <w:rPr>
          <w:rFonts w:cs="Times New Roman"/>
          <w:lang w:val="en-US"/>
        </w:rPr>
        <w:t>MLC</w:t>
      </w:r>
      <w:r w:rsidRPr="00AD33AC">
        <w:rPr>
          <w:rFonts w:cs="Times New Roman"/>
        </w:rPr>
        <w:t xml:space="preserve">). </w:t>
      </w:r>
      <w:r w:rsidRPr="00AD33AC">
        <w:rPr>
          <w:rFonts w:cs="Times New Roman"/>
          <w:lang w:val="en-US"/>
        </w:rPr>
        <w:t>MLC</w:t>
      </w:r>
      <w:r w:rsidRPr="00AD33AC">
        <w:rPr>
          <w:rFonts w:cs="Times New Roman"/>
        </w:rPr>
        <w:t xml:space="preserve"> – это средство отслеживание статистики для </w:t>
      </w:r>
      <w:r w:rsidRPr="00AD33AC">
        <w:rPr>
          <w:rFonts w:cs="Times New Roman"/>
          <w:lang w:val="en-US"/>
        </w:rPr>
        <w:t>CTF</w:t>
      </w:r>
      <w:r w:rsidRPr="00AD33AC">
        <w:rPr>
          <w:rFonts w:cs="Times New Roman"/>
        </w:rPr>
        <w:t>, позволяющее отслеживать и планировать события.</w:t>
      </w:r>
    </w:p>
    <w:p w14:paraId="6F4B2866" w14:textId="54A93099" w:rsidR="00642AE1" w:rsidRPr="00AD33AC" w:rsidRDefault="00642AE1" w:rsidP="00C1211F">
      <w:pPr>
        <w:pStyle w:val="a3"/>
        <w:numPr>
          <w:ilvl w:val="0"/>
          <w:numId w:val="2"/>
        </w:numPr>
        <w:rPr>
          <w:rFonts w:cs="Times New Roman"/>
        </w:rPr>
      </w:pPr>
      <w:r w:rsidRPr="00AD33AC">
        <w:rPr>
          <w:rFonts w:cs="Times New Roman"/>
        </w:rPr>
        <w:t>Возможность переключения способа скорринга (начисления очков) с статического на динамический.</w:t>
      </w:r>
    </w:p>
    <w:p w14:paraId="7687D953" w14:textId="74A5BA24" w:rsidR="00642AE1" w:rsidRPr="00AD33AC" w:rsidRDefault="00642AE1" w:rsidP="00B80F1B">
      <w:pPr>
        <w:pStyle w:val="a3"/>
        <w:ind w:left="1429" w:firstLine="0"/>
        <w:rPr>
          <w:rFonts w:cs="Times New Roman"/>
        </w:rPr>
      </w:pPr>
      <w:r w:rsidRPr="00AD33AC">
        <w:rPr>
          <w:rFonts w:cs="Times New Roman"/>
        </w:rPr>
        <w:t xml:space="preserve">Как было уже ранее сказано в п.1.1 исследовательского раздела, существует два способа начисления очков. И </w:t>
      </w:r>
      <w:r w:rsidRPr="00AD33AC">
        <w:rPr>
          <w:rFonts w:cs="Times New Roman"/>
          <w:lang w:val="en-US"/>
        </w:rPr>
        <w:t>CTFd</w:t>
      </w:r>
      <w:r w:rsidRPr="00AD33AC">
        <w:rPr>
          <w:rFonts w:cs="Times New Roman"/>
        </w:rPr>
        <w:t xml:space="preserve"> дает возможность организаторам переключаться между этими способами.</w:t>
      </w:r>
    </w:p>
    <w:p w14:paraId="6CA825BF" w14:textId="565C2C10" w:rsidR="007F4770" w:rsidRPr="00AD33AC" w:rsidRDefault="007F4770" w:rsidP="00C1211F">
      <w:pPr>
        <w:pStyle w:val="a3"/>
        <w:numPr>
          <w:ilvl w:val="0"/>
          <w:numId w:val="2"/>
        </w:numPr>
        <w:rPr>
          <w:rFonts w:cs="Times New Roman"/>
        </w:rPr>
      </w:pPr>
      <w:r w:rsidRPr="00AD33AC">
        <w:rPr>
          <w:rFonts w:cs="Times New Roman"/>
        </w:rPr>
        <w:t>И другие.</w:t>
      </w:r>
    </w:p>
    <w:p w14:paraId="3F0FA5E6" w14:textId="43AB0787" w:rsidR="007F4770" w:rsidRPr="00AD33AC" w:rsidRDefault="007F4770" w:rsidP="00B80F1B">
      <w:pPr>
        <w:rPr>
          <w:rFonts w:cs="Times New Roman"/>
        </w:rPr>
      </w:pPr>
      <w:r w:rsidRPr="00AD33AC">
        <w:rPr>
          <w:rFonts w:cs="Times New Roman"/>
        </w:rPr>
        <w:lastRenderedPageBreak/>
        <w:t xml:space="preserve">Установить систему можно несколькими путями. Разработчики в первую очередь советуют использовать </w:t>
      </w:r>
      <w:r w:rsidRPr="00AD33AC">
        <w:rPr>
          <w:rFonts w:cs="Times New Roman"/>
          <w:lang w:val="en-US"/>
        </w:rPr>
        <w:t>Docker</w:t>
      </w:r>
      <w:r w:rsidRPr="00AD33AC">
        <w:rPr>
          <w:rFonts w:cs="Times New Roman"/>
        </w:rPr>
        <w:t xml:space="preserve">, так как это самый простой и удобный способ. Но если такой </w:t>
      </w:r>
      <w:r w:rsidR="00892301" w:rsidRPr="00AD33AC">
        <w:rPr>
          <w:rFonts w:cs="Times New Roman"/>
        </w:rPr>
        <w:t xml:space="preserve">вариант не подходит, можно использовать сервер отладки </w:t>
      </w:r>
      <w:r w:rsidR="00892301" w:rsidRPr="00AD33AC">
        <w:rPr>
          <w:rFonts w:cs="Times New Roman"/>
          <w:lang w:val="en-US"/>
        </w:rPr>
        <w:t>Flask</w:t>
      </w:r>
      <w:r w:rsidR="00892301" w:rsidRPr="00AD33AC">
        <w:rPr>
          <w:rFonts w:cs="Times New Roman"/>
        </w:rPr>
        <w:t>.</w:t>
      </w:r>
    </w:p>
    <w:p w14:paraId="25B71358" w14:textId="1E83AA7E" w:rsidR="00B8765F" w:rsidRPr="00AD33AC" w:rsidRDefault="00892301" w:rsidP="00B80F1B">
      <w:pPr>
        <w:rPr>
          <w:rFonts w:cs="Times New Roman"/>
        </w:rPr>
      </w:pPr>
      <w:r w:rsidRPr="00AD33AC">
        <w:rPr>
          <w:rFonts w:cs="Times New Roman"/>
        </w:rPr>
        <w:t>Для удобства использования разр</w:t>
      </w:r>
      <w:r w:rsidR="00BE4387" w:rsidRPr="00AD33AC">
        <w:rPr>
          <w:rFonts w:cs="Times New Roman"/>
        </w:rPr>
        <w:t xml:space="preserve">аботчиками составлена краткая и </w:t>
      </w:r>
      <w:r w:rsidRPr="00AD33AC">
        <w:rPr>
          <w:rFonts w:cs="Times New Roman"/>
        </w:rPr>
        <w:t xml:space="preserve">подробная инструкция по развертыванию и использованию </w:t>
      </w:r>
      <w:r w:rsidRPr="00AD33AC">
        <w:rPr>
          <w:rFonts w:cs="Times New Roman"/>
          <w:lang w:val="en-US"/>
        </w:rPr>
        <w:t>CTFd</w:t>
      </w:r>
      <w:r w:rsidRPr="00AD33AC">
        <w:rPr>
          <w:rFonts w:cs="Times New Roman"/>
        </w:rPr>
        <w:t xml:space="preserve">. </w:t>
      </w:r>
    </w:p>
    <w:p w14:paraId="0C6BB54C" w14:textId="10AE15FE" w:rsidR="00BA1476" w:rsidRPr="00AD33AC" w:rsidRDefault="00BA1476" w:rsidP="00B80F1B">
      <w:pPr>
        <w:rPr>
          <w:rFonts w:cs="Times New Roman"/>
        </w:rPr>
      </w:pPr>
      <w:r w:rsidRPr="00AD33AC">
        <w:rPr>
          <w:rFonts w:cs="Times New Roman"/>
        </w:rPr>
        <w:t xml:space="preserve">Как бы хороша система не была, в ней всегда будут какие-то недостатки. К недостаткам системы </w:t>
      </w:r>
      <w:r w:rsidRPr="00AD33AC">
        <w:rPr>
          <w:rFonts w:cs="Times New Roman"/>
          <w:lang w:val="en-US"/>
        </w:rPr>
        <w:t>CTFd</w:t>
      </w:r>
      <w:r w:rsidRPr="00AD33AC">
        <w:rPr>
          <w:rFonts w:cs="Times New Roman"/>
        </w:rPr>
        <w:t xml:space="preserve"> можно причислить:</w:t>
      </w:r>
    </w:p>
    <w:p w14:paraId="3C305706" w14:textId="273273F0" w:rsidR="007235FA" w:rsidRPr="00AD33AC" w:rsidRDefault="007A3E16" w:rsidP="00C1211F">
      <w:pPr>
        <w:pStyle w:val="a3"/>
        <w:numPr>
          <w:ilvl w:val="0"/>
          <w:numId w:val="12"/>
        </w:numPr>
        <w:rPr>
          <w:rFonts w:cs="Times New Roman"/>
        </w:rPr>
      </w:pPr>
      <w:r w:rsidRPr="00AD33AC">
        <w:rPr>
          <w:rFonts w:cs="Times New Roman"/>
        </w:rPr>
        <w:t>Слишком сильная распространённость.</w:t>
      </w:r>
    </w:p>
    <w:p w14:paraId="1CEC101A" w14:textId="5800BC64" w:rsidR="007A3E16" w:rsidRPr="00AD33AC" w:rsidRDefault="007A3E16" w:rsidP="007A3E16">
      <w:pPr>
        <w:pStyle w:val="a3"/>
        <w:ind w:left="1429" w:firstLine="0"/>
        <w:rPr>
          <w:rFonts w:cs="Times New Roman"/>
        </w:rPr>
      </w:pPr>
      <w:r w:rsidRPr="00AD33AC">
        <w:rPr>
          <w:rFonts w:cs="Times New Roman"/>
        </w:rPr>
        <w:t>Данная система очень известна, её используют многие организаторы соревнований, а оттого сами состязания лишаются своей «изюминки» в лице интересной платформы.</w:t>
      </w:r>
    </w:p>
    <w:p w14:paraId="56E3B8F3" w14:textId="77777777" w:rsidR="00363B57" w:rsidRPr="00AD33AC" w:rsidRDefault="00363B57" w:rsidP="00B80F1B">
      <w:pPr>
        <w:pStyle w:val="a3"/>
        <w:ind w:left="1429" w:firstLine="0"/>
        <w:rPr>
          <w:rFonts w:cs="Times New Roman"/>
        </w:rPr>
      </w:pPr>
    </w:p>
    <w:p w14:paraId="1850CE89" w14:textId="55CAD0C4" w:rsidR="00750AC9" w:rsidRPr="00AD33AC" w:rsidRDefault="00363B57" w:rsidP="00C270BB">
      <w:pPr>
        <w:pStyle w:val="3"/>
      </w:pPr>
      <w:bookmarkStart w:id="15" w:name="_Toc11097603"/>
      <w:r w:rsidRPr="00AD33AC">
        <w:t>1.</w:t>
      </w:r>
      <w:r w:rsidR="004748FB" w:rsidRPr="00AD33AC">
        <w:t>3</w:t>
      </w:r>
      <w:r w:rsidRPr="00AD33AC">
        <w:t xml:space="preserve">.2 </w:t>
      </w:r>
      <w:r w:rsidR="00B8765F" w:rsidRPr="00AD33AC">
        <w:t>Обзор жюрейной системы «</w:t>
      </w:r>
      <w:r w:rsidR="00B8765F" w:rsidRPr="00AD33AC">
        <w:rPr>
          <w:lang w:val="en-US"/>
        </w:rPr>
        <w:t>Project</w:t>
      </w:r>
      <w:r w:rsidR="00B8765F" w:rsidRPr="00AD33AC">
        <w:t xml:space="preserve"> </w:t>
      </w:r>
      <w:r w:rsidR="00B8765F" w:rsidRPr="00AD33AC">
        <w:rPr>
          <w:lang w:val="en-US"/>
        </w:rPr>
        <w:t>Asya</w:t>
      </w:r>
      <w:r w:rsidR="00B8765F" w:rsidRPr="00AD33AC">
        <w:t>»</w:t>
      </w:r>
      <w:bookmarkEnd w:id="15"/>
    </w:p>
    <w:p w14:paraId="0D4E93CF" w14:textId="20FA0454" w:rsidR="00B8765F" w:rsidRPr="00AD33AC" w:rsidRDefault="009B653F" w:rsidP="00B80F1B">
      <w:pPr>
        <w:ind w:firstLine="708"/>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 система для проведения </w:t>
      </w:r>
      <w:r w:rsidRPr="00AD33AC">
        <w:rPr>
          <w:rFonts w:cs="Times New Roman"/>
          <w:lang w:val="en-US"/>
        </w:rPr>
        <w:t>CTF</w:t>
      </w:r>
      <w:r w:rsidRPr="00AD33AC">
        <w:rPr>
          <w:rFonts w:cs="Times New Roman"/>
        </w:rPr>
        <w:t>-соревнований, произведенная на свет российскими р</w:t>
      </w:r>
      <w:r w:rsidR="007F7B2E" w:rsidRPr="00AD33AC">
        <w:rPr>
          <w:rFonts w:cs="Times New Roman"/>
        </w:rPr>
        <w:t xml:space="preserve">азработчиками. Его исходный код расположен в репозитории на </w:t>
      </w:r>
      <w:r w:rsidR="007F7B2E" w:rsidRPr="00AD33AC">
        <w:rPr>
          <w:rFonts w:cs="Times New Roman"/>
          <w:lang w:val="en-US"/>
        </w:rPr>
        <w:t>GitHub</w:t>
      </w:r>
      <w:r w:rsidR="007F7B2E" w:rsidRPr="00AD33AC">
        <w:rPr>
          <w:rFonts w:cs="Times New Roman"/>
        </w:rPr>
        <w:t>, как и у предыдущей разработки.</w:t>
      </w:r>
    </w:p>
    <w:p w14:paraId="6F4EBBAD" w14:textId="0BF4AAE2" w:rsidR="007F7B2E" w:rsidRPr="00AD33AC" w:rsidRDefault="007F7B2E" w:rsidP="00B80F1B">
      <w:pPr>
        <w:rPr>
          <w:rFonts w:cs="Times New Roman"/>
        </w:rPr>
      </w:pPr>
      <w:r w:rsidRPr="00AD33AC">
        <w:rPr>
          <w:rFonts w:cs="Times New Roman"/>
        </w:rPr>
        <w:t xml:space="preserve">В отличие от </w:t>
      </w:r>
      <w:r w:rsidRPr="00AD33AC">
        <w:rPr>
          <w:rFonts w:cs="Times New Roman"/>
          <w:lang w:val="en-US"/>
        </w:rPr>
        <w:t>CTFd</w:t>
      </w:r>
      <w:r w:rsidRPr="00AD33AC">
        <w:rPr>
          <w:rFonts w:cs="Times New Roman"/>
        </w:rPr>
        <w:t xml:space="preserve">,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не является популярной жюрейной системой, которой пользуются тысячи пользователей, она малопопулярна, но не уступает по производительности своим аналогам. Продукт был создан разработчиками команды </w:t>
      </w:r>
      <w:r w:rsidRPr="00AD33AC">
        <w:rPr>
          <w:rFonts w:cs="Times New Roman"/>
          <w:lang w:val="en-US"/>
        </w:rPr>
        <w:t>Keva</w:t>
      </w:r>
      <w:r w:rsidRPr="00AD33AC">
        <w:rPr>
          <w:rFonts w:cs="Times New Roman"/>
        </w:rPr>
        <w:t xml:space="preserve"> (имя система унаследовала от одной из участниц команды), и использовался для проведения соревнований </w:t>
      </w:r>
      <w:r w:rsidRPr="00AD33AC">
        <w:rPr>
          <w:rFonts w:cs="Times New Roman"/>
          <w:lang w:val="en-US"/>
        </w:rPr>
        <w:t>UralCTF</w:t>
      </w:r>
      <w:r w:rsidRPr="00AD33AC">
        <w:rPr>
          <w:rFonts w:cs="Times New Roman"/>
        </w:rPr>
        <w:t>.</w:t>
      </w:r>
    </w:p>
    <w:p w14:paraId="444C5EAB" w14:textId="5A9A35E8" w:rsidR="007F7B2E" w:rsidRPr="00AD33AC" w:rsidRDefault="007F7B2E" w:rsidP="00B80F1B">
      <w:pPr>
        <w:rPr>
          <w:rFonts w:cs="Times New Roman"/>
        </w:rPr>
      </w:pPr>
      <w:r w:rsidRPr="00AD33AC">
        <w:rPr>
          <w:rFonts w:cs="Times New Roman"/>
        </w:rPr>
        <w:t>У этой системы есть ряд преимуществ, благодаря некоторым из них она даже может обойти свои более известные аналоги:</w:t>
      </w:r>
    </w:p>
    <w:p w14:paraId="0BE790A3" w14:textId="4857D215" w:rsidR="007F7B2E" w:rsidRPr="00AD33AC" w:rsidRDefault="007F7B2E" w:rsidP="00C1211F">
      <w:pPr>
        <w:pStyle w:val="a3"/>
        <w:numPr>
          <w:ilvl w:val="0"/>
          <w:numId w:val="13"/>
        </w:numPr>
        <w:rPr>
          <w:rFonts w:cs="Times New Roman"/>
        </w:rPr>
      </w:pPr>
      <w:r w:rsidRPr="00AD33AC">
        <w:rPr>
          <w:rFonts w:cs="Times New Roman"/>
        </w:rPr>
        <w:t>Простой и удобный интерфейс.</w:t>
      </w:r>
    </w:p>
    <w:p w14:paraId="6C235095" w14:textId="5AB35890" w:rsidR="007F7B2E" w:rsidRPr="00AD33AC" w:rsidRDefault="007F7B2E" w:rsidP="00B80F1B">
      <w:pPr>
        <w:pStyle w:val="a3"/>
        <w:ind w:left="1429" w:firstLine="0"/>
        <w:rPr>
          <w:rFonts w:cs="Times New Roman"/>
        </w:rPr>
      </w:pPr>
      <w:r w:rsidRPr="00AD33AC">
        <w:rPr>
          <w:rFonts w:cs="Times New Roman"/>
        </w:rPr>
        <w:t xml:space="preserve">Это было отмечено как и организаторами соревнований </w:t>
      </w:r>
      <w:r w:rsidRPr="00AD33AC">
        <w:rPr>
          <w:rFonts w:cs="Times New Roman"/>
          <w:lang w:val="en-US"/>
        </w:rPr>
        <w:t>UralCTF</w:t>
      </w:r>
      <w:r w:rsidRPr="00AD33AC">
        <w:rPr>
          <w:rFonts w:cs="Times New Roman"/>
        </w:rPr>
        <w:t>, так и его участниками. Систему все чаще выбирают для проведения состязаний из-за её интуитивно понятного интерфейса и незагруженности.</w:t>
      </w:r>
    </w:p>
    <w:p w14:paraId="2D59833A" w14:textId="46E39F4E" w:rsidR="007F7B2E" w:rsidRPr="00AD33AC" w:rsidRDefault="00442C2E" w:rsidP="00C1211F">
      <w:pPr>
        <w:pStyle w:val="a3"/>
        <w:numPr>
          <w:ilvl w:val="0"/>
          <w:numId w:val="13"/>
        </w:numPr>
        <w:rPr>
          <w:rFonts w:cs="Times New Roman"/>
        </w:rPr>
      </w:pPr>
      <w:r w:rsidRPr="00AD33AC">
        <w:rPr>
          <w:rFonts w:cs="Times New Roman"/>
        </w:rPr>
        <w:lastRenderedPageBreak/>
        <w:t>Простая система мониторинга</w:t>
      </w:r>
    </w:p>
    <w:p w14:paraId="25634B27" w14:textId="4E99BB3F" w:rsidR="00442C2E" w:rsidRPr="00AD33AC" w:rsidRDefault="00442C2E" w:rsidP="00B80F1B">
      <w:pPr>
        <w:pStyle w:val="a3"/>
        <w:ind w:left="1429" w:firstLine="0"/>
        <w:rPr>
          <w:rFonts w:cs="Times New Roman"/>
        </w:rPr>
      </w:pPr>
      <w:r w:rsidRPr="00AD33AC">
        <w:rPr>
          <w:rFonts w:cs="Times New Roman"/>
        </w:rPr>
        <w:t xml:space="preserve">Является несомненным преимуществом в проведении соревнований. Бонусом к данному пункту является то, что система мониторинга динамичная, и позволяет показывать прогресс участников в режиме </w:t>
      </w:r>
      <w:r w:rsidRPr="00AD33AC">
        <w:rPr>
          <w:rFonts w:cs="Times New Roman"/>
          <w:lang w:val="en-US"/>
        </w:rPr>
        <w:t>online</w:t>
      </w:r>
      <w:r w:rsidRPr="00AD33AC">
        <w:rPr>
          <w:rFonts w:cs="Times New Roman"/>
        </w:rPr>
        <w:t>.</w:t>
      </w:r>
    </w:p>
    <w:p w14:paraId="635D416F" w14:textId="51C56F41" w:rsidR="00442C2E" w:rsidRPr="00AD33AC" w:rsidRDefault="00442C2E" w:rsidP="00C1211F">
      <w:pPr>
        <w:pStyle w:val="a3"/>
        <w:numPr>
          <w:ilvl w:val="0"/>
          <w:numId w:val="13"/>
        </w:numPr>
        <w:rPr>
          <w:rFonts w:cs="Times New Roman"/>
        </w:rPr>
      </w:pPr>
      <w:r w:rsidRPr="00AD33AC">
        <w:rPr>
          <w:rFonts w:cs="Times New Roman"/>
        </w:rPr>
        <w:t>Быстрая установка.</w:t>
      </w:r>
    </w:p>
    <w:p w14:paraId="1E4A01FC" w14:textId="1799FDC5" w:rsidR="00442C2E" w:rsidRPr="00AD33AC" w:rsidRDefault="00442C2E" w:rsidP="00B80F1B">
      <w:pPr>
        <w:pStyle w:val="a3"/>
        <w:ind w:left="1429" w:firstLine="0"/>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показывает отличные результаты в развертывании: процесс запускается всего одной командой и длится всего две минуты (что подтвердили организаторы соревнований).</w:t>
      </w:r>
    </w:p>
    <w:p w14:paraId="2EA61610" w14:textId="0209D77F" w:rsidR="00442C2E" w:rsidRPr="00AD33AC" w:rsidRDefault="00442C2E" w:rsidP="00C1211F">
      <w:pPr>
        <w:pStyle w:val="a3"/>
        <w:numPr>
          <w:ilvl w:val="0"/>
          <w:numId w:val="13"/>
        </w:numPr>
        <w:rPr>
          <w:rFonts w:cs="Times New Roman"/>
        </w:rPr>
      </w:pPr>
      <w:r w:rsidRPr="00AD33AC">
        <w:rPr>
          <w:rFonts w:cs="Times New Roman"/>
        </w:rPr>
        <w:t>Стабильность.</w:t>
      </w:r>
    </w:p>
    <w:p w14:paraId="4E9CC7ED" w14:textId="7D5400FC" w:rsidR="00442C2E" w:rsidRPr="00AD33AC" w:rsidRDefault="00442C2E" w:rsidP="00B80F1B">
      <w:pPr>
        <w:pStyle w:val="a3"/>
        <w:ind w:left="1429" w:firstLine="0"/>
        <w:rPr>
          <w:rFonts w:cs="Times New Roman"/>
        </w:rPr>
      </w:pPr>
      <w:r w:rsidRPr="00AD33AC">
        <w:rPr>
          <w:rFonts w:cs="Times New Roman"/>
        </w:rPr>
        <w:t>Является главным критерием любой системы: так как система поддает</w:t>
      </w:r>
      <w:r w:rsidR="00F9547E" w:rsidRPr="00AD33AC">
        <w:rPr>
          <w:rFonts w:cs="Times New Roman"/>
        </w:rPr>
        <w:t xml:space="preserve">ся большой нагрузке, она должна </w:t>
      </w:r>
      <w:r w:rsidR="004E5397" w:rsidRPr="00AD33AC">
        <w:rPr>
          <w:rFonts w:cs="Times New Roman"/>
        </w:rPr>
        <w:t>уметь справляться с неравномерным напряжением, при этом не теряя в производительности.</w:t>
      </w:r>
    </w:p>
    <w:p w14:paraId="1AB6AC39" w14:textId="65EA3C01" w:rsidR="00294D45" w:rsidRPr="00AD33AC" w:rsidRDefault="00294D45" w:rsidP="00C1211F">
      <w:pPr>
        <w:pStyle w:val="a3"/>
        <w:numPr>
          <w:ilvl w:val="0"/>
          <w:numId w:val="13"/>
        </w:numPr>
        <w:rPr>
          <w:rFonts w:cs="Times New Roman"/>
        </w:rPr>
      </w:pPr>
      <w:r w:rsidRPr="00AD33AC">
        <w:rPr>
          <w:rFonts w:cs="Times New Roman"/>
        </w:rPr>
        <w:t>Доступность.</w:t>
      </w:r>
    </w:p>
    <w:p w14:paraId="660CE35A" w14:textId="7DC87A89" w:rsidR="00294D45" w:rsidRPr="00AD33AC" w:rsidRDefault="00294D45" w:rsidP="00B80F1B">
      <w:pPr>
        <w:pStyle w:val="a3"/>
        <w:ind w:left="1429" w:firstLine="0"/>
        <w:rPr>
          <w:rFonts w:cs="Times New Roman"/>
        </w:rPr>
      </w:pPr>
      <w:r w:rsidRPr="00AD33AC">
        <w:rPr>
          <w:rFonts w:cs="Times New Roman"/>
        </w:rPr>
        <w:t xml:space="preserve">Как уже было сказано выше,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совершенно бесплатна и доступна всем желающим для использования. </w:t>
      </w:r>
      <w:r w:rsidR="00512E41" w:rsidRPr="00AD33AC">
        <w:rPr>
          <w:rFonts w:cs="Times New Roman"/>
        </w:rPr>
        <w:t>Эта особенность дает возможность тренироваться в развертывании и управлении системой задолго до проведения собственных соревнований.</w:t>
      </w:r>
    </w:p>
    <w:p w14:paraId="020208D5" w14:textId="0E2D7652" w:rsidR="002D01A4" w:rsidRPr="00AD33AC" w:rsidRDefault="002D01A4" w:rsidP="00C1211F">
      <w:pPr>
        <w:pStyle w:val="a3"/>
        <w:numPr>
          <w:ilvl w:val="0"/>
          <w:numId w:val="13"/>
        </w:numPr>
        <w:rPr>
          <w:rFonts w:cs="Times New Roman"/>
        </w:rPr>
      </w:pPr>
      <w:r w:rsidRPr="00AD33AC">
        <w:rPr>
          <w:rFonts w:cs="Times New Roman"/>
        </w:rPr>
        <w:t>И другие.</w:t>
      </w:r>
    </w:p>
    <w:p w14:paraId="30E2F56F" w14:textId="437CC12C" w:rsidR="00492244" w:rsidRPr="00AD33AC" w:rsidRDefault="00492244" w:rsidP="00B80F1B">
      <w:pPr>
        <w:rPr>
          <w:rFonts w:cs="Times New Roman"/>
        </w:rPr>
      </w:pPr>
      <w:r w:rsidRPr="00AD33AC">
        <w:rPr>
          <w:rFonts w:cs="Times New Roman"/>
        </w:rPr>
        <w:t>Эту систему, как и любую другую, не обошли стороной недостатки. Их у данного проекта, к счастью, немного:</w:t>
      </w:r>
    </w:p>
    <w:p w14:paraId="227E559C" w14:textId="38B39C9C" w:rsidR="00492244" w:rsidRPr="00AD33AC" w:rsidRDefault="00492244" w:rsidP="00C1211F">
      <w:pPr>
        <w:pStyle w:val="a3"/>
        <w:numPr>
          <w:ilvl w:val="0"/>
          <w:numId w:val="14"/>
        </w:numPr>
        <w:rPr>
          <w:rFonts w:cs="Times New Roman"/>
        </w:rPr>
      </w:pPr>
      <w:r w:rsidRPr="00AD33AC">
        <w:rPr>
          <w:rFonts w:cs="Times New Roman"/>
        </w:rPr>
        <w:t>Отсутствие демонстрационной версии</w:t>
      </w:r>
    </w:p>
    <w:p w14:paraId="5D8BE589" w14:textId="0A99EB69" w:rsidR="00492244" w:rsidRPr="00AD33AC" w:rsidRDefault="00492244" w:rsidP="00B80F1B">
      <w:pPr>
        <w:pStyle w:val="a3"/>
        <w:ind w:left="1429" w:firstLine="0"/>
        <w:rPr>
          <w:rFonts w:cs="Times New Roman"/>
        </w:rPr>
      </w:pPr>
      <w:r w:rsidRPr="00AD33AC">
        <w:rPr>
          <w:rFonts w:cs="Times New Roman"/>
        </w:rPr>
        <w:t xml:space="preserve">Так как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была сделана не для коммерческого использования, и в основном её разворачивают как раз те же люди, которые ее разрабатывали,</w:t>
      </w:r>
      <w:r w:rsidR="00E6388E" w:rsidRPr="00AD33AC">
        <w:rPr>
          <w:rFonts w:cs="Times New Roman"/>
        </w:rPr>
        <w:t xml:space="preserve"> в демонстрационной версии для них она не нуждается. Но стороннему обывателю перед развертыванием системы было бы полезно увидеть ее демо-вариант, чтобы понять, подходит она или нет.</w:t>
      </w:r>
    </w:p>
    <w:p w14:paraId="725038A4" w14:textId="5FD77CC0" w:rsidR="00E6388E" w:rsidRPr="00AD33AC" w:rsidRDefault="00E6388E" w:rsidP="00C1211F">
      <w:pPr>
        <w:pStyle w:val="a3"/>
        <w:numPr>
          <w:ilvl w:val="0"/>
          <w:numId w:val="14"/>
        </w:numPr>
        <w:rPr>
          <w:rFonts w:cs="Times New Roman"/>
        </w:rPr>
      </w:pPr>
      <w:r w:rsidRPr="00AD33AC">
        <w:rPr>
          <w:rFonts w:cs="Times New Roman"/>
        </w:rPr>
        <w:t>Мало</w:t>
      </w:r>
      <w:r w:rsidR="00B922FF" w:rsidRPr="00AD33AC">
        <w:rPr>
          <w:rFonts w:cs="Times New Roman"/>
        </w:rPr>
        <w:t>популяр</w:t>
      </w:r>
      <w:r w:rsidRPr="00AD33AC">
        <w:rPr>
          <w:rFonts w:cs="Times New Roman"/>
        </w:rPr>
        <w:t>ность</w:t>
      </w:r>
    </w:p>
    <w:p w14:paraId="4D4A5946" w14:textId="4DC761B0" w:rsidR="00E6388E" w:rsidRPr="00AD33AC" w:rsidRDefault="00E6388E" w:rsidP="00B80F1B">
      <w:pPr>
        <w:pStyle w:val="a3"/>
        <w:ind w:left="1429" w:firstLine="0"/>
        <w:rPr>
          <w:rFonts w:cs="Times New Roman"/>
        </w:rPr>
      </w:pPr>
      <w:r w:rsidRPr="00AD33AC">
        <w:rPr>
          <w:rFonts w:cs="Times New Roman"/>
        </w:rPr>
        <w:lastRenderedPageBreak/>
        <w:t xml:space="preserve">Платформа не так </w:t>
      </w:r>
      <w:r w:rsidR="00B922FF" w:rsidRPr="00AD33AC">
        <w:rPr>
          <w:rFonts w:cs="Times New Roman"/>
        </w:rPr>
        <w:t>известна, как ее аналоги</w:t>
      </w:r>
      <w:r w:rsidRPr="00AD33AC">
        <w:rPr>
          <w:rFonts w:cs="Times New Roman"/>
        </w:rPr>
        <w:t xml:space="preserve">, и это может создать неудобства. К ней есть краткая инструкция, однако, она очень малоинформативна. </w:t>
      </w:r>
      <w:r w:rsidR="00B922FF" w:rsidRPr="00AD33AC">
        <w:rPr>
          <w:rFonts w:cs="Times New Roman"/>
        </w:rPr>
        <w:t>Да, разработчики системы заявляют, что, при необходимости, они могут оказать помощь и поддержку в работе с системой, однако, отсутствие отзывов о продукте, а также наличие более подробной инструкции немного омрачает вышеперечисленные плюсы.</w:t>
      </w:r>
    </w:p>
    <w:p w14:paraId="2AEBBDF4" w14:textId="50F10C94" w:rsidR="00492244" w:rsidRPr="00AD33AC" w:rsidRDefault="00492244" w:rsidP="00C270BB">
      <w:pPr>
        <w:pStyle w:val="a8"/>
        <w:spacing w:line="360" w:lineRule="auto"/>
        <w:jc w:val="both"/>
        <w:rPr>
          <w:rFonts w:cs="Times New Roman"/>
          <w:sz w:val="28"/>
        </w:rPr>
      </w:pPr>
      <w:r w:rsidRPr="00AD33AC">
        <w:rPr>
          <w:rFonts w:cs="Times New Roman"/>
          <w:sz w:val="28"/>
        </w:rPr>
        <w:t>Тем не менее, б</w:t>
      </w:r>
      <w:r w:rsidR="004E5397" w:rsidRPr="00AD33AC">
        <w:rPr>
          <w:rFonts w:cs="Times New Roman"/>
          <w:sz w:val="28"/>
        </w:rPr>
        <w:t xml:space="preserve">удучи малоизвестной системой, </w:t>
      </w:r>
      <w:r w:rsidR="004E5397" w:rsidRPr="00AD33AC">
        <w:rPr>
          <w:rFonts w:cs="Times New Roman"/>
          <w:sz w:val="28"/>
          <w:lang w:val="en-US"/>
        </w:rPr>
        <w:t>Project</w:t>
      </w:r>
      <w:r w:rsidR="004E5397" w:rsidRPr="00AD33AC">
        <w:rPr>
          <w:rFonts w:cs="Times New Roman"/>
          <w:sz w:val="28"/>
        </w:rPr>
        <w:t xml:space="preserve"> </w:t>
      </w:r>
      <w:r w:rsidR="004E5397" w:rsidRPr="00AD33AC">
        <w:rPr>
          <w:rFonts w:cs="Times New Roman"/>
          <w:sz w:val="28"/>
          <w:lang w:val="en-US"/>
        </w:rPr>
        <w:t>Asya</w:t>
      </w:r>
      <w:r w:rsidR="004E5397" w:rsidRPr="00AD33AC">
        <w:rPr>
          <w:rFonts w:cs="Times New Roman"/>
          <w:sz w:val="28"/>
        </w:rPr>
        <w:t xml:space="preserve"> имеет очень хорошую поддержку в лице своих разработчиков. Во время разработки и доведения до совершенства данного проекта, система получала регулярные обновления, которые можно отследить по обновлениям на </w:t>
      </w:r>
      <w:r w:rsidR="004E5397" w:rsidRPr="00AD33AC">
        <w:rPr>
          <w:rFonts w:cs="Times New Roman"/>
          <w:sz w:val="28"/>
          <w:lang w:val="en-US"/>
        </w:rPr>
        <w:t>GitHub</w:t>
      </w:r>
      <w:r w:rsidR="004E5397" w:rsidRPr="00AD33AC">
        <w:rPr>
          <w:rFonts w:cs="Times New Roman"/>
          <w:sz w:val="28"/>
        </w:rPr>
        <w:t>. Платформа была спроектирована по аналогии со своими зарубежными кон</w:t>
      </w:r>
      <w:r w:rsidR="009D61E0" w:rsidRPr="00AD33AC">
        <w:rPr>
          <w:rFonts w:cs="Times New Roman"/>
          <w:sz w:val="28"/>
        </w:rPr>
        <w:t>курентами, с ориентиром на простоту и удобство, но она не лишена своей уникальности и изящности.</w:t>
      </w:r>
    </w:p>
    <w:p w14:paraId="2618BFD2" w14:textId="77777777" w:rsidR="007235FA" w:rsidRPr="00AD33AC" w:rsidRDefault="007235FA" w:rsidP="00B80F1B">
      <w:pPr>
        <w:pStyle w:val="a8"/>
        <w:spacing w:line="360" w:lineRule="auto"/>
        <w:ind w:firstLine="0"/>
        <w:jc w:val="both"/>
        <w:rPr>
          <w:rFonts w:cs="Times New Roman"/>
        </w:rPr>
      </w:pPr>
    </w:p>
    <w:p w14:paraId="6F1019EF" w14:textId="1CEE6F0C" w:rsidR="00750AC9" w:rsidRPr="00AD33AC" w:rsidRDefault="004748FB" w:rsidP="00C270BB">
      <w:pPr>
        <w:pStyle w:val="3"/>
      </w:pPr>
      <w:bookmarkStart w:id="16" w:name="_Toc11097604"/>
      <w:r w:rsidRPr="00AD33AC">
        <w:t xml:space="preserve">1.3.3 </w:t>
      </w:r>
      <w:r w:rsidR="009D61E0" w:rsidRPr="00AD33AC">
        <w:t xml:space="preserve">Обзор жюрейной системы </w:t>
      </w:r>
      <w:r w:rsidR="00B140A1" w:rsidRPr="00AD33AC">
        <w:t xml:space="preserve">от </w:t>
      </w:r>
      <w:r w:rsidR="00B140A1" w:rsidRPr="00AD33AC">
        <w:rPr>
          <w:lang w:val="en-US"/>
        </w:rPr>
        <w:t>Hackerdom</w:t>
      </w:r>
      <w:bookmarkEnd w:id="16"/>
    </w:p>
    <w:p w14:paraId="2D059208" w14:textId="77777777" w:rsidR="00235D11" w:rsidRPr="00AD33AC" w:rsidRDefault="002D01A4" w:rsidP="00B80F1B">
      <w:pPr>
        <w:rPr>
          <w:rFonts w:cs="Times New Roman"/>
        </w:rPr>
      </w:pPr>
      <w:r w:rsidRPr="00AD33AC">
        <w:rPr>
          <w:rFonts w:cs="Times New Roman"/>
          <w:lang w:val="en-US"/>
        </w:rPr>
        <w:t>Hackerdom</w:t>
      </w:r>
      <w:r w:rsidRPr="00AD33AC">
        <w:rPr>
          <w:rFonts w:cs="Times New Roman"/>
        </w:rPr>
        <w:t xml:space="preserve"> – русская команда, образовавшаяся в 2005 году на математико-механическом факультете Уральского государственного университета. Она развивае</w:t>
      </w:r>
      <w:r w:rsidR="00235D11" w:rsidRPr="00AD33AC">
        <w:rPr>
          <w:rFonts w:cs="Times New Roman"/>
        </w:rPr>
        <w:t>тся и по сей день, и в неё входят студенты самых разных направлений и курсов.</w:t>
      </w:r>
    </w:p>
    <w:p w14:paraId="45AA5B2E" w14:textId="0EF7B698" w:rsidR="002D01A4" w:rsidRPr="00AD33AC" w:rsidRDefault="00235D11" w:rsidP="00B80F1B">
      <w:pPr>
        <w:rPr>
          <w:rFonts w:cs="Times New Roman"/>
        </w:rPr>
      </w:pPr>
      <w:r w:rsidRPr="00AD33AC">
        <w:rPr>
          <w:rFonts w:cs="Times New Roman"/>
        </w:rPr>
        <w:t xml:space="preserve">Команда занимается изучением компьютерной безопасности, организацией и участием в соревнованиях </w:t>
      </w:r>
      <w:r w:rsidRPr="00AD33AC">
        <w:rPr>
          <w:rFonts w:cs="Times New Roman"/>
          <w:lang w:val="en-US"/>
        </w:rPr>
        <w:t>CTF</w:t>
      </w:r>
      <w:r w:rsidRPr="00AD33AC">
        <w:rPr>
          <w:rFonts w:cs="Times New Roman"/>
        </w:rPr>
        <w:t xml:space="preserve">. Поначалу, молодые хакеры только участвовали в соревнованиях, но затем начали понемногу организовывать свои. В настоящее время студенты организовывают всероссийские и международные соревнования </w:t>
      </w:r>
      <w:r w:rsidRPr="00AD33AC">
        <w:rPr>
          <w:rFonts w:cs="Times New Roman"/>
          <w:lang w:val="en-US"/>
        </w:rPr>
        <w:t>QCTF</w:t>
      </w:r>
      <w:r w:rsidRPr="00AD33AC">
        <w:rPr>
          <w:rFonts w:cs="Times New Roman"/>
        </w:rPr>
        <w:t xml:space="preserve">, </w:t>
      </w:r>
      <w:r w:rsidRPr="00AD33AC">
        <w:rPr>
          <w:rFonts w:cs="Times New Roman"/>
          <w:lang w:val="en-US"/>
        </w:rPr>
        <w:t>RuCTF</w:t>
      </w:r>
      <w:r w:rsidRPr="00AD33AC">
        <w:rPr>
          <w:rFonts w:cs="Times New Roman"/>
        </w:rPr>
        <w:t xml:space="preserve"> и </w:t>
      </w:r>
      <w:r w:rsidRPr="00AD33AC">
        <w:rPr>
          <w:rFonts w:cs="Times New Roman"/>
          <w:lang w:val="en-US"/>
        </w:rPr>
        <w:t>RuCTFE</w:t>
      </w:r>
      <w:r w:rsidRPr="00AD33AC">
        <w:rPr>
          <w:rFonts w:cs="Times New Roman"/>
        </w:rPr>
        <w:t xml:space="preserve">. </w:t>
      </w:r>
      <w:r w:rsidR="007235FA" w:rsidRPr="00AD33AC">
        <w:rPr>
          <w:rFonts w:cs="Times New Roman"/>
        </w:rPr>
        <w:t xml:space="preserve">Так же, Hackerdom проводит курсы для тех, кто хочет играть в </w:t>
      </w:r>
      <w:r w:rsidR="007235FA" w:rsidRPr="00AD33AC">
        <w:rPr>
          <w:rFonts w:cs="Times New Roman"/>
          <w:lang w:val="en-US"/>
        </w:rPr>
        <w:t>CTF</w:t>
      </w:r>
      <w:r w:rsidR="007235FA" w:rsidRPr="00AD33AC">
        <w:rPr>
          <w:rFonts w:cs="Times New Roman"/>
        </w:rPr>
        <w:t>, но не обладает достаточными знаниями. Участие в курсах абсолютно бесплатно и не требует сильно специфических и углубленных знаний.</w:t>
      </w:r>
    </w:p>
    <w:p w14:paraId="40301FB1" w14:textId="000EC955" w:rsidR="00235D11" w:rsidRPr="00AD33AC" w:rsidRDefault="00235D11" w:rsidP="00B80F1B">
      <w:pPr>
        <w:rPr>
          <w:rFonts w:cs="Times New Roman"/>
        </w:rPr>
      </w:pPr>
      <w:r w:rsidRPr="00AD33AC">
        <w:rPr>
          <w:rFonts w:cs="Times New Roman"/>
        </w:rPr>
        <w:lastRenderedPageBreak/>
        <w:t xml:space="preserve">Использование сторонней жюрейной системы </w:t>
      </w:r>
      <w:r w:rsidR="007235FA" w:rsidRPr="00AD33AC">
        <w:rPr>
          <w:rFonts w:cs="Times New Roman"/>
        </w:rPr>
        <w:t>для соревнований перестало подходить</w:t>
      </w:r>
      <w:r w:rsidRPr="00AD33AC">
        <w:rPr>
          <w:rFonts w:cs="Times New Roman"/>
        </w:rPr>
        <w:t xml:space="preserve"> команде, поэтому вскоре студенты создали </w:t>
      </w:r>
      <w:r w:rsidR="007235FA" w:rsidRPr="00AD33AC">
        <w:rPr>
          <w:rFonts w:cs="Times New Roman"/>
        </w:rPr>
        <w:t>свою собственную.</w:t>
      </w:r>
    </w:p>
    <w:p w14:paraId="67110F63" w14:textId="48948903" w:rsidR="007235FA" w:rsidRPr="00AD33AC" w:rsidRDefault="00235D11" w:rsidP="00B80F1B">
      <w:pPr>
        <w:rPr>
          <w:rFonts w:cs="Times New Roman"/>
        </w:rPr>
      </w:pPr>
      <w:r w:rsidRPr="00AD33AC">
        <w:rPr>
          <w:rFonts w:cs="Times New Roman"/>
        </w:rPr>
        <w:t xml:space="preserve">Основными разработчиками системы стали Михаил Гнедашев и Александр Гейн. </w:t>
      </w:r>
    </w:p>
    <w:p w14:paraId="2C3634D2" w14:textId="0E3616AF" w:rsidR="00235D11" w:rsidRPr="00AD33AC" w:rsidRDefault="00235D11" w:rsidP="00B80F1B">
      <w:pPr>
        <w:rPr>
          <w:rFonts w:cs="Times New Roman"/>
        </w:rPr>
      </w:pPr>
      <w:r w:rsidRPr="00AD33AC">
        <w:rPr>
          <w:rFonts w:cs="Times New Roman"/>
        </w:rPr>
        <w:t>Интерфейс системы прост и незамысловат: его можно отредактировать под нужды участников, но изначальн</w:t>
      </w:r>
      <w:r w:rsidR="007235FA" w:rsidRPr="00AD33AC">
        <w:rPr>
          <w:rFonts w:cs="Times New Roman"/>
        </w:rPr>
        <w:t>о он сделан в черно-белых тонах. Нерешенные задания выделены синим цветом, решенные – зеленым. Есть доступ к своему профилю, квестам, а также к турнирной таблице.</w:t>
      </w:r>
    </w:p>
    <w:p w14:paraId="4C10F10B" w14:textId="4570AE3E" w:rsidR="00294D45" w:rsidRPr="00AD33AC" w:rsidRDefault="00294D45" w:rsidP="00B80F1B">
      <w:pPr>
        <w:rPr>
          <w:rFonts w:cs="Times New Roman"/>
        </w:rPr>
      </w:pPr>
      <w:r w:rsidRPr="00AD33AC">
        <w:rPr>
          <w:rFonts w:cs="Times New Roman"/>
        </w:rPr>
        <w:t xml:space="preserve">Платформа от </w:t>
      </w:r>
      <w:r w:rsidRPr="00AD33AC">
        <w:rPr>
          <w:rFonts w:cs="Times New Roman"/>
          <w:lang w:val="en-US"/>
        </w:rPr>
        <w:t>Hackerdom</w:t>
      </w:r>
      <w:r w:rsidRPr="00AD33AC">
        <w:rPr>
          <w:rFonts w:cs="Times New Roman"/>
        </w:rPr>
        <w:t xml:space="preserve"> находится в открытом доступе, её исходный код выложен в репозитории на </w:t>
      </w:r>
      <w:r w:rsidRPr="00AD33AC">
        <w:rPr>
          <w:rFonts w:cs="Times New Roman"/>
          <w:lang w:val="en-US"/>
        </w:rPr>
        <w:t>GitHub</w:t>
      </w:r>
      <w:r w:rsidRPr="00AD33AC">
        <w:rPr>
          <w:rFonts w:cs="Times New Roman"/>
        </w:rPr>
        <w:t>. Там же находятся и модификации системы для различных проведенных соревнований.</w:t>
      </w:r>
    </w:p>
    <w:p w14:paraId="2B6F4CA9" w14:textId="520661D8" w:rsidR="007235FA" w:rsidRPr="00AD33AC" w:rsidRDefault="007235FA" w:rsidP="00B80F1B">
      <w:pPr>
        <w:rPr>
          <w:rFonts w:cs="Times New Roman"/>
        </w:rPr>
      </w:pPr>
      <w:r w:rsidRPr="00AD33AC">
        <w:rPr>
          <w:rFonts w:cs="Times New Roman"/>
        </w:rPr>
        <w:t>Одним из самых главных плюсов данной системы является то, что её можно протестировать, не раскатывая на своем сервере. Это дает ей неоспоримое преимущество перед остальными системами, так как все мы с большей вероятностью отдадим предпочтение тому сервису, который можем самостоятельно опробовать без лишних усилий.</w:t>
      </w:r>
      <w:r w:rsidR="00512E41" w:rsidRPr="00AD33AC">
        <w:rPr>
          <w:rFonts w:cs="Times New Roman"/>
        </w:rPr>
        <w:t xml:space="preserve"> На сервис</w:t>
      </w:r>
      <w:r w:rsidRPr="00AD33AC">
        <w:rPr>
          <w:rFonts w:cs="Times New Roman"/>
        </w:rPr>
        <w:t xml:space="preserve"> уже добавлено очень большое количество заданий (с прошлых </w:t>
      </w:r>
      <w:r w:rsidRPr="00AD33AC">
        <w:rPr>
          <w:rFonts w:cs="Times New Roman"/>
          <w:lang w:val="en-US"/>
        </w:rPr>
        <w:t>CTF</w:t>
      </w:r>
      <w:r w:rsidRPr="00AD33AC">
        <w:rPr>
          <w:rFonts w:cs="Times New Roman"/>
        </w:rPr>
        <w:t>), которые используются в обучении школьников старших классов и студентов.</w:t>
      </w:r>
    </w:p>
    <w:p w14:paraId="68DF9D1F" w14:textId="22CE8574" w:rsidR="007235FA" w:rsidRPr="00AD33AC" w:rsidRDefault="007235FA" w:rsidP="00B80F1B">
      <w:pPr>
        <w:rPr>
          <w:rFonts w:cs="Times New Roman"/>
        </w:rPr>
      </w:pPr>
      <w:r w:rsidRPr="00AD33AC">
        <w:rPr>
          <w:rFonts w:cs="Times New Roman"/>
        </w:rPr>
        <w:t>К другим полезным функциям системы можно отнести:</w:t>
      </w:r>
    </w:p>
    <w:p w14:paraId="2A637438" w14:textId="652C35FE" w:rsidR="00951EE3" w:rsidRPr="00AD33AC" w:rsidRDefault="007235FA" w:rsidP="00C1211F">
      <w:pPr>
        <w:pStyle w:val="a3"/>
        <w:numPr>
          <w:ilvl w:val="0"/>
          <w:numId w:val="15"/>
        </w:numPr>
        <w:rPr>
          <w:rFonts w:cs="Times New Roman"/>
        </w:rPr>
      </w:pPr>
      <w:r w:rsidRPr="00AD33AC">
        <w:rPr>
          <w:rFonts w:cs="Times New Roman"/>
        </w:rPr>
        <w:t xml:space="preserve">Стабильность </w:t>
      </w:r>
    </w:p>
    <w:p w14:paraId="15288778" w14:textId="2C84747C" w:rsidR="00687DBA" w:rsidRPr="00AD33AC" w:rsidRDefault="00687DBA" w:rsidP="00B80F1B">
      <w:pPr>
        <w:pStyle w:val="a3"/>
        <w:ind w:left="1429" w:firstLine="0"/>
        <w:rPr>
          <w:rFonts w:cs="Times New Roman"/>
        </w:rPr>
      </w:pPr>
      <w:r w:rsidRPr="00AD33AC">
        <w:rPr>
          <w:rFonts w:cs="Times New Roman"/>
        </w:rPr>
        <w:t>Была отмечена как разработчиками, так и участниками. За всё время проведения множества соревнований, система постоянно улучшалась, и с каждым годом становилась всё более стабильной.</w:t>
      </w:r>
    </w:p>
    <w:p w14:paraId="7D495B6E" w14:textId="12EF6721" w:rsidR="00294D45" w:rsidRPr="00AD33AC" w:rsidRDefault="00294D45" w:rsidP="00C1211F">
      <w:pPr>
        <w:pStyle w:val="a3"/>
        <w:numPr>
          <w:ilvl w:val="0"/>
          <w:numId w:val="15"/>
        </w:numPr>
        <w:rPr>
          <w:rFonts w:cs="Times New Roman"/>
        </w:rPr>
      </w:pPr>
      <w:r w:rsidRPr="00AD33AC">
        <w:rPr>
          <w:rFonts w:cs="Times New Roman"/>
        </w:rPr>
        <w:t xml:space="preserve">Интуитивность в использовании </w:t>
      </w:r>
    </w:p>
    <w:p w14:paraId="3A874B88" w14:textId="2280B513" w:rsidR="00294D45" w:rsidRPr="00AD33AC" w:rsidRDefault="00294D45" w:rsidP="00B80F1B">
      <w:pPr>
        <w:pStyle w:val="a3"/>
        <w:ind w:left="1429" w:firstLine="0"/>
        <w:rPr>
          <w:rFonts w:cs="Times New Roman"/>
        </w:rPr>
      </w:pPr>
      <w:r w:rsidRPr="00AD33AC">
        <w:rPr>
          <w:rFonts w:cs="Times New Roman"/>
        </w:rPr>
        <w:t>Все функции системы просты и понятны, она не нагружена лишними малоиспользуемыми возможностями ПО. Одновременно с этим, в ней присутствуют главные опции, перечисленные выше, что делает её приятной для использования.</w:t>
      </w:r>
    </w:p>
    <w:p w14:paraId="3EAF6B33" w14:textId="2B3F8810" w:rsidR="00294D45" w:rsidRPr="00AD33AC" w:rsidRDefault="00294D45" w:rsidP="00C1211F">
      <w:pPr>
        <w:pStyle w:val="a3"/>
        <w:numPr>
          <w:ilvl w:val="0"/>
          <w:numId w:val="15"/>
        </w:numPr>
        <w:rPr>
          <w:rFonts w:cs="Times New Roman"/>
        </w:rPr>
      </w:pPr>
      <w:r w:rsidRPr="00AD33AC">
        <w:rPr>
          <w:rFonts w:cs="Times New Roman"/>
        </w:rPr>
        <w:t>Поддержка разработчиков</w:t>
      </w:r>
    </w:p>
    <w:p w14:paraId="3F5393B9" w14:textId="401AACD8" w:rsidR="00294D45" w:rsidRPr="00AD33AC" w:rsidRDefault="00294D45" w:rsidP="00B80F1B">
      <w:pPr>
        <w:pStyle w:val="a3"/>
        <w:ind w:left="1429" w:firstLine="0"/>
        <w:rPr>
          <w:rFonts w:cs="Times New Roman"/>
        </w:rPr>
      </w:pPr>
      <w:r w:rsidRPr="00AD33AC">
        <w:rPr>
          <w:rFonts w:cs="Times New Roman"/>
        </w:rPr>
        <w:lastRenderedPageBreak/>
        <w:t xml:space="preserve">Несомненно, наиболее успешно используется та система, разработчики которой поддерживают свой продукт. Детище </w:t>
      </w:r>
      <w:r w:rsidRPr="00AD33AC">
        <w:rPr>
          <w:rFonts w:cs="Times New Roman"/>
          <w:lang w:val="en-US"/>
        </w:rPr>
        <w:t>Hackerdom</w:t>
      </w:r>
      <w:r w:rsidRPr="00AD33AC">
        <w:rPr>
          <w:rFonts w:cs="Times New Roman"/>
        </w:rPr>
        <w:t xml:space="preserve"> регулярно обновляется, для каждых соревнований выпускается своя, немного модифицированная, полноценная версия системы, которую потом разработчики любезно выкладывают на </w:t>
      </w:r>
      <w:r w:rsidRPr="00AD33AC">
        <w:rPr>
          <w:rFonts w:cs="Times New Roman"/>
          <w:lang w:val="en-US"/>
        </w:rPr>
        <w:t>GitHub</w:t>
      </w:r>
      <w:r w:rsidRPr="00AD33AC">
        <w:rPr>
          <w:rFonts w:cs="Times New Roman"/>
        </w:rPr>
        <w:t>. Там же находятся и задания с прошедших соревнований, который можно решать, тем самым тренируясь, и даже использовать в своих собственных состязаниях.</w:t>
      </w:r>
    </w:p>
    <w:p w14:paraId="275AFBB6" w14:textId="0183472A" w:rsidR="00294D45" w:rsidRPr="00AD33AC" w:rsidRDefault="00512E41" w:rsidP="00C1211F">
      <w:pPr>
        <w:pStyle w:val="a3"/>
        <w:numPr>
          <w:ilvl w:val="0"/>
          <w:numId w:val="15"/>
        </w:numPr>
        <w:rPr>
          <w:rFonts w:cs="Times New Roman"/>
        </w:rPr>
      </w:pPr>
      <w:r w:rsidRPr="00AD33AC">
        <w:rPr>
          <w:rFonts w:cs="Times New Roman"/>
        </w:rPr>
        <w:t>Доступность.</w:t>
      </w:r>
    </w:p>
    <w:p w14:paraId="244DC1F1" w14:textId="2DB22322" w:rsidR="00512E41" w:rsidRPr="00AD33AC" w:rsidRDefault="00512E41" w:rsidP="00B80F1B">
      <w:pPr>
        <w:pStyle w:val="a3"/>
        <w:ind w:left="1429" w:firstLine="0"/>
        <w:rPr>
          <w:rFonts w:cs="Times New Roman"/>
        </w:rPr>
      </w:pPr>
      <w:r w:rsidRPr="00AD33AC">
        <w:rPr>
          <w:rFonts w:cs="Times New Roman"/>
        </w:rPr>
        <w:t>Аналогично предыдущей системе, данная платформа обладает с</w:t>
      </w:r>
      <w:r w:rsidR="003D66BA" w:rsidRPr="00AD33AC">
        <w:rPr>
          <w:rFonts w:cs="Times New Roman"/>
        </w:rPr>
        <w:t>вободной лицензией и может свободно разворачиваться любыми пользователями.</w:t>
      </w:r>
    </w:p>
    <w:p w14:paraId="6B7F641B" w14:textId="2CD0653A" w:rsidR="00A0464E" w:rsidRPr="00AD33AC" w:rsidRDefault="00512E41" w:rsidP="00C1211F">
      <w:pPr>
        <w:pStyle w:val="a3"/>
        <w:numPr>
          <w:ilvl w:val="0"/>
          <w:numId w:val="15"/>
        </w:numPr>
        <w:rPr>
          <w:rFonts w:cs="Times New Roman"/>
        </w:rPr>
      </w:pPr>
      <w:r w:rsidRPr="00AD33AC">
        <w:rPr>
          <w:rFonts w:cs="Times New Roman"/>
        </w:rPr>
        <w:t>И другие.</w:t>
      </w:r>
    </w:p>
    <w:p w14:paraId="51C82C06" w14:textId="6BDA9601" w:rsidR="00A0464E" w:rsidRPr="00AD33AC" w:rsidRDefault="00A0464E" w:rsidP="00B80F1B">
      <w:pPr>
        <w:rPr>
          <w:rFonts w:cs="Times New Roman"/>
        </w:rPr>
      </w:pPr>
      <w:r w:rsidRPr="00AD33AC">
        <w:rPr>
          <w:rFonts w:cs="Times New Roman"/>
        </w:rPr>
        <w:t>Как всегда, не обошлось и без недостатков. Их у системы немного:</w:t>
      </w:r>
    </w:p>
    <w:p w14:paraId="58BF2B18" w14:textId="39CCCFB5" w:rsidR="00A0464E" w:rsidRPr="00AD33AC" w:rsidRDefault="00A0464E" w:rsidP="00C1211F">
      <w:pPr>
        <w:pStyle w:val="a3"/>
        <w:numPr>
          <w:ilvl w:val="0"/>
          <w:numId w:val="16"/>
        </w:numPr>
        <w:rPr>
          <w:rFonts w:cs="Times New Roman"/>
        </w:rPr>
      </w:pPr>
      <w:r w:rsidRPr="00AD33AC">
        <w:rPr>
          <w:rFonts w:cs="Times New Roman"/>
        </w:rPr>
        <w:t>Отсутствие инструкции по развертыванию</w:t>
      </w:r>
    </w:p>
    <w:p w14:paraId="45F5D337" w14:textId="33BFA642" w:rsidR="005E193C" w:rsidRPr="00AD33AC" w:rsidRDefault="00A0464E" w:rsidP="007A3E16">
      <w:pPr>
        <w:pStyle w:val="a3"/>
        <w:ind w:left="1429" w:firstLine="0"/>
        <w:rPr>
          <w:rFonts w:cs="Times New Roman"/>
        </w:rPr>
      </w:pPr>
      <w:r w:rsidRPr="00AD33AC">
        <w:rPr>
          <w:rFonts w:cs="Times New Roman"/>
        </w:rPr>
        <w:t>Несмотря на то, что система открытая и довольно известная, у неё отсутствует даже краткая информация о том, как правильно её установить. Это создает небольшие неудобства, так как новичку в данной области порой приходится довольно долго разбираться с настройкой.</w:t>
      </w:r>
    </w:p>
    <w:p w14:paraId="5F0F2F8B" w14:textId="32F7F857" w:rsidR="005E193C" w:rsidRPr="00AD33AC" w:rsidRDefault="005E193C" w:rsidP="00B80F1B">
      <w:pPr>
        <w:rPr>
          <w:rFonts w:cs="Times New Roman"/>
        </w:rPr>
      </w:pPr>
      <w:r w:rsidRPr="00AD33AC">
        <w:rPr>
          <w:rFonts w:cs="Times New Roman"/>
        </w:rPr>
        <w:t xml:space="preserve">Невзирая на недостатки, жюрейная система от </w:t>
      </w:r>
      <w:r w:rsidRPr="00AD33AC">
        <w:rPr>
          <w:rFonts w:cs="Times New Roman"/>
          <w:lang w:val="en-US"/>
        </w:rPr>
        <w:t>Hackerdom</w:t>
      </w:r>
      <w:r w:rsidRPr="00AD33AC">
        <w:rPr>
          <w:rFonts w:cs="Times New Roman"/>
        </w:rPr>
        <w:t xml:space="preserve"> является популярной и хорошей системой, которые пользуются многие организаторы для проведения соревнований.</w:t>
      </w:r>
    </w:p>
    <w:p w14:paraId="33869A39" w14:textId="77777777" w:rsidR="00A0464E" w:rsidRPr="00AD33AC" w:rsidRDefault="00A0464E" w:rsidP="00B80F1B">
      <w:pPr>
        <w:pStyle w:val="a3"/>
        <w:ind w:left="1429" w:firstLine="0"/>
        <w:rPr>
          <w:rFonts w:cs="Times New Roman"/>
        </w:rPr>
      </w:pPr>
    </w:p>
    <w:p w14:paraId="57BFE08E" w14:textId="4A674A23" w:rsidR="00750AC9" w:rsidRPr="00AD33AC" w:rsidRDefault="00363B57" w:rsidP="00C270BB">
      <w:pPr>
        <w:pStyle w:val="3"/>
      </w:pPr>
      <w:bookmarkStart w:id="17" w:name="_Toc11097605"/>
      <w:r w:rsidRPr="00AD33AC">
        <w:t>1.</w:t>
      </w:r>
      <w:r w:rsidR="004748FB" w:rsidRPr="00AD33AC">
        <w:t>3</w:t>
      </w:r>
      <w:r w:rsidRPr="00AD33AC">
        <w:t>.4</w:t>
      </w:r>
      <w:r w:rsidR="00037862" w:rsidRPr="00AD33AC">
        <w:t xml:space="preserve"> </w:t>
      </w:r>
      <w:r w:rsidR="00E66E48" w:rsidRPr="00AD33AC">
        <w:t xml:space="preserve">Обзор жюрейной системы от </w:t>
      </w:r>
      <w:r w:rsidR="00E66E48" w:rsidRPr="00AD33AC">
        <w:rPr>
          <w:lang w:val="en-US"/>
        </w:rPr>
        <w:t>Facebook</w:t>
      </w:r>
      <w:bookmarkEnd w:id="17"/>
    </w:p>
    <w:p w14:paraId="6F5A5D47" w14:textId="390C8D26" w:rsidR="00E66E48" w:rsidRPr="00AD33AC" w:rsidRDefault="00E66E48" w:rsidP="00B80F1B">
      <w:pPr>
        <w:rPr>
          <w:rFonts w:cs="Times New Roman"/>
        </w:rPr>
      </w:pPr>
      <w:r w:rsidRPr="00AD33AC">
        <w:rPr>
          <w:rFonts w:cs="Times New Roman"/>
          <w:lang w:val="en-US"/>
        </w:rPr>
        <w:t>Facebook</w:t>
      </w:r>
      <w:r w:rsidRPr="00AD33AC">
        <w:rPr>
          <w:rFonts w:cs="Times New Roman"/>
        </w:rPr>
        <w:t xml:space="preserve"> это популярная социальная сеть, основанная в 2004 году. Позже, так стала называться и владеющая ею компания. Поначалу, дальше сайта для общения между людьми компания не двигалась, но потом она разрослась, начав </w:t>
      </w:r>
      <w:r w:rsidRPr="00AD33AC">
        <w:rPr>
          <w:rFonts w:cs="Times New Roman"/>
        </w:rPr>
        <w:lastRenderedPageBreak/>
        <w:t xml:space="preserve">занимать всё большие </w:t>
      </w:r>
      <w:r w:rsidRPr="00AD33AC">
        <w:rPr>
          <w:rFonts w:cs="Times New Roman"/>
          <w:lang w:val="en-US"/>
        </w:rPr>
        <w:t>IT</w:t>
      </w:r>
      <w:r w:rsidRPr="00AD33AC">
        <w:rPr>
          <w:rFonts w:cs="Times New Roman"/>
        </w:rPr>
        <w:t xml:space="preserve">-сферы. Так она поглотила несколько крупных сервисов, таких как </w:t>
      </w:r>
      <w:r w:rsidRPr="00AD33AC">
        <w:rPr>
          <w:rFonts w:cs="Times New Roman"/>
          <w:lang w:val="en-US"/>
        </w:rPr>
        <w:t>Instagram</w:t>
      </w:r>
      <w:r w:rsidRPr="00AD33AC">
        <w:rPr>
          <w:rFonts w:cs="Times New Roman"/>
        </w:rPr>
        <w:t xml:space="preserve"> и </w:t>
      </w:r>
      <w:r w:rsidRPr="00AD33AC">
        <w:rPr>
          <w:rFonts w:cs="Times New Roman"/>
          <w:lang w:val="en-US"/>
        </w:rPr>
        <w:t>What</w:t>
      </w:r>
      <w:r w:rsidRPr="00AD33AC">
        <w:rPr>
          <w:rFonts w:cs="Times New Roman"/>
        </w:rPr>
        <w:t>’</w:t>
      </w:r>
      <w:r w:rsidRPr="00AD33AC">
        <w:rPr>
          <w:rFonts w:cs="Times New Roman"/>
          <w:lang w:val="en-US"/>
        </w:rPr>
        <w:t>sApp</w:t>
      </w:r>
      <w:r w:rsidRPr="00AD33AC">
        <w:rPr>
          <w:rFonts w:cs="Times New Roman"/>
        </w:rPr>
        <w:t>.</w:t>
      </w:r>
    </w:p>
    <w:p w14:paraId="318FB150" w14:textId="192F6A05" w:rsidR="00B226C6" w:rsidRPr="00AD33AC" w:rsidRDefault="00C50D39" w:rsidP="00B80F1B">
      <w:pPr>
        <w:rPr>
          <w:rFonts w:cs="Times New Roman"/>
        </w:rPr>
      </w:pPr>
      <w:r w:rsidRPr="00AD33AC">
        <w:rPr>
          <w:rFonts w:cs="Times New Roman"/>
        </w:rPr>
        <w:t xml:space="preserve">Параллельно с развитием основной компании и поглощением дочерних, </w:t>
      </w:r>
      <w:r w:rsidRPr="00AD33AC">
        <w:rPr>
          <w:rFonts w:cs="Times New Roman"/>
          <w:lang w:val="en-US"/>
        </w:rPr>
        <w:t>Facebook</w:t>
      </w:r>
      <w:r w:rsidRPr="00AD33AC">
        <w:rPr>
          <w:rFonts w:cs="Times New Roman"/>
        </w:rPr>
        <w:t xml:space="preserve"> занялся развитием в сфере проведени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значально соревнования проводились только на уровне колледжа, а целью компании было помочь детям школьного возраста открыть для себя мир информационных технологий и компьютерной безопасности. Со временем аудитория на соревнованиях расширилась, и </w:t>
      </w:r>
      <w:r w:rsidRPr="00AD33AC">
        <w:rPr>
          <w:rFonts w:cs="Times New Roman"/>
          <w:lang w:val="en-US"/>
        </w:rPr>
        <w:t>Facebook</w:t>
      </w:r>
      <w:r w:rsidR="006B47D8" w:rsidRPr="00AD33AC">
        <w:rPr>
          <w:rFonts w:cs="Times New Roman"/>
        </w:rPr>
        <w:t xml:space="preserve"> стал организовывать</w:t>
      </w:r>
      <w:r w:rsidRPr="00AD33AC">
        <w:rPr>
          <w:rFonts w:cs="Times New Roman"/>
        </w:rPr>
        <w:t xml:space="preserve"> соревнования уже по всему миру. </w:t>
      </w:r>
    </w:p>
    <w:p w14:paraId="49660ABE" w14:textId="5D64022A" w:rsidR="00C50D39" w:rsidRPr="00AD33AC" w:rsidRDefault="00C50D39" w:rsidP="00B80F1B">
      <w:pPr>
        <w:rPr>
          <w:rFonts w:cs="Times New Roman"/>
        </w:rPr>
      </w:pPr>
      <w:r w:rsidRPr="00AD33AC">
        <w:rPr>
          <w:rFonts w:cs="Times New Roman"/>
        </w:rPr>
        <w:t xml:space="preserve">Все </w:t>
      </w:r>
      <w:r w:rsidR="008D38BE" w:rsidRPr="00AD33AC">
        <w:rPr>
          <w:rFonts w:cs="Times New Roman"/>
        </w:rPr>
        <w:t xml:space="preserve">состязания </w:t>
      </w:r>
      <w:r w:rsidR="006B47D8" w:rsidRPr="00AD33AC">
        <w:rPr>
          <w:rFonts w:cs="Times New Roman"/>
        </w:rPr>
        <w:t>уже с самого начала проводились</w:t>
      </w:r>
      <w:r w:rsidR="008D38BE" w:rsidRPr="00AD33AC">
        <w:rPr>
          <w:rFonts w:cs="Times New Roman"/>
        </w:rPr>
        <w:t xml:space="preserve"> компанией</w:t>
      </w:r>
      <w:r w:rsidR="006B47D8" w:rsidRPr="00AD33AC">
        <w:rPr>
          <w:rFonts w:cs="Times New Roman"/>
        </w:rPr>
        <w:t xml:space="preserve"> на </w:t>
      </w:r>
      <w:r w:rsidR="008D38BE" w:rsidRPr="00AD33AC">
        <w:rPr>
          <w:rFonts w:cs="Times New Roman"/>
        </w:rPr>
        <w:t xml:space="preserve">специальной </w:t>
      </w:r>
      <w:r w:rsidR="006B47D8" w:rsidRPr="00AD33AC">
        <w:rPr>
          <w:rFonts w:cs="Times New Roman"/>
        </w:rPr>
        <w:t xml:space="preserve">CTF-платформе, которая был разработана в </w:t>
      </w:r>
      <w:r w:rsidR="006B47D8" w:rsidRPr="00AD33AC">
        <w:rPr>
          <w:rFonts w:cs="Times New Roman"/>
          <w:lang w:val="en-US"/>
        </w:rPr>
        <w:t>Facebook</w:t>
      </w:r>
      <w:r w:rsidR="006B47D8" w:rsidRPr="00AD33AC">
        <w:rPr>
          <w:rFonts w:cs="Times New Roman"/>
        </w:rPr>
        <w:t xml:space="preserve"> для этой цели.</w:t>
      </w:r>
      <w:r w:rsidR="0084212F" w:rsidRPr="00AD33AC">
        <w:rPr>
          <w:rFonts w:cs="Times New Roman"/>
        </w:rPr>
        <w:t xml:space="preserve"> </w:t>
      </w:r>
      <w:r w:rsidR="008D38BE" w:rsidRPr="00AD33AC">
        <w:rPr>
          <w:rFonts w:cs="Times New Roman"/>
        </w:rPr>
        <w:t>Она сочетала в себе</w:t>
      </w:r>
      <w:r w:rsidR="00BD53B1" w:rsidRPr="00AD33AC">
        <w:rPr>
          <w:rFonts w:cs="Times New Roman"/>
        </w:rPr>
        <w:t xml:space="preserve"> преимущества других платформ, ловко избегая популярных недостатков, а дополнительно обладала уникальным дизайном, который не был замечен больше ни на одной жюрейной системе.</w:t>
      </w:r>
    </w:p>
    <w:p w14:paraId="28CED655" w14:textId="51C677FC" w:rsidR="00BD53B1" w:rsidRPr="00AD33AC" w:rsidRDefault="00BD53B1" w:rsidP="00B80F1B">
      <w:pPr>
        <w:rPr>
          <w:rFonts w:cs="Times New Roman"/>
        </w:rPr>
      </w:pPr>
      <w:r w:rsidRPr="00AD33AC">
        <w:rPr>
          <w:rFonts w:cs="Times New Roman"/>
        </w:rPr>
        <w:t xml:space="preserve">Как и у всех других платформ, у системы от </w:t>
      </w:r>
      <w:r w:rsidRPr="00AD33AC">
        <w:rPr>
          <w:rFonts w:cs="Times New Roman"/>
          <w:lang w:val="en-US"/>
        </w:rPr>
        <w:t>Facebook</w:t>
      </w:r>
      <w:r w:rsidRPr="00AD33AC">
        <w:rPr>
          <w:rFonts w:cs="Times New Roman"/>
        </w:rPr>
        <w:t xml:space="preserve"> (сокращенно ее называют </w:t>
      </w:r>
      <w:r w:rsidRPr="00AD33AC">
        <w:rPr>
          <w:rFonts w:cs="Times New Roman"/>
          <w:lang w:val="en-US"/>
        </w:rPr>
        <w:t>FBCTF</w:t>
      </w:r>
      <w:r w:rsidRPr="00AD33AC">
        <w:rPr>
          <w:rFonts w:cs="Times New Roman"/>
        </w:rPr>
        <w:t>) есть стандартные функции, такие как:</w:t>
      </w:r>
    </w:p>
    <w:p w14:paraId="4F9C4CC4" w14:textId="30D5ABE3" w:rsidR="00BD53B1" w:rsidRPr="00AD33AC" w:rsidRDefault="00BD53B1" w:rsidP="00C1211F">
      <w:pPr>
        <w:pStyle w:val="a3"/>
        <w:numPr>
          <w:ilvl w:val="0"/>
          <w:numId w:val="18"/>
        </w:numPr>
        <w:rPr>
          <w:rFonts w:cs="Times New Roman"/>
        </w:rPr>
      </w:pPr>
      <w:r w:rsidRPr="00AD33AC">
        <w:rPr>
          <w:rFonts w:cs="Times New Roman"/>
        </w:rPr>
        <w:t>Регистрация команд и участников</w:t>
      </w:r>
    </w:p>
    <w:p w14:paraId="4DD99FD6" w14:textId="24D1C536" w:rsidR="00BD53B1" w:rsidRPr="00AD33AC" w:rsidRDefault="00BD53B1" w:rsidP="00C1211F">
      <w:pPr>
        <w:pStyle w:val="a3"/>
        <w:numPr>
          <w:ilvl w:val="0"/>
          <w:numId w:val="18"/>
        </w:numPr>
        <w:rPr>
          <w:rFonts w:cs="Times New Roman"/>
        </w:rPr>
      </w:pPr>
      <w:r w:rsidRPr="00AD33AC">
        <w:rPr>
          <w:rFonts w:cs="Times New Roman"/>
        </w:rPr>
        <w:t>Размещение информации о заданиях</w:t>
      </w:r>
    </w:p>
    <w:p w14:paraId="17C2BCCD" w14:textId="4F489850" w:rsidR="00BD53B1" w:rsidRPr="00AD33AC" w:rsidRDefault="00BD53B1" w:rsidP="00C1211F">
      <w:pPr>
        <w:pStyle w:val="a3"/>
        <w:numPr>
          <w:ilvl w:val="0"/>
          <w:numId w:val="18"/>
        </w:numPr>
        <w:rPr>
          <w:rFonts w:cs="Times New Roman"/>
        </w:rPr>
      </w:pPr>
      <w:r w:rsidRPr="00AD33AC">
        <w:rPr>
          <w:rFonts w:cs="Times New Roman"/>
        </w:rPr>
        <w:t>Система подсказок для участников</w:t>
      </w:r>
    </w:p>
    <w:p w14:paraId="1E878010" w14:textId="785B4A50" w:rsidR="00BD53B1" w:rsidRPr="00AD33AC" w:rsidRDefault="00BD53B1" w:rsidP="00C1211F">
      <w:pPr>
        <w:pStyle w:val="a3"/>
        <w:numPr>
          <w:ilvl w:val="0"/>
          <w:numId w:val="18"/>
        </w:numPr>
        <w:rPr>
          <w:rFonts w:cs="Times New Roman"/>
        </w:rPr>
      </w:pPr>
      <w:r w:rsidRPr="00AD33AC">
        <w:rPr>
          <w:rFonts w:cs="Times New Roman"/>
        </w:rPr>
        <w:t>И т.д.</w:t>
      </w:r>
    </w:p>
    <w:p w14:paraId="72FFE0E7" w14:textId="3ECEFD36" w:rsidR="00BD53B1" w:rsidRPr="00AD33AC" w:rsidRDefault="00BD53B1" w:rsidP="00B80F1B">
      <w:pPr>
        <w:rPr>
          <w:rFonts w:cs="Times New Roman"/>
        </w:rPr>
      </w:pPr>
      <w:r w:rsidRPr="00AD33AC">
        <w:rPr>
          <w:rFonts w:cs="Times New Roman"/>
        </w:rPr>
        <w:t xml:space="preserve">Из преимуществ платформы от </w:t>
      </w:r>
      <w:r w:rsidRPr="00AD33AC">
        <w:rPr>
          <w:rFonts w:cs="Times New Roman"/>
          <w:lang w:val="en-US"/>
        </w:rPr>
        <w:t>Facebook</w:t>
      </w:r>
      <w:r w:rsidRPr="00AD33AC">
        <w:rPr>
          <w:rFonts w:cs="Times New Roman"/>
        </w:rPr>
        <w:t xml:space="preserve"> можно выделить:</w:t>
      </w:r>
    </w:p>
    <w:p w14:paraId="7169AE58" w14:textId="4BC4E926" w:rsidR="00BD53B1" w:rsidRPr="00AD33AC" w:rsidRDefault="00BD53B1" w:rsidP="00C1211F">
      <w:pPr>
        <w:pStyle w:val="a3"/>
        <w:numPr>
          <w:ilvl w:val="0"/>
          <w:numId w:val="17"/>
        </w:numPr>
        <w:rPr>
          <w:rFonts w:cs="Times New Roman"/>
        </w:rPr>
      </w:pPr>
      <w:r w:rsidRPr="00AD33AC">
        <w:rPr>
          <w:rFonts w:cs="Times New Roman"/>
        </w:rPr>
        <w:t>Уникальный интерфейс</w:t>
      </w:r>
    </w:p>
    <w:p w14:paraId="5FA80496" w14:textId="41CDF211" w:rsidR="00BD53B1" w:rsidRPr="00AD33AC" w:rsidRDefault="00BD53B1" w:rsidP="00B80F1B">
      <w:pPr>
        <w:pStyle w:val="a3"/>
        <w:ind w:left="1429" w:firstLine="0"/>
        <w:rPr>
          <w:rFonts w:cs="Times New Roman"/>
        </w:rPr>
      </w:pPr>
      <w:r w:rsidRPr="00AD33AC">
        <w:rPr>
          <w:rFonts w:cs="Times New Roman"/>
        </w:rPr>
        <w:t xml:space="preserve">Такого интерфейса платформы, как у </w:t>
      </w:r>
      <w:r w:rsidRPr="00AD33AC">
        <w:rPr>
          <w:rFonts w:cs="Times New Roman"/>
          <w:lang w:val="en-US"/>
        </w:rPr>
        <w:t>FBCTF</w:t>
      </w:r>
      <w:r w:rsidRPr="00AD33AC">
        <w:rPr>
          <w:rFonts w:cs="Times New Roman"/>
        </w:rPr>
        <w:t xml:space="preserve"> больше нет нигде. Будучи платформой от разработчиков популярной социальной сети, </w:t>
      </w:r>
      <w:r w:rsidRPr="00AD33AC">
        <w:rPr>
          <w:rFonts w:cs="Times New Roman"/>
          <w:lang w:val="en-US"/>
        </w:rPr>
        <w:t>Facebook</w:t>
      </w:r>
      <w:r w:rsidRPr="00AD33AC">
        <w:rPr>
          <w:rFonts w:cs="Times New Roman"/>
        </w:rPr>
        <w:t xml:space="preserve"> смог удивить пользователей </w:t>
      </w:r>
      <w:r w:rsidR="00F57A91" w:rsidRPr="00AD33AC">
        <w:rPr>
          <w:rFonts w:cs="Times New Roman"/>
        </w:rPr>
        <w:t xml:space="preserve">красотой и практичностью системы. В отличие от других жюрейных систем, у </w:t>
      </w:r>
      <w:r w:rsidR="00F57A91" w:rsidRPr="00AD33AC">
        <w:rPr>
          <w:rFonts w:cs="Times New Roman"/>
          <w:lang w:val="en-US"/>
        </w:rPr>
        <w:t>FBCTF</w:t>
      </w:r>
      <w:r w:rsidR="00F57A91" w:rsidRPr="00AD33AC">
        <w:rPr>
          <w:rFonts w:cs="Times New Roman"/>
        </w:rPr>
        <w:t xml:space="preserve"> тёмный интерфейс в неоновых тонах (преобладает чёрный, </w:t>
      </w:r>
      <w:r w:rsidR="00034873" w:rsidRPr="00AD33AC">
        <w:rPr>
          <w:rFonts w:cs="Times New Roman"/>
        </w:rPr>
        <w:t>индиго и красный</w:t>
      </w:r>
      <w:r w:rsidR="00F57A91" w:rsidRPr="00AD33AC">
        <w:rPr>
          <w:rFonts w:cs="Times New Roman"/>
        </w:rPr>
        <w:t xml:space="preserve">). Сами задания размещаются не в простой табличке, а на карте мира: каждый квест находится в своей стране. На этой же карте </w:t>
      </w:r>
      <w:r w:rsidR="00F57A91" w:rsidRPr="00AD33AC">
        <w:rPr>
          <w:rFonts w:cs="Times New Roman"/>
        </w:rPr>
        <w:lastRenderedPageBreak/>
        <w:t>можно увидеть, какие еще команды решили задания. По бокам от карты, как в популярных играх, находятся меню с список других команд, списком решенных заданий и многим другим.</w:t>
      </w:r>
    </w:p>
    <w:p w14:paraId="1587E6EA" w14:textId="2A8BEB64" w:rsidR="00F57A91" w:rsidRPr="00AD33AC" w:rsidRDefault="00F57A91" w:rsidP="00C1211F">
      <w:pPr>
        <w:pStyle w:val="a3"/>
        <w:numPr>
          <w:ilvl w:val="0"/>
          <w:numId w:val="17"/>
        </w:numPr>
        <w:rPr>
          <w:rFonts w:cs="Times New Roman"/>
        </w:rPr>
      </w:pPr>
      <w:r w:rsidRPr="00AD33AC">
        <w:rPr>
          <w:rFonts w:cs="Times New Roman"/>
        </w:rPr>
        <w:t>Доступность</w:t>
      </w:r>
    </w:p>
    <w:p w14:paraId="593D950D" w14:textId="6619CD9B" w:rsidR="00F57A91" w:rsidRPr="00AD33AC" w:rsidRDefault="00F57A91" w:rsidP="00B80F1B">
      <w:pPr>
        <w:pStyle w:val="a3"/>
        <w:ind w:left="1429" w:firstLine="0"/>
        <w:rPr>
          <w:rFonts w:cs="Times New Roman"/>
        </w:rPr>
      </w:pPr>
      <w:r w:rsidRPr="00AD33AC">
        <w:rPr>
          <w:rFonts w:cs="Times New Roman"/>
          <w:lang w:val="en-US"/>
        </w:rPr>
        <w:t>FBCTF</w:t>
      </w:r>
      <w:r w:rsidR="005B44B6" w:rsidRPr="00AD33AC">
        <w:rPr>
          <w:rFonts w:cs="Times New Roman"/>
        </w:rPr>
        <w:t xml:space="preserve"> является бесплатным продуктом. Весь его исходный код выложен на </w:t>
      </w:r>
      <w:r w:rsidR="005B44B6" w:rsidRPr="00AD33AC">
        <w:rPr>
          <w:rFonts w:cs="Times New Roman"/>
          <w:lang w:val="en-US"/>
        </w:rPr>
        <w:t>GitHub</w:t>
      </w:r>
      <w:r w:rsidR="005B44B6" w:rsidRPr="00AD33AC">
        <w:rPr>
          <w:rFonts w:cs="Times New Roman"/>
        </w:rPr>
        <w:t>.</w:t>
      </w:r>
    </w:p>
    <w:p w14:paraId="76DBB774" w14:textId="678211DB" w:rsidR="005B44B6" w:rsidRPr="00AD33AC" w:rsidRDefault="00C70460" w:rsidP="00C1211F">
      <w:pPr>
        <w:pStyle w:val="a3"/>
        <w:numPr>
          <w:ilvl w:val="0"/>
          <w:numId w:val="17"/>
        </w:numPr>
        <w:rPr>
          <w:rFonts w:cs="Times New Roman"/>
        </w:rPr>
      </w:pPr>
      <w:r w:rsidRPr="00AD33AC">
        <w:rPr>
          <w:rFonts w:cs="Times New Roman"/>
        </w:rPr>
        <w:t>Наличие демонстрационной записи</w:t>
      </w:r>
    </w:p>
    <w:p w14:paraId="0A7141BF" w14:textId="08561EF9" w:rsidR="00C70460" w:rsidRPr="00AD33AC" w:rsidRDefault="00C70460" w:rsidP="00B80F1B">
      <w:pPr>
        <w:pStyle w:val="a3"/>
        <w:ind w:left="1429" w:firstLine="0"/>
        <w:rPr>
          <w:rFonts w:cs="Times New Roman"/>
        </w:rPr>
      </w:pPr>
      <w:r w:rsidRPr="00AD33AC">
        <w:rPr>
          <w:rFonts w:cs="Times New Roman"/>
          <w:lang w:val="en-US"/>
        </w:rPr>
        <w:t>Facebook</w:t>
      </w:r>
      <w:r w:rsidRPr="00AD33AC">
        <w:rPr>
          <w:rFonts w:cs="Times New Roman"/>
        </w:rPr>
        <w:t xml:space="preserve"> хорошо позаботились о том, чтобы у пользователей их платформы было четкое представление о продукте. Поэтому, для краткого ознакомления с интерфейсом и возможностями </w:t>
      </w:r>
      <w:r w:rsidRPr="00AD33AC">
        <w:rPr>
          <w:rFonts w:cs="Times New Roman"/>
          <w:lang w:val="en-US"/>
        </w:rPr>
        <w:t>FBCTF</w:t>
      </w:r>
      <w:r w:rsidRPr="00AD33AC">
        <w:rPr>
          <w:rFonts w:cs="Times New Roman"/>
        </w:rPr>
        <w:t xml:space="preserve"> разработчики сделали, пусть и короткую, но довольно информативную видеозапись использования системы. </w:t>
      </w:r>
    </w:p>
    <w:p w14:paraId="6AEEF672" w14:textId="0CDB9208" w:rsidR="00C70460" w:rsidRPr="00AD33AC" w:rsidRDefault="00C70460" w:rsidP="00C1211F">
      <w:pPr>
        <w:pStyle w:val="a3"/>
        <w:numPr>
          <w:ilvl w:val="0"/>
          <w:numId w:val="17"/>
        </w:numPr>
        <w:rPr>
          <w:rFonts w:cs="Times New Roman"/>
        </w:rPr>
      </w:pPr>
      <w:r w:rsidRPr="00AD33AC">
        <w:rPr>
          <w:rFonts w:cs="Times New Roman"/>
        </w:rPr>
        <w:t>Подробная инструкция по установке</w:t>
      </w:r>
    </w:p>
    <w:p w14:paraId="3E62B713" w14:textId="15293F01" w:rsidR="00C70460" w:rsidRPr="00AD33AC" w:rsidRDefault="00C70460" w:rsidP="00B80F1B">
      <w:pPr>
        <w:pStyle w:val="a3"/>
        <w:ind w:left="1429" w:firstLine="0"/>
        <w:rPr>
          <w:rFonts w:cs="Times New Roman"/>
        </w:rPr>
      </w:pPr>
      <w:r w:rsidRPr="00AD33AC">
        <w:rPr>
          <w:rFonts w:cs="Times New Roman"/>
        </w:rPr>
        <w:t xml:space="preserve">Немногие платформы для проведения </w:t>
      </w:r>
      <w:r w:rsidRPr="00AD33AC">
        <w:rPr>
          <w:rFonts w:cs="Times New Roman"/>
          <w:lang w:val="en-US"/>
        </w:rPr>
        <w:t>CTF</w:t>
      </w:r>
      <w:r w:rsidRPr="00AD33AC">
        <w:rPr>
          <w:rFonts w:cs="Times New Roman"/>
        </w:rPr>
        <w:t xml:space="preserve">-соревнований могут похвастаться наличием инструкции по установке для пользователей. Да и обычно она довольно короткая. </w:t>
      </w:r>
      <w:r w:rsidRPr="00AD33AC">
        <w:rPr>
          <w:rFonts w:cs="Times New Roman"/>
          <w:lang w:val="en-US"/>
        </w:rPr>
        <w:t>Facebook</w:t>
      </w:r>
      <w:r w:rsidRPr="00AD33AC">
        <w:rPr>
          <w:rFonts w:cs="Times New Roman"/>
        </w:rPr>
        <w:t xml:space="preserve"> в этом плане превзошел своих конкурентов и для своей платформы сделал подробную инструкцию по установке, которая прилагается к информационному файлу в репозитории на </w:t>
      </w:r>
      <w:r w:rsidRPr="00AD33AC">
        <w:rPr>
          <w:rFonts w:cs="Times New Roman"/>
          <w:lang w:val="en-US"/>
        </w:rPr>
        <w:t>GitHub</w:t>
      </w:r>
      <w:r w:rsidRPr="00AD33AC">
        <w:rPr>
          <w:rFonts w:cs="Times New Roman"/>
        </w:rPr>
        <w:t>.</w:t>
      </w:r>
    </w:p>
    <w:p w14:paraId="69469016" w14:textId="4C194DC0" w:rsidR="00C70460" w:rsidRPr="00AD33AC" w:rsidRDefault="00C70460" w:rsidP="00B80F1B">
      <w:pPr>
        <w:rPr>
          <w:rFonts w:cs="Times New Roman"/>
        </w:rPr>
      </w:pPr>
      <w:r w:rsidRPr="00AD33AC">
        <w:rPr>
          <w:rFonts w:cs="Times New Roman"/>
        </w:rPr>
        <w:t>Несмотря на все преимущества системы, её так ж</w:t>
      </w:r>
      <w:r w:rsidR="00D06B02" w:rsidRPr="00AD33AC">
        <w:rPr>
          <w:rFonts w:cs="Times New Roman"/>
        </w:rPr>
        <w:t>е не обошли стороной недостатки:</w:t>
      </w:r>
    </w:p>
    <w:p w14:paraId="27A3E8F6" w14:textId="5CE2410B" w:rsidR="00C70460" w:rsidRPr="00AD33AC" w:rsidRDefault="00C70460" w:rsidP="00C1211F">
      <w:pPr>
        <w:pStyle w:val="a3"/>
        <w:numPr>
          <w:ilvl w:val="0"/>
          <w:numId w:val="19"/>
        </w:numPr>
        <w:rPr>
          <w:rFonts w:cs="Times New Roman"/>
        </w:rPr>
      </w:pPr>
      <w:r w:rsidRPr="00AD33AC">
        <w:rPr>
          <w:rFonts w:cs="Times New Roman"/>
        </w:rPr>
        <w:t>Необходимость высокопроизводительных комплектующих</w:t>
      </w:r>
    </w:p>
    <w:p w14:paraId="62BAA7CD" w14:textId="0404E85B" w:rsidR="00C70460" w:rsidRPr="00AD33AC" w:rsidRDefault="00C70460" w:rsidP="00B80F1B">
      <w:pPr>
        <w:pStyle w:val="a3"/>
        <w:ind w:left="1429" w:firstLine="0"/>
        <w:rPr>
          <w:rFonts w:cs="Times New Roman"/>
        </w:rPr>
      </w:pPr>
      <w:r w:rsidRPr="00AD33AC">
        <w:rPr>
          <w:rFonts w:cs="Times New Roman"/>
        </w:rPr>
        <w:t xml:space="preserve">В отличие от других систем, </w:t>
      </w:r>
      <w:r w:rsidRPr="00AD33AC">
        <w:rPr>
          <w:rFonts w:cs="Times New Roman"/>
          <w:lang w:val="en-US"/>
        </w:rPr>
        <w:t>FBCTF</w:t>
      </w:r>
      <w:r w:rsidRPr="00AD33AC">
        <w:rPr>
          <w:rFonts w:cs="Times New Roman"/>
        </w:rPr>
        <w:t xml:space="preserve"> является довольно требовательным ПО, что является обратной стороной медали для всех вышеперечисленных достоинств.</w:t>
      </w:r>
    </w:p>
    <w:p w14:paraId="4B52AAF9" w14:textId="10E3C1C4" w:rsidR="00C70460" w:rsidRPr="00AD33AC" w:rsidRDefault="00C70460" w:rsidP="00C1211F">
      <w:pPr>
        <w:pStyle w:val="a3"/>
        <w:numPr>
          <w:ilvl w:val="0"/>
          <w:numId w:val="19"/>
        </w:numPr>
        <w:rPr>
          <w:rFonts w:cs="Times New Roman"/>
        </w:rPr>
      </w:pPr>
      <w:r w:rsidRPr="00AD33AC">
        <w:rPr>
          <w:rFonts w:cs="Times New Roman"/>
        </w:rPr>
        <w:t>Усложненная установка.</w:t>
      </w:r>
    </w:p>
    <w:p w14:paraId="6EE63748" w14:textId="3ABB92A6" w:rsidR="00C70460" w:rsidRPr="00AD33AC" w:rsidRDefault="00B33B88" w:rsidP="00B80F1B">
      <w:pPr>
        <w:pStyle w:val="a3"/>
        <w:ind w:left="1429" w:firstLine="0"/>
        <w:rPr>
          <w:rFonts w:cs="Times New Roman"/>
        </w:rPr>
      </w:pPr>
      <w:r w:rsidRPr="00AD33AC">
        <w:rPr>
          <w:rFonts w:cs="Times New Roman"/>
        </w:rPr>
        <w:t>У</w:t>
      </w:r>
      <w:r w:rsidR="00C70460" w:rsidRPr="00AD33AC">
        <w:rPr>
          <w:rFonts w:cs="Times New Roman"/>
        </w:rPr>
        <w:t xml:space="preserve"> </w:t>
      </w:r>
      <w:r w:rsidR="00C70460" w:rsidRPr="00AD33AC">
        <w:rPr>
          <w:rFonts w:cs="Times New Roman"/>
          <w:lang w:val="en-US"/>
        </w:rPr>
        <w:t>FBCTF</w:t>
      </w:r>
      <w:r w:rsidR="00C70460" w:rsidRPr="00AD33AC">
        <w:rPr>
          <w:rFonts w:cs="Times New Roman"/>
        </w:rPr>
        <w:t xml:space="preserve"> установка производится не в «два клика» и не за «две минуты»</w:t>
      </w:r>
      <w:r w:rsidRPr="00AD33AC">
        <w:rPr>
          <w:rFonts w:cs="Times New Roman"/>
        </w:rPr>
        <w:t>, как у её конкурентов.</w:t>
      </w:r>
      <w:r w:rsidR="00034873" w:rsidRPr="00AD33AC">
        <w:rPr>
          <w:rFonts w:cs="Times New Roman"/>
        </w:rPr>
        <w:t xml:space="preserve"> Однако, она всё равно не является слишком сложной для пользователей.</w:t>
      </w:r>
    </w:p>
    <w:p w14:paraId="42EB42A3" w14:textId="1B60BD18" w:rsidR="00037862" w:rsidRDefault="00F25939" w:rsidP="00C270BB">
      <w:pPr>
        <w:rPr>
          <w:rFonts w:cs="Times New Roman"/>
        </w:rPr>
      </w:pPr>
      <w:r w:rsidRPr="00AD33AC">
        <w:rPr>
          <w:rFonts w:cs="Times New Roman"/>
        </w:rPr>
        <w:lastRenderedPageBreak/>
        <w:t>В целом</w:t>
      </w:r>
      <w:r w:rsidR="00034873" w:rsidRPr="00AD33AC">
        <w:rPr>
          <w:rFonts w:cs="Times New Roman"/>
        </w:rPr>
        <w:t xml:space="preserve">, </w:t>
      </w:r>
      <w:r w:rsidR="00034873" w:rsidRPr="00AD33AC">
        <w:rPr>
          <w:rFonts w:cs="Times New Roman"/>
          <w:lang w:val="en-US"/>
        </w:rPr>
        <w:t>FBCTF</w:t>
      </w:r>
      <w:r w:rsidR="00034873" w:rsidRPr="00AD33AC">
        <w:rPr>
          <w:rFonts w:cs="Times New Roman"/>
        </w:rPr>
        <w:t xml:space="preserve"> довольно сильно отличается от своих конкурентов, начиная интерфейсом и заканчивая кодом. Тем не менее, он является довольно хорошей платформой для проведения соревнований </w:t>
      </w:r>
      <w:r w:rsidR="00034873" w:rsidRPr="00AD33AC">
        <w:rPr>
          <w:rFonts w:cs="Times New Roman"/>
          <w:lang w:val="en-US"/>
        </w:rPr>
        <w:t>Capture</w:t>
      </w:r>
      <w:r w:rsidR="00034873" w:rsidRPr="00AD33AC">
        <w:rPr>
          <w:rFonts w:cs="Times New Roman"/>
        </w:rPr>
        <w:t xml:space="preserve"> </w:t>
      </w:r>
      <w:r w:rsidR="00034873" w:rsidRPr="00AD33AC">
        <w:rPr>
          <w:rFonts w:cs="Times New Roman"/>
          <w:lang w:val="en-US"/>
        </w:rPr>
        <w:t>the</w:t>
      </w:r>
      <w:r w:rsidR="00034873" w:rsidRPr="00AD33AC">
        <w:rPr>
          <w:rFonts w:cs="Times New Roman"/>
        </w:rPr>
        <w:t xml:space="preserve"> </w:t>
      </w:r>
      <w:r w:rsidR="00034873" w:rsidRPr="00AD33AC">
        <w:rPr>
          <w:rFonts w:cs="Times New Roman"/>
          <w:lang w:val="en-US"/>
        </w:rPr>
        <w:t>Flag</w:t>
      </w:r>
      <w:r w:rsidR="00034873" w:rsidRPr="00AD33AC">
        <w:rPr>
          <w:rFonts w:cs="Times New Roman"/>
        </w:rPr>
        <w:t>.</w:t>
      </w:r>
    </w:p>
    <w:p w14:paraId="6942F3D8" w14:textId="77777777" w:rsidR="00C270BB" w:rsidRPr="00C270BB" w:rsidRDefault="00C270BB" w:rsidP="00C270BB">
      <w:pPr>
        <w:rPr>
          <w:rFonts w:cs="Times New Roman"/>
        </w:rPr>
      </w:pPr>
    </w:p>
    <w:p w14:paraId="771695CD" w14:textId="0AE12331" w:rsidR="00750AC9" w:rsidRPr="00AD33AC" w:rsidRDefault="004748FB" w:rsidP="00C270BB">
      <w:pPr>
        <w:pStyle w:val="3"/>
      </w:pPr>
      <w:bookmarkStart w:id="18" w:name="_Toc11097606"/>
      <w:r w:rsidRPr="00AD33AC">
        <w:t xml:space="preserve">1.3.5 </w:t>
      </w:r>
      <w:r w:rsidR="00037862" w:rsidRPr="00AD33AC">
        <w:t xml:space="preserve">Обзор жюрейной системы </w:t>
      </w:r>
      <w:r w:rsidR="00037862" w:rsidRPr="00AD33AC">
        <w:rPr>
          <w:lang w:val="en-US"/>
        </w:rPr>
        <w:t>SchoolCTF</w:t>
      </w:r>
      <w:bookmarkEnd w:id="18"/>
    </w:p>
    <w:p w14:paraId="55E3EF4D" w14:textId="1461C782" w:rsidR="00654A55" w:rsidRPr="00AD33AC" w:rsidRDefault="003630A3" w:rsidP="00B80F1B">
      <w:pPr>
        <w:rPr>
          <w:rFonts w:cs="Times New Roman"/>
        </w:rPr>
      </w:pPr>
      <w:r w:rsidRPr="00AD33AC">
        <w:rPr>
          <w:rFonts w:cs="Times New Roman"/>
        </w:rPr>
        <w:t xml:space="preserve">Платформа для проведения </w:t>
      </w:r>
      <w:r w:rsidRPr="00AD33AC">
        <w:rPr>
          <w:rFonts w:cs="Times New Roman"/>
          <w:lang w:val="en-US"/>
        </w:rPr>
        <w:t>CTF</w:t>
      </w:r>
      <w:r w:rsidR="00654A55" w:rsidRPr="00AD33AC">
        <w:rPr>
          <w:rFonts w:cs="Times New Roman"/>
        </w:rPr>
        <w:t xml:space="preserve">-соревнований </w:t>
      </w:r>
      <w:r w:rsidR="00654A55" w:rsidRPr="00AD33AC">
        <w:rPr>
          <w:rFonts w:cs="Times New Roman"/>
          <w:lang w:val="en-US"/>
        </w:rPr>
        <w:t>SchoolCTF</w:t>
      </w:r>
      <w:r w:rsidR="00654A55" w:rsidRPr="00AD33AC">
        <w:rPr>
          <w:rFonts w:cs="Times New Roman"/>
        </w:rPr>
        <w:t xml:space="preserve"> была создана русскими разработчиками в 2014 году </w:t>
      </w:r>
      <w:r w:rsidR="00E00871" w:rsidRPr="00AD33AC">
        <w:rPr>
          <w:rFonts w:cs="Times New Roman"/>
        </w:rPr>
        <w:t>для проведения</w:t>
      </w:r>
      <w:r w:rsidR="00DB715D" w:rsidRPr="00AD33AC">
        <w:rPr>
          <w:rFonts w:cs="Times New Roman"/>
        </w:rPr>
        <w:t xml:space="preserve"> конкурса</w:t>
      </w:r>
      <w:r w:rsidR="00654A55" w:rsidRPr="00AD33AC">
        <w:rPr>
          <w:rFonts w:cs="Times New Roman"/>
        </w:rPr>
        <w:t xml:space="preserve"> </w:t>
      </w:r>
      <w:r w:rsidR="00DB715D" w:rsidRPr="00AD33AC">
        <w:rPr>
          <w:rFonts w:cs="Times New Roman"/>
          <w:lang w:val="en-US"/>
        </w:rPr>
        <w:t>SchoolVolgaCTF</w:t>
      </w:r>
      <w:r w:rsidR="00DB715D" w:rsidRPr="00AD33AC">
        <w:rPr>
          <w:rFonts w:cs="Times New Roman"/>
        </w:rPr>
        <w:t xml:space="preserve"> </w:t>
      </w:r>
      <w:r w:rsidR="00654A55" w:rsidRPr="00AD33AC">
        <w:rPr>
          <w:rFonts w:cs="Times New Roman"/>
        </w:rPr>
        <w:t xml:space="preserve">среди учеников </w:t>
      </w:r>
      <w:r w:rsidR="00DB715D" w:rsidRPr="00AD33AC">
        <w:rPr>
          <w:rFonts w:cs="Times New Roman"/>
        </w:rPr>
        <w:t>школ</w:t>
      </w:r>
      <w:r w:rsidR="00654A55" w:rsidRPr="00AD33AC">
        <w:rPr>
          <w:rFonts w:cs="Times New Roman"/>
        </w:rPr>
        <w:t xml:space="preserve">. Данный продукт бесплатный и свободно распространяемый, его исходный код выложен на ресурсе </w:t>
      </w:r>
      <w:r w:rsidR="00654A55" w:rsidRPr="00AD33AC">
        <w:rPr>
          <w:rFonts w:cs="Times New Roman"/>
          <w:lang w:val="en-US"/>
        </w:rPr>
        <w:t>GitHub</w:t>
      </w:r>
    </w:p>
    <w:p w14:paraId="53F493B9" w14:textId="73CEEAB4" w:rsidR="00E00871" w:rsidRPr="00AD33AC" w:rsidRDefault="00654A55" w:rsidP="00B80F1B">
      <w:pPr>
        <w:rPr>
          <w:rFonts w:cs="Times New Roman"/>
        </w:rPr>
      </w:pPr>
      <w:r w:rsidRPr="00AD33AC">
        <w:rPr>
          <w:rFonts w:cs="Times New Roman"/>
        </w:rPr>
        <w:t>Данное ПО задумывалась как легковесная и простое в управлении жюрейная система, которую под силу разве</w:t>
      </w:r>
      <w:r w:rsidR="00DB715D" w:rsidRPr="00AD33AC">
        <w:rPr>
          <w:rFonts w:cs="Times New Roman"/>
        </w:rPr>
        <w:t xml:space="preserve">рнуть любому человеку, даже тому, у кого нет опыта в проведении подобных состязаний. </w:t>
      </w:r>
      <w:r w:rsidR="00E00871" w:rsidRPr="00AD33AC">
        <w:rPr>
          <w:rFonts w:cs="Times New Roman"/>
          <w:lang w:val="en-US"/>
        </w:rPr>
        <w:t>SchoolCTF</w:t>
      </w:r>
      <w:r w:rsidR="00E00871" w:rsidRPr="00AD33AC">
        <w:rPr>
          <w:rFonts w:cs="Times New Roman"/>
        </w:rPr>
        <w:t xml:space="preserve"> явля</w:t>
      </w:r>
      <w:r w:rsidR="00DB715D" w:rsidRPr="00AD33AC">
        <w:rPr>
          <w:rFonts w:cs="Times New Roman"/>
        </w:rPr>
        <w:t>ется не самой известной платформой</w:t>
      </w:r>
      <w:r w:rsidR="00E00871" w:rsidRPr="00AD33AC">
        <w:rPr>
          <w:rFonts w:cs="Times New Roman"/>
        </w:rPr>
        <w:t>, тем не менее она обладает рядом преимуществ:</w:t>
      </w:r>
    </w:p>
    <w:p w14:paraId="58F79EB6" w14:textId="59E13D7A" w:rsidR="00E00871" w:rsidRPr="00AD33AC" w:rsidRDefault="00E845AF" w:rsidP="00C1211F">
      <w:pPr>
        <w:pStyle w:val="a3"/>
        <w:numPr>
          <w:ilvl w:val="0"/>
          <w:numId w:val="20"/>
        </w:numPr>
        <w:rPr>
          <w:rFonts w:cs="Times New Roman"/>
        </w:rPr>
      </w:pPr>
      <w:r w:rsidRPr="00AD33AC">
        <w:rPr>
          <w:rFonts w:cs="Times New Roman"/>
        </w:rPr>
        <w:t>Простота</w:t>
      </w:r>
      <w:r w:rsidR="002E68CB" w:rsidRPr="00AD33AC">
        <w:rPr>
          <w:rFonts w:cs="Times New Roman"/>
        </w:rPr>
        <w:t xml:space="preserve"> интерфейса</w:t>
      </w:r>
    </w:p>
    <w:p w14:paraId="41DA31E3" w14:textId="40858A36" w:rsidR="00E00871" w:rsidRPr="00AD33AC" w:rsidRDefault="00E00871" w:rsidP="00B80F1B">
      <w:pPr>
        <w:pStyle w:val="a3"/>
        <w:ind w:left="1429" w:firstLine="0"/>
        <w:rPr>
          <w:rFonts w:cs="Times New Roman"/>
        </w:rPr>
      </w:pPr>
      <w:r w:rsidRPr="00AD33AC">
        <w:rPr>
          <w:rFonts w:cs="Times New Roman"/>
        </w:rPr>
        <w:t>Система действите</w:t>
      </w:r>
      <w:r w:rsidR="00E845AF" w:rsidRPr="00AD33AC">
        <w:rPr>
          <w:rFonts w:cs="Times New Roman"/>
        </w:rPr>
        <w:t>льно</w:t>
      </w:r>
      <w:r w:rsidRPr="00AD33AC">
        <w:rPr>
          <w:rFonts w:cs="Times New Roman"/>
        </w:rPr>
        <w:t xml:space="preserve"> </w:t>
      </w:r>
      <w:r w:rsidR="00E845AF" w:rsidRPr="00AD33AC">
        <w:rPr>
          <w:rFonts w:cs="Times New Roman"/>
        </w:rPr>
        <w:t xml:space="preserve">несложная </w:t>
      </w:r>
      <w:r w:rsidRPr="00AD33AC">
        <w:rPr>
          <w:rFonts w:cs="Times New Roman"/>
        </w:rPr>
        <w:t xml:space="preserve">и удобная в </w:t>
      </w:r>
      <w:r w:rsidR="002E68CB" w:rsidRPr="00AD33AC">
        <w:rPr>
          <w:rFonts w:cs="Times New Roman"/>
        </w:rPr>
        <w:t>использовании как организаторами</w:t>
      </w:r>
      <w:r w:rsidRPr="00AD33AC">
        <w:rPr>
          <w:rFonts w:cs="Times New Roman"/>
        </w:rPr>
        <w:t>, так и участниками. Интуи</w:t>
      </w:r>
      <w:r w:rsidR="00E845AF" w:rsidRPr="00AD33AC">
        <w:rPr>
          <w:rFonts w:cs="Times New Roman"/>
        </w:rPr>
        <w:t>тивно понятный интерфейс, малое количество разделов, отсутствие излишней нагруженности делают ее подходящим вариантом для проведения соревнований среднего масштаба.</w:t>
      </w:r>
    </w:p>
    <w:p w14:paraId="5E141F98" w14:textId="5FB452C4" w:rsidR="002E68CB" w:rsidRPr="00AD33AC" w:rsidRDefault="008D0F84" w:rsidP="00C1211F">
      <w:pPr>
        <w:pStyle w:val="a3"/>
        <w:numPr>
          <w:ilvl w:val="0"/>
          <w:numId w:val="20"/>
        </w:numPr>
        <w:rPr>
          <w:rFonts w:cs="Times New Roman"/>
        </w:rPr>
      </w:pPr>
      <w:r w:rsidRPr="00AD33AC">
        <w:rPr>
          <w:rFonts w:cs="Times New Roman"/>
        </w:rPr>
        <w:t xml:space="preserve">Доступность </w:t>
      </w:r>
    </w:p>
    <w:p w14:paraId="28AF148E" w14:textId="342FA9AF" w:rsidR="008D0F84" w:rsidRPr="00AD33AC" w:rsidRDefault="008D0F84" w:rsidP="00B80F1B">
      <w:pPr>
        <w:pStyle w:val="a3"/>
        <w:ind w:left="1429" w:firstLine="0"/>
        <w:rPr>
          <w:rFonts w:cs="Times New Roman"/>
        </w:rPr>
      </w:pPr>
      <w:r w:rsidRPr="00AD33AC">
        <w:rPr>
          <w:rFonts w:cs="Times New Roman"/>
        </w:rPr>
        <w:t xml:space="preserve">Данная платформа является полностью открытым ПО, его исходный код выложен на </w:t>
      </w:r>
      <w:r w:rsidRPr="00AD33AC">
        <w:rPr>
          <w:rFonts w:cs="Times New Roman"/>
          <w:lang w:val="en-US"/>
        </w:rPr>
        <w:t>GitHub</w:t>
      </w:r>
      <w:r w:rsidRPr="00AD33AC">
        <w:rPr>
          <w:rFonts w:cs="Times New Roman"/>
        </w:rPr>
        <w:t xml:space="preserve"> </w:t>
      </w:r>
    </w:p>
    <w:p w14:paraId="53BACFD5" w14:textId="2E9103E6" w:rsidR="00642AE1" w:rsidRPr="00AD33AC" w:rsidRDefault="00642AE1" w:rsidP="00513F6C">
      <w:pPr>
        <w:rPr>
          <w:rFonts w:cs="Times New Roman"/>
        </w:rPr>
      </w:pPr>
      <w:r w:rsidRPr="00AD33AC">
        <w:rPr>
          <w:rFonts w:cs="Times New Roman"/>
        </w:rPr>
        <w:t>Данную систему, как и любую другую, не обошли стороной недостатки:</w:t>
      </w:r>
    </w:p>
    <w:p w14:paraId="350BB076" w14:textId="777CA273" w:rsidR="00E00871" w:rsidRPr="00AD33AC" w:rsidRDefault="00DB715D" w:rsidP="00C1211F">
      <w:pPr>
        <w:pStyle w:val="a3"/>
        <w:numPr>
          <w:ilvl w:val="0"/>
          <w:numId w:val="21"/>
        </w:numPr>
        <w:rPr>
          <w:rFonts w:cs="Times New Roman"/>
        </w:rPr>
      </w:pPr>
      <w:r w:rsidRPr="00AD33AC">
        <w:rPr>
          <w:rFonts w:cs="Times New Roman"/>
        </w:rPr>
        <w:t>о</w:t>
      </w:r>
      <w:r w:rsidR="00F10E41" w:rsidRPr="00AD33AC">
        <w:rPr>
          <w:rFonts w:cs="Times New Roman"/>
        </w:rPr>
        <w:t>тсутствие иных видов</w:t>
      </w:r>
      <w:r w:rsidR="00C61CC9" w:rsidRPr="00AD33AC">
        <w:rPr>
          <w:rFonts w:cs="Times New Roman"/>
        </w:rPr>
        <w:t xml:space="preserve"> аналитики кроме табличных</w:t>
      </w:r>
      <w:r w:rsidRPr="00AD33AC">
        <w:rPr>
          <w:rFonts w:cs="Times New Roman"/>
        </w:rPr>
        <w:t>.</w:t>
      </w:r>
    </w:p>
    <w:p w14:paraId="434A3EB4" w14:textId="503A7B3F" w:rsidR="00C61CC9" w:rsidRPr="00AD33AC" w:rsidRDefault="00C61CC9" w:rsidP="00B80F1B">
      <w:pPr>
        <w:pStyle w:val="a3"/>
        <w:ind w:left="1429" w:firstLine="0"/>
        <w:rPr>
          <w:rFonts w:cs="Times New Roman"/>
        </w:rPr>
      </w:pPr>
      <w:r w:rsidRPr="00AD33AC">
        <w:rPr>
          <w:rFonts w:cs="Times New Roman"/>
        </w:rPr>
        <w:t>В данной жюрейной системе из способов аналитики соревнований существуют только</w:t>
      </w:r>
      <w:r w:rsidR="00EA4602" w:rsidRPr="00AD33AC">
        <w:rPr>
          <w:rFonts w:cs="Times New Roman"/>
        </w:rPr>
        <w:t xml:space="preserve"> некорректно работающая</w:t>
      </w:r>
      <w:r w:rsidRPr="00AD33AC">
        <w:rPr>
          <w:rFonts w:cs="Times New Roman"/>
        </w:rPr>
        <w:t xml:space="preserve"> таблиц</w:t>
      </w:r>
      <w:r w:rsidR="00EA4602" w:rsidRPr="00AD33AC">
        <w:rPr>
          <w:rFonts w:cs="Times New Roman"/>
        </w:rPr>
        <w:t>а</w:t>
      </w:r>
      <w:r w:rsidRPr="00AD33AC">
        <w:rPr>
          <w:rFonts w:cs="Times New Roman"/>
        </w:rPr>
        <w:t xml:space="preserve"> с результатами реш</w:t>
      </w:r>
      <w:r w:rsidR="00EA4602" w:rsidRPr="00AD33AC">
        <w:rPr>
          <w:rFonts w:cs="Times New Roman"/>
        </w:rPr>
        <w:t>ения участниками задач. Это не</w:t>
      </w:r>
      <w:r w:rsidRPr="00AD33AC">
        <w:rPr>
          <w:rFonts w:cs="Times New Roman"/>
        </w:rPr>
        <w:t>удобно для организаторов соревнований.</w:t>
      </w:r>
    </w:p>
    <w:p w14:paraId="6301D471" w14:textId="062F71EA" w:rsidR="00275E8F" w:rsidRPr="00AD33AC" w:rsidRDefault="00275E8F" w:rsidP="00C1211F">
      <w:pPr>
        <w:pStyle w:val="a3"/>
        <w:numPr>
          <w:ilvl w:val="0"/>
          <w:numId w:val="21"/>
        </w:numPr>
        <w:rPr>
          <w:rFonts w:cs="Times New Roman"/>
        </w:rPr>
      </w:pPr>
      <w:r w:rsidRPr="00AD33AC">
        <w:rPr>
          <w:rFonts w:cs="Times New Roman"/>
        </w:rPr>
        <w:t>Отсутствие отображения дополнительной информации в заданиях</w:t>
      </w:r>
      <w:r w:rsidR="00DB715D" w:rsidRPr="00AD33AC">
        <w:rPr>
          <w:rFonts w:cs="Times New Roman"/>
        </w:rPr>
        <w:t>.</w:t>
      </w:r>
    </w:p>
    <w:p w14:paraId="371D4227" w14:textId="54FCF020" w:rsidR="00275E8F" w:rsidRPr="00AD33AC" w:rsidRDefault="00275E8F" w:rsidP="00B80F1B">
      <w:pPr>
        <w:pStyle w:val="a3"/>
        <w:ind w:left="1429" w:firstLine="0"/>
        <w:rPr>
          <w:rFonts w:cs="Times New Roman"/>
        </w:rPr>
      </w:pPr>
      <w:r w:rsidRPr="00AD33AC">
        <w:rPr>
          <w:rFonts w:cs="Times New Roman"/>
        </w:rPr>
        <w:lastRenderedPageBreak/>
        <w:t>Под дополнительной информацией подразумеваются второстепенные данные о задачах (количество команд, котор</w:t>
      </w:r>
      <w:r w:rsidR="005B3CEC" w:rsidRPr="00AD33AC">
        <w:rPr>
          <w:rFonts w:cs="Times New Roman"/>
        </w:rPr>
        <w:t xml:space="preserve">ые решили квест, автор задания </w:t>
      </w:r>
      <w:r w:rsidRPr="00AD33AC">
        <w:rPr>
          <w:rFonts w:cs="Times New Roman"/>
        </w:rPr>
        <w:t>и т.д.)</w:t>
      </w:r>
      <w:r w:rsidR="00AD19D1" w:rsidRPr="00AD33AC">
        <w:rPr>
          <w:rFonts w:cs="Times New Roman"/>
        </w:rPr>
        <w:t xml:space="preserve">. Этот недостаток лишает участников соревнований полного представления </w:t>
      </w:r>
      <w:r w:rsidR="004C0FCE" w:rsidRPr="00AD33AC">
        <w:rPr>
          <w:rFonts w:cs="Times New Roman"/>
        </w:rPr>
        <w:t>о задании, а значит, не дает возможности выстроить более достоверную стратегию игры.</w:t>
      </w:r>
    </w:p>
    <w:p w14:paraId="227D82F5" w14:textId="6531CD83" w:rsidR="00275E8F" w:rsidRPr="00AD33AC" w:rsidRDefault="00AD19D1" w:rsidP="00C1211F">
      <w:pPr>
        <w:pStyle w:val="a3"/>
        <w:numPr>
          <w:ilvl w:val="0"/>
          <w:numId w:val="21"/>
        </w:numPr>
        <w:rPr>
          <w:rFonts w:cs="Times New Roman"/>
        </w:rPr>
      </w:pPr>
      <w:r w:rsidRPr="00AD33AC">
        <w:rPr>
          <w:rFonts w:cs="Times New Roman"/>
        </w:rPr>
        <w:t>Отсутствие возможности отображения всплывающих уведомлений с произвольным текстом</w:t>
      </w:r>
      <w:r w:rsidR="00DB715D" w:rsidRPr="00AD33AC">
        <w:rPr>
          <w:rFonts w:cs="Times New Roman"/>
        </w:rPr>
        <w:t>.</w:t>
      </w:r>
    </w:p>
    <w:p w14:paraId="107FD567" w14:textId="573509A2" w:rsidR="00EA4602" w:rsidRPr="00AD33AC" w:rsidRDefault="00275E8F" w:rsidP="00EA4602">
      <w:pPr>
        <w:pStyle w:val="a3"/>
        <w:ind w:left="1429" w:firstLine="0"/>
        <w:rPr>
          <w:rFonts w:cs="Times New Roman"/>
        </w:rPr>
      </w:pPr>
      <w:r w:rsidRPr="00AD33AC">
        <w:rPr>
          <w:rFonts w:cs="Times New Roman"/>
        </w:rPr>
        <w:t>Из всплывающих уведомлений в списке своих опций SchoolCTF имеет только уведомления от самой платформы (информа</w:t>
      </w:r>
      <w:r w:rsidR="005B3CEC" w:rsidRPr="00AD33AC">
        <w:rPr>
          <w:rFonts w:cs="Times New Roman"/>
        </w:rPr>
        <w:t>ция о неверном логине и пароле, уведомления об ошибке в системе и т.д.)</w:t>
      </w:r>
      <w:r w:rsidR="00AD19D1" w:rsidRPr="00AD33AC">
        <w:rPr>
          <w:rFonts w:cs="Times New Roman"/>
        </w:rPr>
        <w:t>. Соответственно, организаторы соревнований не имеют возможности внутри системы оповестить участников о каких-либо изменениях или новой информации в игре.</w:t>
      </w:r>
    </w:p>
    <w:p w14:paraId="28BF6CE3" w14:textId="0A8F5C9C" w:rsidR="00EA4602" w:rsidRPr="00AD33AC" w:rsidRDefault="00EA4602" w:rsidP="00C1211F">
      <w:pPr>
        <w:pStyle w:val="a3"/>
        <w:numPr>
          <w:ilvl w:val="0"/>
          <w:numId w:val="21"/>
        </w:numPr>
        <w:rPr>
          <w:rFonts w:cs="Times New Roman"/>
        </w:rPr>
      </w:pPr>
      <w:r w:rsidRPr="00AD33AC">
        <w:rPr>
          <w:rFonts w:cs="Times New Roman"/>
        </w:rPr>
        <w:t>Отсутствие формы самостоятельной регистрации команд</w:t>
      </w:r>
    </w:p>
    <w:p w14:paraId="2D7A2353" w14:textId="407BE154" w:rsidR="00EA4602" w:rsidRPr="00AD33AC" w:rsidRDefault="00EA4602" w:rsidP="00EA4602">
      <w:pPr>
        <w:pStyle w:val="a3"/>
        <w:ind w:left="1429" w:firstLine="0"/>
        <w:rPr>
          <w:rFonts w:cs="Times New Roman"/>
        </w:rPr>
      </w:pPr>
      <w:r w:rsidRPr="00AD33AC">
        <w:rPr>
          <w:rFonts w:cs="Times New Roman"/>
        </w:rPr>
        <w:t>Данная функция существенно упрощает процесс регистрирования участников, так как команды могут делать это самостоятельно, не возлагая эту задачу на организаторов.</w:t>
      </w:r>
    </w:p>
    <w:p w14:paraId="3D7AACA0" w14:textId="77777777" w:rsidR="00625F76" w:rsidRPr="00AD33AC" w:rsidRDefault="00625F76" w:rsidP="00B80F1B">
      <w:pPr>
        <w:pStyle w:val="a3"/>
        <w:ind w:left="1429" w:firstLine="0"/>
        <w:rPr>
          <w:rFonts w:cs="Times New Roman"/>
        </w:rPr>
      </w:pPr>
    </w:p>
    <w:p w14:paraId="387DE118" w14:textId="1AD20B2F" w:rsidR="00750AC9" w:rsidRPr="00AD33AC" w:rsidRDefault="00625F76" w:rsidP="00C270BB">
      <w:pPr>
        <w:pStyle w:val="3"/>
      </w:pPr>
      <w:bookmarkStart w:id="19" w:name="_Toc11097607"/>
      <w:r w:rsidRPr="00AD33AC">
        <w:t>1.</w:t>
      </w:r>
      <w:r w:rsidR="004748FB" w:rsidRPr="00AD33AC">
        <w:t>3</w:t>
      </w:r>
      <w:r w:rsidRPr="00AD33AC">
        <w:t>.6 Итоговая сравните</w:t>
      </w:r>
      <w:r w:rsidR="00B05D0D" w:rsidRPr="00AD33AC">
        <w:t>льная таблица функционала обозреваемых систем</w:t>
      </w:r>
      <w:bookmarkEnd w:id="19"/>
    </w:p>
    <w:p w14:paraId="262777B1" w14:textId="181E6FC7" w:rsidR="00B05D0D" w:rsidRPr="00AD33AC" w:rsidRDefault="00AD19D1" w:rsidP="00B80F1B">
      <w:pPr>
        <w:rPr>
          <w:rFonts w:cs="Times New Roman"/>
        </w:rPr>
      </w:pPr>
      <w:r w:rsidRPr="00AD33AC">
        <w:rPr>
          <w:rFonts w:cs="Times New Roman"/>
        </w:rPr>
        <w:t xml:space="preserve">В таблице 1 </w:t>
      </w:r>
      <w:r w:rsidR="00B05D0D" w:rsidRPr="00AD33AC">
        <w:rPr>
          <w:rFonts w:cs="Times New Roman"/>
        </w:rPr>
        <w:t xml:space="preserve">приведен список жюрейных систем (первый столбец таблицы) </w:t>
      </w:r>
      <w:r w:rsidRPr="00AD33AC">
        <w:rPr>
          <w:rFonts w:cs="Times New Roman"/>
        </w:rPr>
        <w:t>и список функций (первый столбец таблицы) для последующего выбора сис</w:t>
      </w:r>
      <w:r w:rsidR="004C0FCE" w:rsidRPr="00AD33AC">
        <w:rPr>
          <w:rFonts w:cs="Times New Roman"/>
        </w:rPr>
        <w:t>темы для доработки:</w:t>
      </w:r>
    </w:p>
    <w:tbl>
      <w:tblPr>
        <w:tblStyle w:val="a9"/>
        <w:tblW w:w="9493" w:type="dxa"/>
        <w:tblLayout w:type="fixed"/>
        <w:tblLook w:val="04A0" w:firstRow="1" w:lastRow="0" w:firstColumn="1" w:lastColumn="0" w:noHBand="0" w:noVBand="1"/>
      </w:tblPr>
      <w:tblGrid>
        <w:gridCol w:w="2722"/>
        <w:gridCol w:w="959"/>
        <w:gridCol w:w="1134"/>
        <w:gridCol w:w="2018"/>
        <w:gridCol w:w="1134"/>
        <w:gridCol w:w="1526"/>
      </w:tblGrid>
      <w:tr w:rsidR="00513F6C" w:rsidRPr="00AD33AC" w14:paraId="7D73D7C5" w14:textId="09AAE37B" w:rsidTr="004C0FCE">
        <w:tc>
          <w:tcPr>
            <w:tcW w:w="2722" w:type="dxa"/>
          </w:tcPr>
          <w:p w14:paraId="67F24BEB" w14:textId="77777777" w:rsidR="005B3CEC" w:rsidRPr="00AD33AC" w:rsidRDefault="005B3CEC" w:rsidP="00B80F1B">
            <w:pPr>
              <w:ind w:firstLine="0"/>
              <w:rPr>
                <w:rFonts w:cs="Times New Roman"/>
              </w:rPr>
            </w:pPr>
          </w:p>
        </w:tc>
        <w:tc>
          <w:tcPr>
            <w:tcW w:w="959" w:type="dxa"/>
          </w:tcPr>
          <w:p w14:paraId="5557711A" w14:textId="34E379B2" w:rsidR="005B3CEC" w:rsidRPr="00AD33AC" w:rsidRDefault="005B3CEC" w:rsidP="00B80F1B">
            <w:pPr>
              <w:ind w:firstLine="0"/>
              <w:rPr>
                <w:rFonts w:cs="Times New Roman"/>
              </w:rPr>
            </w:pPr>
            <w:r w:rsidRPr="00AD33AC">
              <w:rPr>
                <w:rFonts w:cs="Times New Roman"/>
                <w:lang w:val="en-US"/>
              </w:rPr>
              <w:t>CTFd</w:t>
            </w:r>
            <w:r w:rsidRPr="00AD33AC">
              <w:rPr>
                <w:rFonts w:cs="Times New Roman"/>
              </w:rPr>
              <w:t xml:space="preserve">  </w:t>
            </w:r>
          </w:p>
        </w:tc>
        <w:tc>
          <w:tcPr>
            <w:tcW w:w="1134" w:type="dxa"/>
          </w:tcPr>
          <w:p w14:paraId="169AE085" w14:textId="4D214230" w:rsidR="005B3CEC" w:rsidRPr="00AD33AC" w:rsidRDefault="005B3CEC" w:rsidP="00B80F1B">
            <w:pPr>
              <w:ind w:firstLine="0"/>
              <w:rPr>
                <w:rFonts w:cs="Times New Roman"/>
              </w:rPr>
            </w:pPr>
            <w:r w:rsidRPr="00AD33AC">
              <w:rPr>
                <w:rFonts w:cs="Times New Roman"/>
              </w:rPr>
              <w:t>Project Asya</w:t>
            </w:r>
          </w:p>
        </w:tc>
        <w:tc>
          <w:tcPr>
            <w:tcW w:w="2018" w:type="dxa"/>
          </w:tcPr>
          <w:p w14:paraId="4EA3FB46" w14:textId="62B2DFCF" w:rsidR="005B3CEC" w:rsidRPr="00AD33AC" w:rsidRDefault="005B3CEC" w:rsidP="00B80F1B">
            <w:pPr>
              <w:ind w:firstLine="0"/>
              <w:rPr>
                <w:rFonts w:cs="Times New Roman"/>
              </w:rPr>
            </w:pPr>
            <w:r w:rsidRPr="00AD33AC">
              <w:rPr>
                <w:rFonts w:cs="Times New Roman"/>
              </w:rPr>
              <w:t>Жюрейная платформа от команды</w:t>
            </w:r>
            <w:r w:rsidR="004C0FCE" w:rsidRPr="00AD33AC">
              <w:rPr>
                <w:rFonts w:cs="Times New Roman"/>
              </w:rPr>
              <w:t xml:space="preserve"> </w:t>
            </w:r>
            <w:r w:rsidRPr="00AD33AC">
              <w:rPr>
                <w:rFonts w:cs="Times New Roman"/>
                <w:lang w:val="en-US"/>
              </w:rPr>
              <w:t>Hackerdom</w:t>
            </w:r>
          </w:p>
        </w:tc>
        <w:tc>
          <w:tcPr>
            <w:tcW w:w="1134" w:type="dxa"/>
          </w:tcPr>
          <w:p w14:paraId="03EB85AC" w14:textId="3B6198B2" w:rsidR="005B3CEC" w:rsidRPr="00AD33AC" w:rsidRDefault="005B3CEC" w:rsidP="00B80F1B">
            <w:pPr>
              <w:ind w:firstLine="0"/>
              <w:rPr>
                <w:rFonts w:cs="Times New Roman"/>
              </w:rPr>
            </w:pPr>
            <w:r w:rsidRPr="00AD33AC">
              <w:rPr>
                <w:rFonts w:cs="Times New Roman"/>
              </w:rPr>
              <w:t xml:space="preserve">FBCTF </w:t>
            </w:r>
          </w:p>
        </w:tc>
        <w:tc>
          <w:tcPr>
            <w:tcW w:w="1526" w:type="dxa"/>
          </w:tcPr>
          <w:p w14:paraId="4BD5955B" w14:textId="68B169A2" w:rsidR="005B3CEC" w:rsidRPr="00AD33AC" w:rsidRDefault="005B3CEC" w:rsidP="00B80F1B">
            <w:pPr>
              <w:ind w:firstLine="0"/>
              <w:rPr>
                <w:rFonts w:cs="Times New Roman"/>
              </w:rPr>
            </w:pPr>
            <w:r w:rsidRPr="00AD33AC">
              <w:rPr>
                <w:rFonts w:cs="Times New Roman"/>
              </w:rPr>
              <w:t>SchoolCTF</w:t>
            </w:r>
          </w:p>
        </w:tc>
      </w:tr>
      <w:tr w:rsidR="00513F6C" w:rsidRPr="00AD33AC" w14:paraId="3854EC0D" w14:textId="2FECE5B1" w:rsidTr="004C0FCE">
        <w:tc>
          <w:tcPr>
            <w:tcW w:w="2722" w:type="dxa"/>
          </w:tcPr>
          <w:p w14:paraId="60299AEC" w14:textId="19FE5D7F" w:rsidR="005B3CEC" w:rsidRPr="00AD33AC" w:rsidRDefault="00AD19D1" w:rsidP="00B80F1B">
            <w:pPr>
              <w:ind w:firstLine="0"/>
              <w:rPr>
                <w:rFonts w:cs="Times New Roman"/>
                <w:lang w:val="en-US"/>
              </w:rPr>
            </w:pPr>
            <w:r w:rsidRPr="00AD33AC">
              <w:rPr>
                <w:rFonts w:cs="Times New Roman"/>
                <w:lang w:val="en-US"/>
              </w:rPr>
              <w:t>Система свободно распространяемая</w:t>
            </w:r>
          </w:p>
        </w:tc>
        <w:tc>
          <w:tcPr>
            <w:tcW w:w="959" w:type="dxa"/>
            <w:vAlign w:val="center"/>
          </w:tcPr>
          <w:p w14:paraId="37294167" w14:textId="1D8B10CA" w:rsidR="005B3CEC" w:rsidRPr="00AD33AC" w:rsidRDefault="004C0FCE" w:rsidP="00B80F1B">
            <w:pPr>
              <w:ind w:firstLine="0"/>
              <w:rPr>
                <w:rFonts w:cs="Times New Roman"/>
              </w:rPr>
            </w:pPr>
            <w:r w:rsidRPr="00AD33AC">
              <w:rPr>
                <w:rFonts w:cs="Times New Roman"/>
              </w:rPr>
              <w:t>да</w:t>
            </w:r>
          </w:p>
        </w:tc>
        <w:tc>
          <w:tcPr>
            <w:tcW w:w="1134" w:type="dxa"/>
            <w:vAlign w:val="center"/>
          </w:tcPr>
          <w:p w14:paraId="44BED4F3" w14:textId="7B0FDEF6" w:rsidR="005B3CEC" w:rsidRPr="00AD33AC" w:rsidRDefault="004C0FCE" w:rsidP="00B80F1B">
            <w:pPr>
              <w:ind w:firstLine="0"/>
              <w:rPr>
                <w:rFonts w:cs="Times New Roman"/>
              </w:rPr>
            </w:pPr>
            <w:r w:rsidRPr="00AD33AC">
              <w:rPr>
                <w:rFonts w:cs="Times New Roman"/>
              </w:rPr>
              <w:t>да</w:t>
            </w:r>
          </w:p>
        </w:tc>
        <w:tc>
          <w:tcPr>
            <w:tcW w:w="2018" w:type="dxa"/>
            <w:vAlign w:val="center"/>
          </w:tcPr>
          <w:p w14:paraId="67FC4185" w14:textId="2AE96B72" w:rsidR="005B3CEC" w:rsidRPr="00AD33AC" w:rsidRDefault="004C0FCE" w:rsidP="00B80F1B">
            <w:pPr>
              <w:ind w:firstLine="0"/>
              <w:rPr>
                <w:rFonts w:cs="Times New Roman"/>
              </w:rPr>
            </w:pPr>
            <w:r w:rsidRPr="00AD33AC">
              <w:rPr>
                <w:rFonts w:cs="Times New Roman"/>
              </w:rPr>
              <w:t>да</w:t>
            </w:r>
          </w:p>
        </w:tc>
        <w:tc>
          <w:tcPr>
            <w:tcW w:w="1134" w:type="dxa"/>
            <w:vAlign w:val="center"/>
          </w:tcPr>
          <w:p w14:paraId="536A83F3" w14:textId="57CBB36D" w:rsidR="005B3CEC" w:rsidRPr="00AD33AC" w:rsidRDefault="004C0FCE" w:rsidP="00B80F1B">
            <w:pPr>
              <w:ind w:firstLine="0"/>
              <w:rPr>
                <w:rFonts w:cs="Times New Roman"/>
              </w:rPr>
            </w:pPr>
            <w:r w:rsidRPr="00AD33AC">
              <w:rPr>
                <w:rFonts w:cs="Times New Roman"/>
              </w:rPr>
              <w:t>да</w:t>
            </w:r>
          </w:p>
        </w:tc>
        <w:tc>
          <w:tcPr>
            <w:tcW w:w="1526" w:type="dxa"/>
            <w:vAlign w:val="center"/>
          </w:tcPr>
          <w:p w14:paraId="49E8CFB2" w14:textId="3525E248" w:rsidR="005B3CEC" w:rsidRPr="00AD33AC" w:rsidRDefault="004C0FCE" w:rsidP="00B80F1B">
            <w:pPr>
              <w:ind w:firstLine="0"/>
              <w:rPr>
                <w:rFonts w:cs="Times New Roman"/>
              </w:rPr>
            </w:pPr>
            <w:r w:rsidRPr="00AD33AC">
              <w:rPr>
                <w:rFonts w:cs="Times New Roman"/>
              </w:rPr>
              <w:t>Да</w:t>
            </w:r>
          </w:p>
        </w:tc>
      </w:tr>
      <w:tr w:rsidR="00513F6C" w:rsidRPr="00AD33AC" w14:paraId="050C7116" w14:textId="2FE4F872" w:rsidTr="004C0FCE">
        <w:tc>
          <w:tcPr>
            <w:tcW w:w="2722" w:type="dxa"/>
          </w:tcPr>
          <w:p w14:paraId="2CF08258" w14:textId="1A032412" w:rsidR="005B3CEC" w:rsidRPr="00AD33AC" w:rsidRDefault="00AD19D1" w:rsidP="00B80F1B">
            <w:pPr>
              <w:ind w:firstLine="0"/>
              <w:rPr>
                <w:rFonts w:cs="Times New Roman"/>
              </w:rPr>
            </w:pPr>
            <w:r w:rsidRPr="00AD33AC">
              <w:rPr>
                <w:rFonts w:cs="Times New Roman"/>
              </w:rPr>
              <w:lastRenderedPageBreak/>
              <w:t>Простота интерфейса</w:t>
            </w:r>
          </w:p>
        </w:tc>
        <w:tc>
          <w:tcPr>
            <w:tcW w:w="959" w:type="dxa"/>
            <w:vAlign w:val="center"/>
          </w:tcPr>
          <w:p w14:paraId="21C538B8" w14:textId="0DF84B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261DC103" w14:textId="097D06EB" w:rsidR="005B3CEC" w:rsidRPr="00AD33AC" w:rsidRDefault="00A7450D" w:rsidP="00B80F1B">
            <w:pPr>
              <w:ind w:firstLine="0"/>
              <w:rPr>
                <w:rFonts w:cs="Times New Roman"/>
              </w:rPr>
            </w:pPr>
            <w:r w:rsidRPr="00AD33AC">
              <w:rPr>
                <w:rFonts w:cs="Times New Roman"/>
              </w:rPr>
              <w:t>да</w:t>
            </w:r>
          </w:p>
        </w:tc>
        <w:tc>
          <w:tcPr>
            <w:tcW w:w="2018" w:type="dxa"/>
            <w:vAlign w:val="center"/>
          </w:tcPr>
          <w:p w14:paraId="5E826595" w14:textId="2A51B2C1" w:rsidR="005B3CEC" w:rsidRPr="00AD33AC" w:rsidRDefault="00A7450D" w:rsidP="00B80F1B">
            <w:pPr>
              <w:ind w:firstLine="0"/>
              <w:rPr>
                <w:rFonts w:cs="Times New Roman"/>
              </w:rPr>
            </w:pPr>
            <w:r w:rsidRPr="00AD33AC">
              <w:rPr>
                <w:rFonts w:cs="Times New Roman"/>
              </w:rPr>
              <w:t>да</w:t>
            </w:r>
          </w:p>
        </w:tc>
        <w:tc>
          <w:tcPr>
            <w:tcW w:w="1134" w:type="dxa"/>
            <w:vAlign w:val="center"/>
          </w:tcPr>
          <w:p w14:paraId="4B7FE8A2" w14:textId="1B4368B0" w:rsidR="005B3CEC" w:rsidRPr="00AD33AC" w:rsidRDefault="00A7450D" w:rsidP="00B80F1B">
            <w:pPr>
              <w:ind w:firstLine="0"/>
              <w:rPr>
                <w:rFonts w:cs="Times New Roman"/>
              </w:rPr>
            </w:pPr>
            <w:r w:rsidRPr="00AD33AC">
              <w:rPr>
                <w:rFonts w:cs="Times New Roman"/>
              </w:rPr>
              <w:t>нет</w:t>
            </w:r>
          </w:p>
        </w:tc>
        <w:tc>
          <w:tcPr>
            <w:tcW w:w="1526" w:type="dxa"/>
            <w:vAlign w:val="center"/>
          </w:tcPr>
          <w:p w14:paraId="31C0A73B" w14:textId="0413E1DC" w:rsidR="005B3CEC" w:rsidRPr="00AD33AC" w:rsidRDefault="00A7450D" w:rsidP="00B80F1B">
            <w:pPr>
              <w:ind w:firstLine="0"/>
              <w:rPr>
                <w:rFonts w:cs="Times New Roman"/>
              </w:rPr>
            </w:pPr>
            <w:r w:rsidRPr="00AD33AC">
              <w:rPr>
                <w:rFonts w:cs="Times New Roman"/>
              </w:rPr>
              <w:t>да</w:t>
            </w:r>
          </w:p>
        </w:tc>
      </w:tr>
      <w:tr w:rsidR="00513F6C" w:rsidRPr="00AD33AC" w14:paraId="082222D5" w14:textId="0F9210DD" w:rsidTr="004C0FCE">
        <w:tc>
          <w:tcPr>
            <w:tcW w:w="2722" w:type="dxa"/>
          </w:tcPr>
          <w:p w14:paraId="495B117D" w14:textId="550DE384" w:rsidR="005B3CEC" w:rsidRPr="00AD33AC" w:rsidRDefault="00AD19D1" w:rsidP="00B80F1B">
            <w:pPr>
              <w:ind w:firstLine="0"/>
              <w:rPr>
                <w:rFonts w:cs="Times New Roman"/>
              </w:rPr>
            </w:pPr>
            <w:r w:rsidRPr="00AD33AC">
              <w:rPr>
                <w:rFonts w:cs="Times New Roman"/>
              </w:rPr>
              <w:t>Наличие инструкции по установке</w:t>
            </w:r>
          </w:p>
        </w:tc>
        <w:tc>
          <w:tcPr>
            <w:tcW w:w="959" w:type="dxa"/>
            <w:vAlign w:val="center"/>
          </w:tcPr>
          <w:p w14:paraId="45BAC09A" w14:textId="09CC7810" w:rsidR="005B3CEC" w:rsidRPr="00AD33AC" w:rsidRDefault="00A7450D" w:rsidP="00B80F1B">
            <w:pPr>
              <w:ind w:firstLine="0"/>
              <w:rPr>
                <w:rFonts w:cs="Times New Roman"/>
              </w:rPr>
            </w:pPr>
            <w:r w:rsidRPr="00AD33AC">
              <w:rPr>
                <w:rFonts w:cs="Times New Roman"/>
              </w:rPr>
              <w:t>да</w:t>
            </w:r>
          </w:p>
        </w:tc>
        <w:tc>
          <w:tcPr>
            <w:tcW w:w="1134" w:type="dxa"/>
            <w:vAlign w:val="center"/>
          </w:tcPr>
          <w:p w14:paraId="287BA5C5" w14:textId="0426A7B4"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2A933788" w14:textId="59FC461B" w:rsidR="005B3CEC" w:rsidRPr="00AD33AC" w:rsidRDefault="00A7450D" w:rsidP="00B80F1B">
            <w:pPr>
              <w:ind w:firstLine="0"/>
              <w:rPr>
                <w:rFonts w:cs="Times New Roman"/>
              </w:rPr>
            </w:pPr>
            <w:r w:rsidRPr="00AD33AC">
              <w:rPr>
                <w:rFonts w:cs="Times New Roman"/>
              </w:rPr>
              <w:t>нет</w:t>
            </w:r>
          </w:p>
        </w:tc>
        <w:tc>
          <w:tcPr>
            <w:tcW w:w="1134" w:type="dxa"/>
            <w:vAlign w:val="center"/>
          </w:tcPr>
          <w:p w14:paraId="6CC62263" w14:textId="3E1A6FF9" w:rsidR="005B3CEC" w:rsidRPr="00AD33AC" w:rsidRDefault="00A7450D" w:rsidP="00B80F1B">
            <w:pPr>
              <w:ind w:firstLine="0"/>
              <w:rPr>
                <w:rFonts w:cs="Times New Roman"/>
              </w:rPr>
            </w:pPr>
            <w:r w:rsidRPr="00AD33AC">
              <w:rPr>
                <w:rFonts w:cs="Times New Roman"/>
              </w:rPr>
              <w:t>да</w:t>
            </w:r>
          </w:p>
        </w:tc>
        <w:tc>
          <w:tcPr>
            <w:tcW w:w="1526" w:type="dxa"/>
            <w:vAlign w:val="center"/>
          </w:tcPr>
          <w:p w14:paraId="0F81D2F5" w14:textId="17466818" w:rsidR="005B3CEC" w:rsidRPr="00AD33AC" w:rsidRDefault="00A7450D" w:rsidP="00B80F1B">
            <w:pPr>
              <w:ind w:firstLine="0"/>
              <w:rPr>
                <w:rFonts w:cs="Times New Roman"/>
              </w:rPr>
            </w:pPr>
            <w:r w:rsidRPr="00AD33AC">
              <w:rPr>
                <w:rFonts w:cs="Times New Roman"/>
              </w:rPr>
              <w:t>нет</w:t>
            </w:r>
          </w:p>
        </w:tc>
      </w:tr>
      <w:tr w:rsidR="00513F6C" w:rsidRPr="00AD33AC" w14:paraId="3C9C53DC" w14:textId="492AF24D" w:rsidTr="004C0FCE">
        <w:tc>
          <w:tcPr>
            <w:tcW w:w="2722" w:type="dxa"/>
          </w:tcPr>
          <w:p w14:paraId="209F0A64" w14:textId="4E8224F4" w:rsidR="005B3CEC" w:rsidRPr="00AD33AC" w:rsidRDefault="00AD19D1" w:rsidP="00B80F1B">
            <w:pPr>
              <w:ind w:firstLine="0"/>
              <w:rPr>
                <w:rFonts w:cs="Times New Roman"/>
              </w:rPr>
            </w:pPr>
            <w:r w:rsidRPr="00AD33AC">
              <w:rPr>
                <w:rFonts w:cs="Times New Roman"/>
              </w:rPr>
              <w:t>Различные виды аналитики (таблицы, графики и т.д.)</w:t>
            </w:r>
          </w:p>
        </w:tc>
        <w:tc>
          <w:tcPr>
            <w:tcW w:w="959" w:type="dxa"/>
            <w:vAlign w:val="center"/>
          </w:tcPr>
          <w:p w14:paraId="105E5CF9" w14:textId="031422E2" w:rsidR="005B3CEC" w:rsidRPr="00AD33AC" w:rsidRDefault="00A7450D" w:rsidP="00B80F1B">
            <w:pPr>
              <w:ind w:firstLine="0"/>
              <w:rPr>
                <w:rFonts w:cs="Times New Roman"/>
              </w:rPr>
            </w:pPr>
            <w:r w:rsidRPr="00AD33AC">
              <w:rPr>
                <w:rFonts w:cs="Times New Roman"/>
              </w:rPr>
              <w:t>да</w:t>
            </w:r>
          </w:p>
        </w:tc>
        <w:tc>
          <w:tcPr>
            <w:tcW w:w="1134" w:type="dxa"/>
            <w:vAlign w:val="center"/>
          </w:tcPr>
          <w:p w14:paraId="0F216A3E" w14:textId="368AFA7D"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0FF57F54" w14:textId="0CB864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582272D6" w14:textId="18FC2F53" w:rsidR="005B3CEC" w:rsidRPr="00AD33AC" w:rsidRDefault="00A7450D" w:rsidP="00B80F1B">
            <w:pPr>
              <w:ind w:firstLine="0"/>
              <w:rPr>
                <w:rFonts w:cs="Times New Roman"/>
              </w:rPr>
            </w:pPr>
            <w:r w:rsidRPr="00AD33AC">
              <w:rPr>
                <w:rFonts w:cs="Times New Roman"/>
              </w:rPr>
              <w:t>да</w:t>
            </w:r>
          </w:p>
        </w:tc>
        <w:tc>
          <w:tcPr>
            <w:tcW w:w="1526" w:type="dxa"/>
            <w:vAlign w:val="center"/>
          </w:tcPr>
          <w:p w14:paraId="060B75BF" w14:textId="1DB04624" w:rsidR="005B3CEC" w:rsidRPr="00AD33AC" w:rsidRDefault="00A7450D" w:rsidP="00B80F1B">
            <w:pPr>
              <w:ind w:firstLine="0"/>
              <w:rPr>
                <w:rFonts w:cs="Times New Roman"/>
              </w:rPr>
            </w:pPr>
            <w:r w:rsidRPr="00AD33AC">
              <w:rPr>
                <w:rFonts w:cs="Times New Roman"/>
              </w:rPr>
              <w:t>нет</w:t>
            </w:r>
          </w:p>
        </w:tc>
      </w:tr>
      <w:tr w:rsidR="00513F6C" w:rsidRPr="00AD33AC" w14:paraId="402C303F" w14:textId="4943DD67" w:rsidTr="004C0FCE">
        <w:tc>
          <w:tcPr>
            <w:tcW w:w="2722" w:type="dxa"/>
          </w:tcPr>
          <w:p w14:paraId="5449E9C6" w14:textId="3DBAE78A" w:rsidR="00AD19D1" w:rsidRPr="00AD33AC" w:rsidRDefault="00EA4602" w:rsidP="00B80F1B">
            <w:pPr>
              <w:ind w:firstLine="0"/>
              <w:rPr>
                <w:rFonts w:cs="Times New Roman"/>
              </w:rPr>
            </w:pPr>
            <w:r w:rsidRPr="00AD33AC">
              <w:rPr>
                <w:rFonts w:cs="Times New Roman"/>
              </w:rPr>
              <w:t>Форма самостоятельной регистрации</w:t>
            </w:r>
          </w:p>
        </w:tc>
        <w:tc>
          <w:tcPr>
            <w:tcW w:w="959" w:type="dxa"/>
            <w:vAlign w:val="center"/>
          </w:tcPr>
          <w:p w14:paraId="329A3C61" w14:textId="0E7F9565" w:rsidR="005B3CEC" w:rsidRPr="00AD33AC" w:rsidRDefault="00A7450D" w:rsidP="00B80F1B">
            <w:pPr>
              <w:ind w:firstLine="0"/>
              <w:rPr>
                <w:rFonts w:cs="Times New Roman"/>
              </w:rPr>
            </w:pPr>
            <w:r w:rsidRPr="00AD33AC">
              <w:rPr>
                <w:rFonts w:cs="Times New Roman"/>
              </w:rPr>
              <w:t>да</w:t>
            </w:r>
          </w:p>
        </w:tc>
        <w:tc>
          <w:tcPr>
            <w:tcW w:w="1134" w:type="dxa"/>
            <w:vAlign w:val="center"/>
          </w:tcPr>
          <w:p w14:paraId="620B1AD8" w14:textId="1167F98B" w:rsidR="005B3CEC" w:rsidRPr="00AD33AC" w:rsidRDefault="00EA4602" w:rsidP="00B80F1B">
            <w:pPr>
              <w:ind w:firstLine="0"/>
              <w:rPr>
                <w:rFonts w:cs="Times New Roman"/>
              </w:rPr>
            </w:pPr>
            <w:r w:rsidRPr="00AD33AC">
              <w:rPr>
                <w:rFonts w:cs="Times New Roman"/>
              </w:rPr>
              <w:t>да</w:t>
            </w:r>
          </w:p>
        </w:tc>
        <w:tc>
          <w:tcPr>
            <w:tcW w:w="2018" w:type="dxa"/>
            <w:vAlign w:val="center"/>
          </w:tcPr>
          <w:p w14:paraId="5F11C6DB" w14:textId="0F410FB2" w:rsidR="005B3CEC" w:rsidRPr="00AD33AC" w:rsidRDefault="00EA4602" w:rsidP="00B80F1B">
            <w:pPr>
              <w:ind w:firstLine="0"/>
              <w:rPr>
                <w:rFonts w:cs="Times New Roman"/>
              </w:rPr>
            </w:pPr>
            <w:r w:rsidRPr="00AD33AC">
              <w:rPr>
                <w:rFonts w:cs="Times New Roman"/>
              </w:rPr>
              <w:t>да</w:t>
            </w:r>
          </w:p>
        </w:tc>
        <w:tc>
          <w:tcPr>
            <w:tcW w:w="1134" w:type="dxa"/>
            <w:vAlign w:val="center"/>
          </w:tcPr>
          <w:p w14:paraId="48069919" w14:textId="5BD9D485" w:rsidR="005B3CEC" w:rsidRPr="00AD33AC" w:rsidRDefault="00A7450D" w:rsidP="00B80F1B">
            <w:pPr>
              <w:ind w:firstLine="0"/>
              <w:rPr>
                <w:rFonts w:cs="Times New Roman"/>
              </w:rPr>
            </w:pPr>
            <w:r w:rsidRPr="00AD33AC">
              <w:rPr>
                <w:rFonts w:cs="Times New Roman"/>
              </w:rPr>
              <w:t>да</w:t>
            </w:r>
          </w:p>
        </w:tc>
        <w:tc>
          <w:tcPr>
            <w:tcW w:w="1526" w:type="dxa"/>
            <w:vAlign w:val="center"/>
          </w:tcPr>
          <w:p w14:paraId="19DF57E9" w14:textId="63C1FB1F" w:rsidR="005B3CEC" w:rsidRPr="00AD33AC" w:rsidRDefault="00A7450D" w:rsidP="00B80F1B">
            <w:pPr>
              <w:ind w:firstLine="0"/>
              <w:rPr>
                <w:rFonts w:cs="Times New Roman"/>
              </w:rPr>
            </w:pPr>
            <w:r w:rsidRPr="00AD33AC">
              <w:rPr>
                <w:rFonts w:cs="Times New Roman"/>
              </w:rPr>
              <w:t>нет</w:t>
            </w:r>
          </w:p>
        </w:tc>
      </w:tr>
      <w:tr w:rsidR="00513F6C" w:rsidRPr="00AD33AC" w14:paraId="35036A85" w14:textId="77777777" w:rsidTr="004C0FCE">
        <w:tc>
          <w:tcPr>
            <w:tcW w:w="2722" w:type="dxa"/>
          </w:tcPr>
          <w:p w14:paraId="4EEECEAC" w14:textId="57DA4D81" w:rsidR="00AD19D1" w:rsidRPr="00AD33AC" w:rsidRDefault="00AD19D1" w:rsidP="00B80F1B">
            <w:pPr>
              <w:ind w:firstLine="0"/>
              <w:rPr>
                <w:rFonts w:cs="Times New Roman"/>
              </w:rPr>
            </w:pPr>
            <w:r w:rsidRPr="00AD33AC">
              <w:rPr>
                <w:rFonts w:cs="Times New Roman"/>
              </w:rPr>
              <w:t xml:space="preserve">Отображение доп. </w:t>
            </w:r>
            <w:r w:rsidR="00A7450D" w:rsidRPr="00AD33AC">
              <w:rPr>
                <w:rFonts w:cs="Times New Roman"/>
              </w:rPr>
              <w:t>и</w:t>
            </w:r>
            <w:r w:rsidRPr="00AD33AC">
              <w:rPr>
                <w:rFonts w:cs="Times New Roman"/>
              </w:rPr>
              <w:t>нформации в заданиях</w:t>
            </w:r>
          </w:p>
        </w:tc>
        <w:tc>
          <w:tcPr>
            <w:tcW w:w="959" w:type="dxa"/>
            <w:vAlign w:val="center"/>
          </w:tcPr>
          <w:p w14:paraId="3A7B8B87" w14:textId="6CDC339D" w:rsidR="00AD19D1" w:rsidRPr="00AD33AC" w:rsidRDefault="00A7450D" w:rsidP="00B80F1B">
            <w:pPr>
              <w:ind w:firstLine="0"/>
              <w:rPr>
                <w:rFonts w:cs="Times New Roman"/>
              </w:rPr>
            </w:pPr>
            <w:r w:rsidRPr="00AD33AC">
              <w:rPr>
                <w:rFonts w:cs="Times New Roman"/>
              </w:rPr>
              <w:t>да</w:t>
            </w:r>
          </w:p>
        </w:tc>
        <w:tc>
          <w:tcPr>
            <w:tcW w:w="1134" w:type="dxa"/>
            <w:vAlign w:val="center"/>
          </w:tcPr>
          <w:p w14:paraId="30A49B3A" w14:textId="56B50180" w:rsidR="00AD19D1" w:rsidRPr="00AD33AC" w:rsidRDefault="00A7450D" w:rsidP="00B80F1B">
            <w:pPr>
              <w:ind w:firstLine="0"/>
              <w:rPr>
                <w:rFonts w:cs="Times New Roman"/>
              </w:rPr>
            </w:pPr>
            <w:r w:rsidRPr="00AD33AC">
              <w:rPr>
                <w:rFonts w:cs="Times New Roman"/>
              </w:rPr>
              <w:t>да</w:t>
            </w:r>
          </w:p>
        </w:tc>
        <w:tc>
          <w:tcPr>
            <w:tcW w:w="2018" w:type="dxa"/>
            <w:vAlign w:val="center"/>
          </w:tcPr>
          <w:p w14:paraId="35E3CA1A" w14:textId="369D58C1" w:rsidR="00AD19D1" w:rsidRPr="00AD33AC" w:rsidRDefault="00A7450D" w:rsidP="00B80F1B">
            <w:pPr>
              <w:ind w:firstLine="0"/>
              <w:rPr>
                <w:rFonts w:cs="Times New Roman"/>
              </w:rPr>
            </w:pPr>
            <w:r w:rsidRPr="00AD33AC">
              <w:rPr>
                <w:rFonts w:cs="Times New Roman"/>
              </w:rPr>
              <w:t>да</w:t>
            </w:r>
          </w:p>
        </w:tc>
        <w:tc>
          <w:tcPr>
            <w:tcW w:w="1134" w:type="dxa"/>
            <w:vAlign w:val="center"/>
          </w:tcPr>
          <w:p w14:paraId="7ECD0C9A" w14:textId="4D62A4ED" w:rsidR="00AD19D1" w:rsidRPr="00AD33AC" w:rsidRDefault="00A7450D" w:rsidP="00B80F1B">
            <w:pPr>
              <w:ind w:firstLine="0"/>
              <w:rPr>
                <w:rFonts w:cs="Times New Roman"/>
              </w:rPr>
            </w:pPr>
            <w:r w:rsidRPr="00AD33AC">
              <w:rPr>
                <w:rFonts w:cs="Times New Roman"/>
              </w:rPr>
              <w:t>да</w:t>
            </w:r>
          </w:p>
        </w:tc>
        <w:tc>
          <w:tcPr>
            <w:tcW w:w="1526" w:type="dxa"/>
            <w:vAlign w:val="center"/>
          </w:tcPr>
          <w:p w14:paraId="1B6962E3" w14:textId="5C5DF682" w:rsidR="00AD19D1" w:rsidRPr="00AD33AC" w:rsidRDefault="00A7450D" w:rsidP="00B80F1B">
            <w:pPr>
              <w:ind w:firstLine="0"/>
              <w:rPr>
                <w:rFonts w:cs="Times New Roman"/>
              </w:rPr>
            </w:pPr>
            <w:r w:rsidRPr="00AD33AC">
              <w:rPr>
                <w:rFonts w:cs="Times New Roman"/>
              </w:rPr>
              <w:t>нет</w:t>
            </w:r>
          </w:p>
        </w:tc>
      </w:tr>
      <w:tr w:rsidR="00513F6C" w:rsidRPr="00AD33AC" w14:paraId="3B54B78D" w14:textId="77777777" w:rsidTr="004C0FCE">
        <w:tc>
          <w:tcPr>
            <w:tcW w:w="2722" w:type="dxa"/>
          </w:tcPr>
          <w:p w14:paraId="24D28837" w14:textId="32BA0620" w:rsidR="00AD19D1" w:rsidRPr="00AD33AC" w:rsidRDefault="00AD19D1" w:rsidP="00B80F1B">
            <w:pPr>
              <w:ind w:firstLine="0"/>
              <w:rPr>
                <w:rFonts w:cs="Times New Roman"/>
              </w:rPr>
            </w:pPr>
            <w:r w:rsidRPr="00AD33AC">
              <w:rPr>
                <w:rFonts w:cs="Times New Roman"/>
              </w:rPr>
              <w:t xml:space="preserve">Наличие всплывающих уведомлений </w:t>
            </w:r>
          </w:p>
        </w:tc>
        <w:tc>
          <w:tcPr>
            <w:tcW w:w="959" w:type="dxa"/>
            <w:vAlign w:val="center"/>
          </w:tcPr>
          <w:p w14:paraId="3BC06A17" w14:textId="1BC6ADF9" w:rsidR="00AD19D1" w:rsidRPr="00AD33AC" w:rsidRDefault="00A7450D" w:rsidP="00B80F1B">
            <w:pPr>
              <w:ind w:firstLine="0"/>
              <w:rPr>
                <w:rFonts w:cs="Times New Roman"/>
              </w:rPr>
            </w:pPr>
            <w:r w:rsidRPr="00AD33AC">
              <w:rPr>
                <w:rFonts w:cs="Times New Roman"/>
              </w:rPr>
              <w:t>да</w:t>
            </w:r>
          </w:p>
        </w:tc>
        <w:tc>
          <w:tcPr>
            <w:tcW w:w="1134" w:type="dxa"/>
            <w:vAlign w:val="center"/>
          </w:tcPr>
          <w:p w14:paraId="5FB2D277" w14:textId="300CEDA5" w:rsidR="00AD19D1" w:rsidRPr="00AD33AC" w:rsidRDefault="00A7450D" w:rsidP="00B80F1B">
            <w:pPr>
              <w:ind w:firstLine="0"/>
              <w:rPr>
                <w:rFonts w:cs="Times New Roman"/>
              </w:rPr>
            </w:pPr>
            <w:r w:rsidRPr="00AD33AC">
              <w:rPr>
                <w:rFonts w:cs="Times New Roman"/>
              </w:rPr>
              <w:t>да</w:t>
            </w:r>
          </w:p>
        </w:tc>
        <w:tc>
          <w:tcPr>
            <w:tcW w:w="2018" w:type="dxa"/>
            <w:vAlign w:val="center"/>
          </w:tcPr>
          <w:p w14:paraId="6A40FE76" w14:textId="7B0591A7" w:rsidR="00AD19D1" w:rsidRPr="00AD33AC" w:rsidRDefault="00A7450D" w:rsidP="00B80F1B">
            <w:pPr>
              <w:ind w:firstLine="0"/>
              <w:rPr>
                <w:rFonts w:cs="Times New Roman"/>
              </w:rPr>
            </w:pPr>
            <w:r w:rsidRPr="00AD33AC">
              <w:rPr>
                <w:rFonts w:cs="Times New Roman"/>
              </w:rPr>
              <w:t>да</w:t>
            </w:r>
          </w:p>
        </w:tc>
        <w:tc>
          <w:tcPr>
            <w:tcW w:w="1134" w:type="dxa"/>
            <w:vAlign w:val="center"/>
          </w:tcPr>
          <w:p w14:paraId="5A6EEFE6" w14:textId="1FB1B525" w:rsidR="00AD19D1" w:rsidRPr="00AD33AC" w:rsidRDefault="00A7450D" w:rsidP="00B80F1B">
            <w:pPr>
              <w:ind w:firstLine="0"/>
              <w:rPr>
                <w:rFonts w:cs="Times New Roman"/>
              </w:rPr>
            </w:pPr>
            <w:r w:rsidRPr="00AD33AC">
              <w:rPr>
                <w:rFonts w:cs="Times New Roman"/>
              </w:rPr>
              <w:t>да</w:t>
            </w:r>
          </w:p>
        </w:tc>
        <w:tc>
          <w:tcPr>
            <w:tcW w:w="1526" w:type="dxa"/>
            <w:vAlign w:val="center"/>
          </w:tcPr>
          <w:p w14:paraId="6CF62E22" w14:textId="7F7F217B" w:rsidR="00AD19D1" w:rsidRPr="00AD33AC" w:rsidRDefault="00A7450D" w:rsidP="00B80F1B">
            <w:pPr>
              <w:ind w:firstLine="0"/>
              <w:rPr>
                <w:rFonts w:cs="Times New Roman"/>
              </w:rPr>
            </w:pPr>
            <w:r w:rsidRPr="00AD33AC">
              <w:rPr>
                <w:rFonts w:cs="Times New Roman"/>
              </w:rPr>
              <w:t>нет</w:t>
            </w:r>
          </w:p>
        </w:tc>
      </w:tr>
    </w:tbl>
    <w:p w14:paraId="5D9BAFED" w14:textId="364C7558" w:rsidR="00B05D0D" w:rsidRPr="00AD33AC" w:rsidRDefault="00A7450D" w:rsidP="00B80F1B">
      <w:pPr>
        <w:rPr>
          <w:rFonts w:cs="Times New Roman"/>
        </w:rPr>
      </w:pPr>
      <w:r w:rsidRPr="00AD33AC">
        <w:rPr>
          <w:rFonts w:cs="Times New Roman"/>
        </w:rPr>
        <w:t>Таблица 1. Сравнение функционала обозреваемых жюрейных систем</w:t>
      </w:r>
      <w:r w:rsidR="007D47F2" w:rsidRPr="00AD33AC">
        <w:rPr>
          <w:rFonts w:cs="Times New Roman"/>
        </w:rPr>
        <w:t xml:space="preserve"> (узнать каким шрифтом форматируются подписи к таблицам)</w:t>
      </w:r>
    </w:p>
    <w:p w14:paraId="2D8E14EA" w14:textId="214FFF47" w:rsidR="007D47F2" w:rsidRPr="00AD33AC" w:rsidRDefault="007D47F2" w:rsidP="00B80F1B">
      <w:pPr>
        <w:rPr>
          <w:rFonts w:cs="Times New Roman"/>
        </w:rPr>
      </w:pPr>
      <w:r w:rsidRPr="00AD33AC">
        <w:rPr>
          <w:rFonts w:cs="Times New Roman"/>
        </w:rPr>
        <w:t xml:space="preserve">Путем сравнения выбранных жюрейных систем, можно заметить, что больше всего по количеству недостатков лидирует жюрейная платформа </w:t>
      </w:r>
      <w:r w:rsidRPr="00AD33AC">
        <w:rPr>
          <w:rFonts w:cs="Times New Roman"/>
          <w:lang w:val="en-US"/>
        </w:rPr>
        <w:t>SchoolCTF</w:t>
      </w:r>
      <w:r w:rsidRPr="00AD33AC">
        <w:rPr>
          <w:rFonts w:cs="Times New Roman"/>
        </w:rPr>
        <w:t>. Таким образом, именно её решено выбрать в качестве системы для доработки в рамках данной работы.</w:t>
      </w:r>
    </w:p>
    <w:p w14:paraId="15010570" w14:textId="77777777" w:rsidR="007D47F2" w:rsidRPr="00AD33AC" w:rsidRDefault="007D47F2" w:rsidP="00B80F1B">
      <w:pPr>
        <w:rPr>
          <w:rFonts w:cs="Times New Roman"/>
        </w:rPr>
      </w:pPr>
    </w:p>
    <w:p w14:paraId="5712E5D5" w14:textId="777BF087" w:rsidR="007D47F2" w:rsidRPr="00C270BB" w:rsidRDefault="007D47F2" w:rsidP="00C270BB">
      <w:pPr>
        <w:pStyle w:val="2"/>
      </w:pPr>
      <w:bookmarkStart w:id="20" w:name="_Toc11097608"/>
      <w:r w:rsidRPr="00AD33AC">
        <w:t>1.</w:t>
      </w:r>
      <w:r w:rsidR="004748FB" w:rsidRPr="00AD33AC">
        <w:t>4</w:t>
      </w:r>
      <w:r w:rsidRPr="00AD33AC">
        <w:t xml:space="preserve"> Список </w:t>
      </w:r>
      <w:r w:rsidR="00F87374" w:rsidRPr="00AD33AC">
        <w:t xml:space="preserve">планируемых </w:t>
      </w:r>
      <w:r w:rsidRPr="00AD33AC">
        <w:t xml:space="preserve">доработок для жюрейной системы </w:t>
      </w:r>
      <w:r w:rsidRPr="00AD33AC">
        <w:rPr>
          <w:lang w:val="en-US"/>
        </w:rPr>
        <w:t>SchoolCTF</w:t>
      </w:r>
      <w:bookmarkEnd w:id="20"/>
    </w:p>
    <w:p w14:paraId="60317492" w14:textId="497B107C" w:rsidR="003630A3" w:rsidRPr="00AD33AC" w:rsidRDefault="007D47F2" w:rsidP="00EA4602">
      <w:pPr>
        <w:rPr>
          <w:rFonts w:cs="Times New Roman"/>
        </w:rPr>
      </w:pPr>
      <w:r w:rsidRPr="00AD33AC">
        <w:rPr>
          <w:rFonts w:cs="Times New Roman"/>
        </w:rPr>
        <w:t xml:space="preserve">Путем сравнения системы </w:t>
      </w:r>
      <w:r w:rsidRPr="00AD33AC">
        <w:rPr>
          <w:rFonts w:cs="Times New Roman"/>
          <w:lang w:val="en-US"/>
        </w:rPr>
        <w:t>SchoolCTF</w:t>
      </w:r>
      <w:r w:rsidR="00DB715D" w:rsidRPr="00AD33AC">
        <w:rPr>
          <w:rFonts w:cs="Times New Roman"/>
        </w:rPr>
        <w:t xml:space="preserve"> </w:t>
      </w:r>
      <w:r w:rsidRPr="00AD33AC">
        <w:rPr>
          <w:rFonts w:cs="Times New Roman"/>
        </w:rPr>
        <w:t xml:space="preserve">с её </w:t>
      </w:r>
      <w:r w:rsidR="005D1890" w:rsidRPr="00AD33AC">
        <w:rPr>
          <w:rFonts w:cs="Times New Roman"/>
        </w:rPr>
        <w:t>конкурентами</w:t>
      </w:r>
      <w:r w:rsidRPr="00AD33AC">
        <w:rPr>
          <w:rFonts w:cs="Times New Roman"/>
        </w:rPr>
        <w:t>, было выявлено, что в платформе отсутствуют функции</w:t>
      </w:r>
      <w:r w:rsidR="003630A3" w:rsidRPr="00AD33AC">
        <w:rPr>
          <w:rFonts w:cs="Times New Roman"/>
        </w:rPr>
        <w:t xml:space="preserve">, которые, в большинстве своем, присущи её аналогам. Исходя из данного факта, для доработки были </w:t>
      </w:r>
      <w:r w:rsidR="00F87374" w:rsidRPr="00AD33AC">
        <w:rPr>
          <w:rFonts w:cs="Times New Roman"/>
        </w:rPr>
        <w:t xml:space="preserve">кратко </w:t>
      </w:r>
      <w:r w:rsidR="003630A3" w:rsidRPr="00AD33AC">
        <w:rPr>
          <w:rFonts w:cs="Times New Roman"/>
        </w:rPr>
        <w:t>сформулированы следующие опции:</w:t>
      </w:r>
    </w:p>
    <w:p w14:paraId="1592A10C" w14:textId="524A801F" w:rsidR="005D4301" w:rsidRPr="00AD33AC" w:rsidRDefault="005D4301" w:rsidP="00C1211F">
      <w:pPr>
        <w:pStyle w:val="a3"/>
        <w:numPr>
          <w:ilvl w:val="0"/>
          <w:numId w:val="8"/>
        </w:numPr>
        <w:rPr>
          <w:rFonts w:cs="Times New Roman"/>
        </w:rPr>
      </w:pPr>
      <w:r w:rsidRPr="00AD33AC">
        <w:rPr>
          <w:rFonts w:cs="Times New Roman"/>
        </w:rPr>
        <w:t>о</w:t>
      </w:r>
      <w:r w:rsidR="003630A3" w:rsidRPr="00AD33AC">
        <w:rPr>
          <w:rFonts w:cs="Times New Roman"/>
        </w:rPr>
        <w:t>тображение до</w:t>
      </w:r>
      <w:r w:rsidRPr="00AD33AC">
        <w:rPr>
          <w:rFonts w:cs="Times New Roman"/>
        </w:rPr>
        <w:t>полнительной информации задачах:</w:t>
      </w:r>
    </w:p>
    <w:p w14:paraId="69ACE6B7" w14:textId="3A44E326" w:rsidR="005D4301" w:rsidRPr="00AD33AC" w:rsidRDefault="009A7345" w:rsidP="00B80F1B">
      <w:pPr>
        <w:pStyle w:val="a3"/>
        <w:ind w:left="2124" w:firstLine="0"/>
        <w:rPr>
          <w:rFonts w:cs="Times New Roman"/>
        </w:rPr>
      </w:pPr>
      <w:r w:rsidRPr="00AD33AC">
        <w:rPr>
          <w:rFonts w:cs="Times New Roman"/>
        </w:rPr>
        <w:lastRenderedPageBreak/>
        <w:t>2.1</w:t>
      </w:r>
      <w:r w:rsidR="005D4301" w:rsidRPr="00AD33AC">
        <w:rPr>
          <w:rFonts w:cs="Times New Roman"/>
        </w:rPr>
        <w:t xml:space="preserve"> рейтинг сложности задачи;</w:t>
      </w:r>
    </w:p>
    <w:p w14:paraId="6E560D99" w14:textId="7CA0A8B4" w:rsidR="005D4301" w:rsidRPr="00AD33AC" w:rsidRDefault="009A7345" w:rsidP="009A7345">
      <w:pPr>
        <w:pStyle w:val="a3"/>
        <w:ind w:left="2124" w:firstLine="0"/>
        <w:rPr>
          <w:rFonts w:cs="Times New Roman"/>
        </w:rPr>
      </w:pPr>
      <w:r w:rsidRPr="00AD33AC">
        <w:rPr>
          <w:rFonts w:cs="Times New Roman"/>
        </w:rPr>
        <w:t>2.2</w:t>
      </w:r>
      <w:r w:rsidR="005D4301" w:rsidRPr="00AD33AC">
        <w:rPr>
          <w:rFonts w:cs="Times New Roman"/>
        </w:rPr>
        <w:t xml:space="preserve"> список названий команд, решивших задачу;</w:t>
      </w:r>
    </w:p>
    <w:p w14:paraId="02CC9D4A" w14:textId="309D60ED" w:rsidR="003630A3" w:rsidRPr="00AD33AC" w:rsidRDefault="005D4301" w:rsidP="00C1211F">
      <w:pPr>
        <w:pStyle w:val="a3"/>
        <w:numPr>
          <w:ilvl w:val="0"/>
          <w:numId w:val="8"/>
        </w:numPr>
        <w:rPr>
          <w:rFonts w:cs="Times New Roman"/>
        </w:rPr>
      </w:pPr>
      <w:r w:rsidRPr="00AD33AC">
        <w:rPr>
          <w:rFonts w:cs="Times New Roman"/>
        </w:rPr>
        <w:t>в</w:t>
      </w:r>
      <w:r w:rsidR="009A68F2" w:rsidRPr="00AD33AC">
        <w:rPr>
          <w:rFonts w:cs="Times New Roman"/>
        </w:rPr>
        <w:t>ы</w:t>
      </w:r>
      <w:r w:rsidRPr="00AD33AC">
        <w:rPr>
          <w:rFonts w:cs="Times New Roman"/>
        </w:rPr>
        <w:t>вод аналитики в виде графиков;</w:t>
      </w:r>
    </w:p>
    <w:p w14:paraId="45924E83" w14:textId="1298497D" w:rsidR="00DB715D" w:rsidRPr="00AD33AC" w:rsidRDefault="005D4301" w:rsidP="00C1211F">
      <w:pPr>
        <w:pStyle w:val="a3"/>
        <w:numPr>
          <w:ilvl w:val="0"/>
          <w:numId w:val="8"/>
        </w:numPr>
        <w:rPr>
          <w:rFonts w:cs="Times New Roman"/>
        </w:rPr>
      </w:pPr>
      <w:r w:rsidRPr="00AD33AC">
        <w:rPr>
          <w:rFonts w:cs="Times New Roman"/>
        </w:rPr>
        <w:t>с</w:t>
      </w:r>
      <w:r w:rsidR="00DB715D" w:rsidRPr="00AD33AC">
        <w:rPr>
          <w:rFonts w:cs="Times New Roman"/>
        </w:rPr>
        <w:t>оставление краткой инструкции п</w:t>
      </w:r>
      <w:r w:rsidRPr="00AD33AC">
        <w:rPr>
          <w:rFonts w:cs="Times New Roman"/>
        </w:rPr>
        <w:t>о разворачиванию системы;</w:t>
      </w:r>
    </w:p>
    <w:p w14:paraId="55C2C8B6" w14:textId="1CF70D90" w:rsidR="005D4301" w:rsidRPr="00AD33AC" w:rsidRDefault="005D4301" w:rsidP="00C1211F">
      <w:pPr>
        <w:pStyle w:val="a3"/>
        <w:numPr>
          <w:ilvl w:val="0"/>
          <w:numId w:val="8"/>
        </w:numPr>
        <w:rPr>
          <w:rFonts w:cs="Times New Roman"/>
        </w:rPr>
      </w:pPr>
      <w:r w:rsidRPr="00AD33AC">
        <w:rPr>
          <w:rFonts w:cs="Times New Roman"/>
        </w:rPr>
        <w:t>отображение всплывающих уведомлений с текстом, заданным организаторами;</w:t>
      </w:r>
    </w:p>
    <w:p w14:paraId="065D5941" w14:textId="3FF67D81" w:rsidR="00E82433" w:rsidRPr="00AD33AC" w:rsidRDefault="00E82433" w:rsidP="00C1211F">
      <w:pPr>
        <w:pStyle w:val="a3"/>
        <w:numPr>
          <w:ilvl w:val="0"/>
          <w:numId w:val="8"/>
        </w:numPr>
        <w:rPr>
          <w:rFonts w:cs="Times New Roman"/>
        </w:rPr>
      </w:pPr>
      <w:r w:rsidRPr="00AD33AC">
        <w:rPr>
          <w:rFonts w:cs="Times New Roman"/>
        </w:rPr>
        <w:t xml:space="preserve">возможность самостоятельной регистрации </w:t>
      </w:r>
      <w:r w:rsidR="00C329A7" w:rsidRPr="00AD33AC">
        <w:rPr>
          <w:rFonts w:cs="Times New Roman"/>
        </w:rPr>
        <w:t>команд участниками</w:t>
      </w:r>
      <w:r w:rsidRPr="00AD33AC">
        <w:rPr>
          <w:rFonts w:cs="Times New Roman"/>
        </w:rPr>
        <w:t>.</w:t>
      </w:r>
    </w:p>
    <w:p w14:paraId="52803006" w14:textId="1AC11048" w:rsidR="003630A3" w:rsidRPr="00AD33AC" w:rsidRDefault="003630A3" w:rsidP="00B80F1B">
      <w:pPr>
        <w:rPr>
          <w:rFonts w:cs="Times New Roman"/>
        </w:rPr>
      </w:pPr>
      <w:r w:rsidRPr="00AD33AC">
        <w:rPr>
          <w:rFonts w:cs="Times New Roman"/>
        </w:rPr>
        <w:t>Так же, для повышения функцио</w:t>
      </w:r>
      <w:r w:rsidR="00BB490F" w:rsidRPr="00AD33AC">
        <w:rPr>
          <w:rFonts w:cs="Times New Roman"/>
        </w:rPr>
        <w:t>нальности и уникальности платфо</w:t>
      </w:r>
      <w:r w:rsidR="00FE1A21">
        <w:rPr>
          <w:rFonts w:cs="Times New Roman"/>
        </w:rPr>
        <w:t>р</w:t>
      </w:r>
      <w:r w:rsidR="00BB490F" w:rsidRPr="00AD33AC">
        <w:rPr>
          <w:rFonts w:cs="Times New Roman"/>
        </w:rPr>
        <w:t>мы</w:t>
      </w:r>
      <w:r w:rsidRPr="00AD33AC">
        <w:rPr>
          <w:rFonts w:cs="Times New Roman"/>
        </w:rPr>
        <w:t>, были выбраны следующие опции для доработки:</w:t>
      </w:r>
    </w:p>
    <w:p w14:paraId="58FB649F" w14:textId="1BB130DD" w:rsidR="003630A3" w:rsidRPr="00AD33AC" w:rsidRDefault="005D4301" w:rsidP="00C1211F">
      <w:pPr>
        <w:pStyle w:val="a3"/>
        <w:numPr>
          <w:ilvl w:val="0"/>
          <w:numId w:val="9"/>
        </w:numPr>
        <w:rPr>
          <w:rFonts w:cs="Times New Roman"/>
        </w:rPr>
      </w:pPr>
      <w:r w:rsidRPr="00AD33AC">
        <w:rPr>
          <w:rFonts w:cs="Times New Roman"/>
        </w:rPr>
        <w:t>в</w:t>
      </w:r>
      <w:r w:rsidR="003630A3" w:rsidRPr="00AD33AC">
        <w:rPr>
          <w:rFonts w:cs="Times New Roman"/>
        </w:rPr>
        <w:t>ключение и отключение возможности регистра</w:t>
      </w:r>
      <w:r w:rsidRPr="00AD33AC">
        <w:rPr>
          <w:rFonts w:cs="Times New Roman"/>
        </w:rPr>
        <w:t>ции через панель администратора;</w:t>
      </w:r>
    </w:p>
    <w:p w14:paraId="77AC4BA6" w14:textId="1B43B9B3" w:rsidR="007741B5" w:rsidRPr="00AD33AC" w:rsidRDefault="007741B5" w:rsidP="00C1211F">
      <w:pPr>
        <w:pStyle w:val="a3"/>
        <w:numPr>
          <w:ilvl w:val="0"/>
          <w:numId w:val="9"/>
        </w:numPr>
        <w:rPr>
          <w:rFonts w:cs="Times New Roman"/>
        </w:rPr>
      </w:pPr>
      <w:r w:rsidRPr="00AD33AC">
        <w:rPr>
          <w:rFonts w:cs="Times New Roman"/>
        </w:rPr>
        <w:t xml:space="preserve">возможность использования </w:t>
      </w:r>
      <w:r w:rsidRPr="00AD33AC">
        <w:rPr>
          <w:rFonts w:cs="Times New Roman"/>
          <w:lang w:val="en-US"/>
        </w:rPr>
        <w:t>online</w:t>
      </w:r>
      <w:r w:rsidRPr="00AD33AC">
        <w:rPr>
          <w:rFonts w:cs="Times New Roman"/>
        </w:rPr>
        <w:t xml:space="preserve"> и </w:t>
      </w:r>
      <w:r w:rsidRPr="00AD33AC">
        <w:rPr>
          <w:rFonts w:cs="Times New Roman"/>
          <w:lang w:val="en-US"/>
        </w:rPr>
        <w:t>offline</w:t>
      </w:r>
      <w:r w:rsidRPr="00AD33AC">
        <w:rPr>
          <w:rFonts w:cs="Times New Roman"/>
        </w:rPr>
        <w:t xml:space="preserve"> версий системы.</w:t>
      </w:r>
    </w:p>
    <w:p w14:paraId="1037C2C6" w14:textId="4CF50C4A" w:rsidR="008F6BB6" w:rsidRPr="00AD33AC" w:rsidRDefault="008F6BB6" w:rsidP="00C1211F">
      <w:pPr>
        <w:pStyle w:val="a3"/>
        <w:numPr>
          <w:ilvl w:val="0"/>
          <w:numId w:val="9"/>
        </w:numPr>
        <w:rPr>
          <w:rFonts w:cs="Times New Roman"/>
        </w:rPr>
      </w:pPr>
      <w:r w:rsidRPr="00AD33AC">
        <w:rPr>
          <w:rFonts w:cs="Times New Roman"/>
        </w:rPr>
        <w:t>возможность редактирования информации на главной странице через панель администратора.</w:t>
      </w:r>
    </w:p>
    <w:p w14:paraId="627E19E9" w14:textId="5AA2ED7F" w:rsidR="00643C54" w:rsidRPr="00AD33AC" w:rsidRDefault="009008E9" w:rsidP="00BC3967">
      <w:pPr>
        <w:rPr>
          <w:rFonts w:cs="Times New Roman"/>
        </w:rPr>
      </w:pPr>
      <w:r w:rsidRPr="00AD33AC">
        <w:rPr>
          <w:rFonts w:cs="Times New Roman"/>
        </w:rPr>
        <w:t>Таким образом, путем сравнения различных жюрейных систем, был</w:t>
      </w:r>
      <w:r w:rsidR="00935535" w:rsidRPr="00AD33AC">
        <w:rPr>
          <w:rFonts w:cs="Times New Roman"/>
        </w:rPr>
        <w:t xml:space="preserve"> сформулирован список опций для доработки в функционале в</w:t>
      </w:r>
      <w:r w:rsidR="00140A6E" w:rsidRPr="00AD33AC">
        <w:rPr>
          <w:rFonts w:cs="Times New Roman"/>
        </w:rPr>
        <w:t xml:space="preserve"> выбранной </w:t>
      </w:r>
      <w:r w:rsidR="00761574" w:rsidRPr="00AD33AC">
        <w:rPr>
          <w:rFonts w:cs="Times New Roman"/>
        </w:rPr>
        <w:t xml:space="preserve">для </w:t>
      </w:r>
      <w:r w:rsidR="00734C95" w:rsidRPr="00AD33AC">
        <w:rPr>
          <w:rFonts w:cs="Times New Roman"/>
        </w:rPr>
        <w:t xml:space="preserve">этой цели </w:t>
      </w:r>
      <w:r w:rsidR="00140A6E" w:rsidRPr="00AD33AC">
        <w:rPr>
          <w:rFonts w:cs="Times New Roman"/>
        </w:rPr>
        <w:t>пла</w:t>
      </w:r>
      <w:r w:rsidR="00935535" w:rsidRPr="00AD33AC">
        <w:rPr>
          <w:rFonts w:cs="Times New Roman"/>
        </w:rPr>
        <w:t>тформе.</w:t>
      </w:r>
    </w:p>
    <w:p w14:paraId="35698BCF" w14:textId="77777777" w:rsidR="00C040EA" w:rsidRPr="00BC3967" w:rsidRDefault="00C040EA" w:rsidP="00BC3967">
      <w:pPr>
        <w:rPr>
          <w:rFonts w:cs="Times New Roman"/>
        </w:rPr>
      </w:pPr>
    </w:p>
    <w:p w14:paraId="73E0280F" w14:textId="59933DB1" w:rsidR="005D1890" w:rsidRPr="00AD33AC" w:rsidRDefault="00DA157E" w:rsidP="005D1890">
      <w:pPr>
        <w:spacing w:line="259" w:lineRule="auto"/>
        <w:ind w:firstLine="0"/>
        <w:jc w:val="center"/>
        <w:rPr>
          <w:rFonts w:cs="Times New Roman"/>
          <w:b/>
        </w:rPr>
      </w:pPr>
      <w:r w:rsidRPr="00AD33AC">
        <w:rPr>
          <w:rFonts w:cs="Times New Roman"/>
          <w:b/>
        </w:rPr>
        <w:br w:type="page"/>
      </w:r>
    </w:p>
    <w:p w14:paraId="055CF8FC" w14:textId="337A791B" w:rsidR="00012E49" w:rsidRDefault="00012E49" w:rsidP="00DD2076">
      <w:pPr>
        <w:pStyle w:val="1"/>
      </w:pPr>
      <w:bookmarkStart w:id="21" w:name="_Toc11097609"/>
      <w:r w:rsidRPr="00AD33AC">
        <w:lastRenderedPageBreak/>
        <w:t>СПЕЦИАЛЬНЫЙ РАЗДЕЛ</w:t>
      </w:r>
      <w:bookmarkEnd w:id="21"/>
    </w:p>
    <w:p w14:paraId="7C84C5F7" w14:textId="77777777" w:rsidR="00DD2076" w:rsidRPr="00DD2076" w:rsidRDefault="00DD2076" w:rsidP="00DD2076"/>
    <w:p w14:paraId="0BD2C9C2" w14:textId="7A2FC4EA" w:rsidR="00DC6ECA" w:rsidRPr="00DD2076" w:rsidRDefault="00012E49" w:rsidP="00C1211F">
      <w:pPr>
        <w:pStyle w:val="2"/>
        <w:numPr>
          <w:ilvl w:val="1"/>
          <w:numId w:val="20"/>
        </w:numPr>
      </w:pPr>
      <w:bookmarkStart w:id="22" w:name="_Toc11097610"/>
      <w:r w:rsidRPr="00AD33AC">
        <w:t xml:space="preserve">Особенности </w:t>
      </w:r>
      <w:r w:rsidR="009A68F2" w:rsidRPr="00AD33AC">
        <w:t>функционала</w:t>
      </w:r>
      <w:r w:rsidRPr="00AD33AC">
        <w:t xml:space="preserve"> жюрейной системы </w:t>
      </w:r>
      <w:r w:rsidRPr="00AD33AC">
        <w:rPr>
          <w:lang w:val="en-US"/>
        </w:rPr>
        <w:t>SchoolCTF</w:t>
      </w:r>
      <w:bookmarkEnd w:id="22"/>
      <w:r w:rsidRPr="00AD33AC">
        <w:t xml:space="preserve"> </w:t>
      </w:r>
    </w:p>
    <w:p w14:paraId="26F2F851" w14:textId="7B72952A" w:rsidR="003B5F72" w:rsidRPr="00AD33AC" w:rsidRDefault="000D156C" w:rsidP="00DD2076">
      <w:pPr>
        <w:pStyle w:val="3"/>
      </w:pPr>
      <w:bookmarkStart w:id="23" w:name="_Toc11097611"/>
      <w:r w:rsidRPr="00AD33AC">
        <w:t>2.1.1 Особенности запуска платформы</w:t>
      </w:r>
      <w:bookmarkEnd w:id="23"/>
    </w:p>
    <w:p w14:paraId="0CF07906" w14:textId="568EBEFF" w:rsidR="00012E49" w:rsidRPr="00AD33AC" w:rsidRDefault="00012E49" w:rsidP="00012E49">
      <w:pPr>
        <w:rPr>
          <w:rFonts w:cs="Times New Roman"/>
        </w:rPr>
      </w:pPr>
      <w:r w:rsidRPr="00AD33AC">
        <w:rPr>
          <w:rFonts w:cs="Times New Roman"/>
        </w:rPr>
        <w:t xml:space="preserve">Жюрейная система </w:t>
      </w:r>
      <w:r w:rsidRPr="00AD33AC">
        <w:rPr>
          <w:rFonts w:cs="Times New Roman"/>
          <w:lang w:val="en-US"/>
        </w:rPr>
        <w:t>SchoolCTF</w:t>
      </w:r>
      <w:r w:rsidRPr="00AD33AC">
        <w:rPr>
          <w:rFonts w:cs="Times New Roman"/>
        </w:rPr>
        <w:t xml:space="preserve"> была разработана как легковесное, простое в управлении, и обладающее </w:t>
      </w:r>
      <w:r w:rsidR="00375BC2" w:rsidRPr="00AD33AC">
        <w:rPr>
          <w:rFonts w:cs="Times New Roman"/>
        </w:rPr>
        <w:t xml:space="preserve">приемлемым </w:t>
      </w:r>
      <w:r w:rsidRPr="00AD33AC">
        <w:rPr>
          <w:rFonts w:cs="Times New Roman"/>
        </w:rPr>
        <w:t xml:space="preserve">функционалом программное обеспечение. На выходе же получилась платформа, которая соответствует </w:t>
      </w:r>
      <w:r w:rsidR="00375BC2" w:rsidRPr="00AD33AC">
        <w:rPr>
          <w:rFonts w:cs="Times New Roman"/>
        </w:rPr>
        <w:t xml:space="preserve">лишь </w:t>
      </w:r>
      <w:r w:rsidRPr="00AD33AC">
        <w:rPr>
          <w:rFonts w:cs="Times New Roman"/>
        </w:rPr>
        <w:t>минимально</w:t>
      </w:r>
      <w:r w:rsidR="00375BC2" w:rsidRPr="00AD33AC">
        <w:rPr>
          <w:rFonts w:cs="Times New Roman"/>
        </w:rPr>
        <w:t>му количеству необходимых для работы функций.</w:t>
      </w:r>
    </w:p>
    <w:p w14:paraId="4E4D5F85" w14:textId="7DB853B6" w:rsidR="00375BC2" w:rsidRPr="00AD33AC" w:rsidRDefault="00375BC2" w:rsidP="00012E49">
      <w:pPr>
        <w:rPr>
          <w:rFonts w:cs="Times New Roman"/>
        </w:rPr>
      </w:pPr>
      <w:r w:rsidRPr="00AD33AC">
        <w:rPr>
          <w:rFonts w:cs="Times New Roman"/>
        </w:rPr>
        <w:t>Для успешного проведения соревнований необходимо, чтобы участники состязания могли подключиться к жюрейной системе, на которой происходит проведение соревнования. Было два варианта реализации данной задачи:</w:t>
      </w:r>
    </w:p>
    <w:p w14:paraId="23707291" w14:textId="18E87DF0" w:rsidR="00375BC2" w:rsidRPr="00AD33AC" w:rsidRDefault="00375BC2" w:rsidP="00C1211F">
      <w:pPr>
        <w:pStyle w:val="a3"/>
        <w:numPr>
          <w:ilvl w:val="0"/>
          <w:numId w:val="30"/>
        </w:numPr>
        <w:rPr>
          <w:rFonts w:cs="Times New Roman"/>
        </w:rPr>
      </w:pPr>
      <w:r w:rsidRPr="00AD33AC">
        <w:rPr>
          <w:rFonts w:cs="Times New Roman"/>
        </w:rPr>
        <w:t xml:space="preserve">арендовать </w:t>
      </w:r>
      <w:r w:rsidRPr="00AD33AC">
        <w:rPr>
          <w:rFonts w:cs="Times New Roman"/>
          <w:lang w:val="en-US"/>
        </w:rPr>
        <w:t>web</w:t>
      </w:r>
      <w:r w:rsidRPr="00AD33AC">
        <w:rPr>
          <w:rFonts w:cs="Times New Roman"/>
        </w:rPr>
        <w:t>-адрес и загрузить туда систему;</w:t>
      </w:r>
    </w:p>
    <w:p w14:paraId="0171ADF4" w14:textId="208BFFEF" w:rsidR="00375BC2" w:rsidRPr="00AD33AC" w:rsidRDefault="00375BC2" w:rsidP="00C1211F">
      <w:pPr>
        <w:pStyle w:val="a3"/>
        <w:numPr>
          <w:ilvl w:val="0"/>
          <w:numId w:val="30"/>
        </w:numPr>
        <w:rPr>
          <w:rFonts w:cs="Times New Roman"/>
        </w:rPr>
      </w:pPr>
      <w:r w:rsidRPr="00AD33AC">
        <w:rPr>
          <w:rFonts w:cs="Times New Roman"/>
        </w:rPr>
        <w:t>использовать виртуальную машину для запуска сервера с уже загруженной на него системой.</w:t>
      </w:r>
    </w:p>
    <w:p w14:paraId="5C014D6B" w14:textId="1708D345" w:rsidR="00375BC2" w:rsidRPr="00AD33AC" w:rsidRDefault="00375BC2" w:rsidP="00375BC2">
      <w:pPr>
        <w:rPr>
          <w:rFonts w:cs="Times New Roman"/>
        </w:rPr>
      </w:pPr>
      <w:r w:rsidRPr="00AD33AC">
        <w:rPr>
          <w:rFonts w:cs="Times New Roman"/>
        </w:rPr>
        <w:t>Достоинством первого варианта являлась простота: не было необходимости делать дополнительные действия для запуска системы, достаточно было бы просто зайти на нужный веб-сайт.</w:t>
      </w:r>
    </w:p>
    <w:p w14:paraId="489DCAA5" w14:textId="25543FF0" w:rsidR="00375BC2" w:rsidRPr="00AD33AC" w:rsidRDefault="00375BC2" w:rsidP="00375BC2">
      <w:pPr>
        <w:rPr>
          <w:rFonts w:cs="Times New Roman"/>
        </w:rPr>
      </w:pPr>
      <w:r w:rsidRPr="00AD33AC">
        <w:rPr>
          <w:rFonts w:cs="Times New Roman"/>
        </w:rPr>
        <w:t>Однако, у данного метода был ряд своих недостатков, который вынудил отказаться от него в пользу второго варианта.</w:t>
      </w:r>
    </w:p>
    <w:p w14:paraId="018AB4E0" w14:textId="797E08DD" w:rsidR="00375BC2" w:rsidRPr="00AD33AC" w:rsidRDefault="00375BC2" w:rsidP="00C1211F">
      <w:pPr>
        <w:pStyle w:val="a3"/>
        <w:numPr>
          <w:ilvl w:val="0"/>
          <w:numId w:val="31"/>
        </w:numPr>
        <w:rPr>
          <w:rFonts w:cs="Times New Roman"/>
        </w:rPr>
      </w:pPr>
      <w:r w:rsidRPr="00AD33AC">
        <w:rPr>
          <w:rFonts w:cs="Times New Roman"/>
        </w:rPr>
        <w:t xml:space="preserve">За веб-хостинг и доменное имя сайта нужно платить. </w:t>
      </w:r>
    </w:p>
    <w:p w14:paraId="37EC5D59" w14:textId="5E9D737B" w:rsidR="00375BC2" w:rsidRPr="00AD33AC" w:rsidRDefault="00375BC2" w:rsidP="00375BC2">
      <w:pPr>
        <w:pStyle w:val="a3"/>
        <w:ind w:left="1429" w:firstLine="0"/>
        <w:rPr>
          <w:rFonts w:cs="Times New Roman"/>
        </w:rPr>
      </w:pPr>
      <w:r w:rsidRPr="00AD33AC">
        <w:rPr>
          <w:rFonts w:cs="Times New Roman"/>
        </w:rPr>
        <w:t xml:space="preserve">Причем, чем глобальнее соревнование, тем больше необходимо было бы платить за сайт, так как объем места </w:t>
      </w:r>
      <w:r w:rsidR="00B725F6" w:rsidRPr="00AD33AC">
        <w:rPr>
          <w:rFonts w:cs="Times New Roman"/>
        </w:rPr>
        <w:t>на сервере, объем базы данных и мощность</w:t>
      </w:r>
      <w:r w:rsidRPr="00AD33AC">
        <w:rPr>
          <w:rFonts w:cs="Times New Roman"/>
        </w:rPr>
        <w:t xml:space="preserve"> сервера меняется в зависимости от цены.</w:t>
      </w:r>
    </w:p>
    <w:p w14:paraId="3C7D81FC" w14:textId="23A158CC" w:rsidR="00375BC2" w:rsidRPr="00AD33AC" w:rsidRDefault="00375BC2" w:rsidP="00C1211F">
      <w:pPr>
        <w:pStyle w:val="a3"/>
        <w:numPr>
          <w:ilvl w:val="0"/>
          <w:numId w:val="31"/>
        </w:numPr>
        <w:rPr>
          <w:rFonts w:cs="Times New Roman"/>
        </w:rPr>
      </w:pPr>
      <w:r w:rsidRPr="00AD33AC">
        <w:rPr>
          <w:rFonts w:cs="Times New Roman"/>
        </w:rPr>
        <w:t>Нельзя проводить одновременно несколько соревнований на данной платформе.</w:t>
      </w:r>
    </w:p>
    <w:p w14:paraId="7FD85E7A" w14:textId="1DC13A48" w:rsidR="00375BC2" w:rsidRPr="00AD33AC" w:rsidRDefault="00375BC2" w:rsidP="00375BC2">
      <w:pPr>
        <w:pStyle w:val="a3"/>
        <w:ind w:left="1429" w:firstLine="0"/>
        <w:rPr>
          <w:rFonts w:cs="Times New Roman"/>
        </w:rPr>
      </w:pPr>
      <w:r w:rsidRPr="00AD33AC">
        <w:rPr>
          <w:rFonts w:cs="Times New Roman"/>
        </w:rPr>
        <w:t xml:space="preserve">Чтобы сделать платформу популярной, нужно, чтобы её мог использовать любой желающий для проведения состязаний в любое время. Если бы сервис находился в глобальной сети Интернет, </w:t>
      </w:r>
      <w:r w:rsidRPr="00AD33AC">
        <w:rPr>
          <w:rFonts w:cs="Times New Roman"/>
        </w:rPr>
        <w:lastRenderedPageBreak/>
        <w:t>использование его для проведения сразу нескольких соревнований одновременно в разных точках мира было бы невозможным или сильно затруднённым. Это сделало бы платформу непопулярной, и не дало бы ей развития.</w:t>
      </w:r>
    </w:p>
    <w:p w14:paraId="18E5A3A4" w14:textId="17B70354" w:rsidR="00375BC2" w:rsidRPr="00AD33AC" w:rsidRDefault="00375BC2" w:rsidP="00C1211F">
      <w:pPr>
        <w:pStyle w:val="a3"/>
        <w:numPr>
          <w:ilvl w:val="0"/>
          <w:numId w:val="31"/>
        </w:numPr>
        <w:rPr>
          <w:rFonts w:cs="Times New Roman"/>
        </w:rPr>
      </w:pPr>
      <w:r w:rsidRPr="00AD33AC">
        <w:rPr>
          <w:rFonts w:cs="Times New Roman"/>
        </w:rPr>
        <w:t>Нельзя закрыть доступ участникам к сети Интернет.</w:t>
      </w:r>
    </w:p>
    <w:p w14:paraId="630761BD" w14:textId="2EAAD64E" w:rsidR="00375BC2" w:rsidRPr="00AD33AC" w:rsidRDefault="00375BC2" w:rsidP="00375BC2">
      <w:pPr>
        <w:pStyle w:val="a3"/>
        <w:ind w:left="1429" w:firstLine="0"/>
        <w:rPr>
          <w:rFonts w:cs="Times New Roman"/>
        </w:rPr>
      </w:pPr>
      <w:r w:rsidRPr="00AD33AC">
        <w:rPr>
          <w:rFonts w:cs="Times New Roman"/>
        </w:rPr>
        <w:t xml:space="preserve">Для проведения состязаний порой необходимо ограничить участникам доступ к Всемирной Паутине, оставляя лишь возможность подключения к другим компьютерам в локальной сети. Использование стороннего ресурса в данной ситуации повлекло бы за собой дополнительные сложности в настройке оборудования, а значит, </w:t>
      </w:r>
      <w:r w:rsidR="000D156C" w:rsidRPr="00AD33AC">
        <w:rPr>
          <w:rFonts w:cs="Times New Roman"/>
        </w:rPr>
        <w:t>большую вероятность отказа оборудования в период проведения соревнований.</w:t>
      </w:r>
    </w:p>
    <w:p w14:paraId="568B1D49" w14:textId="5CB2035F" w:rsidR="00375BC2" w:rsidRPr="00AD33AC" w:rsidRDefault="00375BC2" w:rsidP="00C1211F">
      <w:pPr>
        <w:pStyle w:val="a3"/>
        <w:numPr>
          <w:ilvl w:val="0"/>
          <w:numId w:val="31"/>
        </w:numPr>
        <w:rPr>
          <w:rFonts w:cs="Times New Roman"/>
        </w:rPr>
      </w:pPr>
      <w:r w:rsidRPr="00AD33AC">
        <w:rPr>
          <w:rFonts w:cs="Times New Roman"/>
        </w:rPr>
        <w:t>Ненадежность.</w:t>
      </w:r>
    </w:p>
    <w:p w14:paraId="34383119" w14:textId="3CD66BEF" w:rsidR="00375BC2" w:rsidRPr="00AD33AC" w:rsidRDefault="00375BC2" w:rsidP="00375BC2">
      <w:pPr>
        <w:pStyle w:val="a3"/>
        <w:ind w:left="1429" w:firstLine="0"/>
        <w:rPr>
          <w:rFonts w:cs="Times New Roman"/>
        </w:rPr>
      </w:pPr>
      <w:r w:rsidRPr="00AD33AC">
        <w:rPr>
          <w:rFonts w:cs="Times New Roman"/>
        </w:rPr>
        <w:t xml:space="preserve">Веб-сайты, конечно, бывают недоступны не так часто, но такое всё же происходит, и произойти это может в любой, даже самый неподходящий момент. Поэтому, использование внешней платформы для размещения на ней системы было бы менее надежным способом гарантии её работоспособности в момент соревнований. Дополнительно, доступ к ней напрямую зависел бы от доступа к глобальной сети Интернет, в то время как использование своего, собственно собранного локального ПО, гарантирует доступ к сервису ровно на столько, на сколько необходимо. </w:t>
      </w:r>
    </w:p>
    <w:p w14:paraId="6654E048" w14:textId="261436F5" w:rsidR="00375BC2" w:rsidRPr="00AD33AC" w:rsidRDefault="00375BC2" w:rsidP="00375BC2">
      <w:pPr>
        <w:rPr>
          <w:rFonts w:cs="Times New Roman"/>
        </w:rPr>
      </w:pPr>
      <w:r w:rsidRPr="00AD33AC">
        <w:rPr>
          <w:rFonts w:cs="Times New Roman"/>
        </w:rPr>
        <w:t>Выбрав второй вариант для реализации задачи, были выявлены и его недостатки:</w:t>
      </w:r>
    </w:p>
    <w:p w14:paraId="708D1CF8" w14:textId="6D4ED6B9" w:rsidR="00375BC2" w:rsidRPr="00AD33AC" w:rsidRDefault="00375BC2" w:rsidP="00C1211F">
      <w:pPr>
        <w:pStyle w:val="a3"/>
        <w:numPr>
          <w:ilvl w:val="0"/>
          <w:numId w:val="31"/>
        </w:numPr>
        <w:rPr>
          <w:rFonts w:cs="Times New Roman"/>
        </w:rPr>
      </w:pPr>
      <w:r w:rsidRPr="00AD33AC">
        <w:rPr>
          <w:rFonts w:cs="Times New Roman"/>
        </w:rPr>
        <w:t>Повышенная сложность в использовании</w:t>
      </w:r>
    </w:p>
    <w:p w14:paraId="0490770A" w14:textId="62E9DD82" w:rsidR="00375BC2" w:rsidRPr="00AD33AC" w:rsidRDefault="00375BC2" w:rsidP="00375BC2">
      <w:pPr>
        <w:pStyle w:val="a3"/>
        <w:ind w:left="1429" w:firstLine="0"/>
        <w:rPr>
          <w:rFonts w:cs="Times New Roman"/>
        </w:rPr>
      </w:pPr>
      <w:r w:rsidRPr="00AD33AC">
        <w:rPr>
          <w:rFonts w:cs="Times New Roman"/>
        </w:rPr>
        <w:t xml:space="preserve">Запустить виртуальную машину, запустить на ней сервер, узнать необходимый для подключения </w:t>
      </w:r>
      <w:r w:rsidRPr="00AD33AC">
        <w:rPr>
          <w:rFonts w:cs="Times New Roman"/>
          <w:lang w:val="en-US"/>
        </w:rPr>
        <w:t>ip</w:t>
      </w:r>
      <w:r w:rsidRPr="00AD33AC">
        <w:rPr>
          <w:rFonts w:cs="Times New Roman"/>
        </w:rPr>
        <w:t>-адрес является большим количеством действ</w:t>
      </w:r>
      <w:r w:rsidR="006A4960" w:rsidRPr="00AD33AC">
        <w:rPr>
          <w:rFonts w:cs="Times New Roman"/>
        </w:rPr>
        <w:t>ий, чем просто вход на веб-сайт, и может быть сложным для некоторых пользователей.</w:t>
      </w:r>
      <w:r w:rsidRPr="00AD33AC">
        <w:rPr>
          <w:rFonts w:cs="Times New Roman"/>
        </w:rPr>
        <w:t xml:space="preserve"> </w:t>
      </w:r>
    </w:p>
    <w:p w14:paraId="5A486057" w14:textId="356DADA4" w:rsidR="00375BC2" w:rsidRPr="00AD33AC" w:rsidRDefault="00375BC2" w:rsidP="00C1211F">
      <w:pPr>
        <w:pStyle w:val="a3"/>
        <w:numPr>
          <w:ilvl w:val="0"/>
          <w:numId w:val="31"/>
        </w:numPr>
        <w:rPr>
          <w:rFonts w:cs="Times New Roman"/>
        </w:rPr>
      </w:pPr>
      <w:r w:rsidRPr="00AD33AC">
        <w:rPr>
          <w:rFonts w:cs="Times New Roman"/>
        </w:rPr>
        <w:lastRenderedPageBreak/>
        <w:t>Необходимость дополнительного ПО</w:t>
      </w:r>
    </w:p>
    <w:p w14:paraId="4BAB3722" w14:textId="4565E836" w:rsidR="00375BC2" w:rsidRPr="00AD33AC" w:rsidRDefault="00375BC2" w:rsidP="00375BC2">
      <w:pPr>
        <w:pStyle w:val="a3"/>
        <w:ind w:left="1429" w:firstLine="0"/>
        <w:rPr>
          <w:rFonts w:cs="Times New Roman"/>
        </w:rPr>
      </w:pPr>
      <w:r w:rsidRPr="00AD33AC">
        <w:rPr>
          <w:rFonts w:cs="Times New Roman"/>
        </w:rPr>
        <w:t>Для развертывания виртуальной машины в системе необходимо наличие специализированного ПО (</w:t>
      </w:r>
      <w:r w:rsidRPr="00AD33AC">
        <w:rPr>
          <w:rFonts w:cs="Times New Roman"/>
          <w:lang w:val="en-US"/>
        </w:rPr>
        <w:t>VirtualBox</w:t>
      </w:r>
      <w:r w:rsidRPr="00AD33AC">
        <w:rPr>
          <w:rFonts w:cs="Times New Roman"/>
        </w:rPr>
        <w:t xml:space="preserve">, </w:t>
      </w:r>
      <w:r w:rsidRPr="00AD33AC">
        <w:rPr>
          <w:rFonts w:cs="Times New Roman"/>
          <w:lang w:val="en-US"/>
        </w:rPr>
        <w:t>VMWare</w:t>
      </w:r>
      <w:r w:rsidRPr="00AD33AC">
        <w:rPr>
          <w:rFonts w:cs="Times New Roman"/>
        </w:rPr>
        <w:t xml:space="preserve"> </w:t>
      </w:r>
      <w:r w:rsidRPr="00AD33AC">
        <w:rPr>
          <w:rFonts w:cs="Times New Roman"/>
          <w:lang w:val="en-US"/>
        </w:rPr>
        <w:t>Workstation</w:t>
      </w:r>
      <w:r w:rsidR="006A4960" w:rsidRPr="00AD33AC">
        <w:rPr>
          <w:rFonts w:cs="Times New Roman"/>
        </w:rPr>
        <w:t xml:space="preserve"> и др.), которое не всегда является бесплатным. Для его использования </w:t>
      </w:r>
      <w:r w:rsidR="00B725F6" w:rsidRPr="00AD33AC">
        <w:rPr>
          <w:rFonts w:cs="Times New Roman"/>
        </w:rPr>
        <w:t xml:space="preserve">порой необходимо </w:t>
      </w:r>
      <w:r w:rsidR="006A4960" w:rsidRPr="00AD33AC">
        <w:rPr>
          <w:rFonts w:cs="Times New Roman"/>
        </w:rPr>
        <w:t xml:space="preserve">купить лицензию, так как использование пиратского программного обеспечения является незаконным, а стоимость такого ПО может </w:t>
      </w:r>
      <w:r w:rsidR="000D156C" w:rsidRPr="00AD33AC">
        <w:rPr>
          <w:rFonts w:cs="Times New Roman"/>
        </w:rPr>
        <w:t>не подходить организаторам.</w:t>
      </w:r>
      <w:r w:rsidR="006A4960" w:rsidRPr="00AD33AC">
        <w:rPr>
          <w:rFonts w:cs="Times New Roman"/>
        </w:rPr>
        <w:t xml:space="preserve"> Этот факт осложняет проведение соревнований.</w:t>
      </w:r>
    </w:p>
    <w:p w14:paraId="18409BAA" w14:textId="7E6A8A95" w:rsidR="006A4960" w:rsidRPr="00AD33AC" w:rsidRDefault="006A4960" w:rsidP="00C1211F">
      <w:pPr>
        <w:pStyle w:val="a3"/>
        <w:numPr>
          <w:ilvl w:val="0"/>
          <w:numId w:val="31"/>
        </w:numPr>
        <w:rPr>
          <w:rFonts w:cs="Times New Roman"/>
        </w:rPr>
      </w:pPr>
      <w:r w:rsidRPr="00AD33AC">
        <w:rPr>
          <w:rFonts w:cs="Times New Roman"/>
        </w:rPr>
        <w:t>Необходимость повышенных технических требований</w:t>
      </w:r>
    </w:p>
    <w:p w14:paraId="58536BEA" w14:textId="1DECD960" w:rsidR="006A4960" w:rsidRPr="00AD33AC" w:rsidRDefault="006A4960" w:rsidP="006A4960">
      <w:pPr>
        <w:pStyle w:val="a3"/>
        <w:ind w:left="1429" w:firstLine="0"/>
        <w:rPr>
          <w:rFonts w:cs="Times New Roman"/>
        </w:rPr>
      </w:pPr>
      <w:r w:rsidRPr="00AD33AC">
        <w:rPr>
          <w:rFonts w:cs="Times New Roman"/>
        </w:rPr>
        <w:t>Для развертывания виртуальной машины так же есть необходимость наличия достаточного технического оснащения хостовой машины, чтобы была возможность выделения определенного количества памяти на жестком диске и оперативной памяти. Этот вариант подходит для тех пользователей, техническое оснащение компьютеров которых среднее или выше среднего</w:t>
      </w:r>
      <w:r w:rsidR="000D156C" w:rsidRPr="00AD33AC">
        <w:rPr>
          <w:rFonts w:cs="Times New Roman"/>
        </w:rPr>
        <w:t>, что не всегда является таковым в текущих реалиях</w:t>
      </w:r>
      <w:r w:rsidRPr="00AD33AC">
        <w:rPr>
          <w:rFonts w:cs="Times New Roman"/>
        </w:rPr>
        <w:t>.</w:t>
      </w:r>
    </w:p>
    <w:p w14:paraId="46FA41E9" w14:textId="7696BDF7" w:rsidR="006A4960" w:rsidRPr="00AD33AC" w:rsidRDefault="006A4960" w:rsidP="006A4960">
      <w:pPr>
        <w:rPr>
          <w:rFonts w:cs="Times New Roman"/>
        </w:rPr>
      </w:pPr>
      <w:r w:rsidRPr="00AD33AC">
        <w:rPr>
          <w:rFonts w:cs="Times New Roman"/>
        </w:rPr>
        <w:t>Несмотря на наличие недостатков, данный вариант реализации задачи стал более подходящим для проекта.</w:t>
      </w:r>
    </w:p>
    <w:p w14:paraId="08ACE1A0" w14:textId="1C401BC5" w:rsidR="00750AC9" w:rsidRPr="00AD33AC" w:rsidRDefault="006A4960" w:rsidP="007741B5">
      <w:pPr>
        <w:rPr>
          <w:rFonts w:cs="Times New Roman"/>
        </w:rPr>
      </w:pPr>
      <w:r w:rsidRPr="00AD33AC">
        <w:rPr>
          <w:rFonts w:cs="Times New Roman"/>
        </w:rPr>
        <w:t xml:space="preserve">Версия проекта без доработок была </w:t>
      </w:r>
      <w:r w:rsidR="000D156C" w:rsidRPr="00AD33AC">
        <w:rPr>
          <w:rFonts w:cs="Times New Roman"/>
        </w:rPr>
        <w:t>сделана с использованием сервера</w:t>
      </w:r>
      <w:r w:rsidRPr="00AD33AC">
        <w:rPr>
          <w:rFonts w:cs="Times New Roman"/>
        </w:rPr>
        <w:t xml:space="preserve"> </w:t>
      </w:r>
      <w:r w:rsidRPr="00AD33AC">
        <w:rPr>
          <w:rFonts w:cs="Times New Roman"/>
          <w:lang w:val="en-US"/>
        </w:rPr>
        <w:t>Apache</w:t>
      </w:r>
      <w:r w:rsidRPr="00AD33AC">
        <w:rPr>
          <w:rFonts w:cs="Times New Roman"/>
        </w:rPr>
        <w:t xml:space="preserve">, который запускался из специально собранной виртуальной машины с ОС </w:t>
      </w:r>
      <w:r w:rsidRPr="00AD33AC">
        <w:rPr>
          <w:rFonts w:cs="Times New Roman"/>
          <w:lang w:val="en-US"/>
        </w:rPr>
        <w:t>Debian</w:t>
      </w:r>
      <w:r w:rsidR="003A7597">
        <w:rPr>
          <w:rFonts w:cs="Times New Roman"/>
        </w:rPr>
        <w:t xml:space="preserve"> 4.9</w:t>
      </w:r>
      <w:r w:rsidRPr="00AD33AC">
        <w:rPr>
          <w:rFonts w:cs="Times New Roman"/>
        </w:rPr>
        <w:t>. Этот вариант</w:t>
      </w:r>
      <w:r w:rsidR="000D156C" w:rsidRPr="00AD33AC">
        <w:rPr>
          <w:rFonts w:cs="Times New Roman"/>
        </w:rPr>
        <w:t xml:space="preserve"> являлся оптимальным для проведения соревнований, так как система использовалась людьми с достаточным количеством знаний для её успешного развертывания.</w:t>
      </w:r>
    </w:p>
    <w:p w14:paraId="4087A030" w14:textId="6A24D24E" w:rsidR="000D156C" w:rsidRPr="00AD33AC" w:rsidRDefault="000D156C" w:rsidP="00C1211F">
      <w:pPr>
        <w:pStyle w:val="a3"/>
        <w:numPr>
          <w:ilvl w:val="2"/>
          <w:numId w:val="20"/>
        </w:numPr>
        <w:outlineLvl w:val="2"/>
        <w:rPr>
          <w:rFonts w:cs="Times New Roman"/>
        </w:rPr>
      </w:pPr>
      <w:bookmarkStart w:id="24" w:name="_Toc11097612"/>
      <w:r w:rsidRPr="00AD33AC">
        <w:rPr>
          <w:rFonts w:cs="Times New Roman"/>
        </w:rPr>
        <w:t xml:space="preserve">Структура </w:t>
      </w:r>
      <w:r w:rsidR="00E822BB" w:rsidRPr="00AD33AC">
        <w:rPr>
          <w:rFonts w:cs="Times New Roman"/>
        </w:rPr>
        <w:t>жюрейной системы</w:t>
      </w:r>
      <w:bookmarkEnd w:id="24"/>
    </w:p>
    <w:p w14:paraId="1C5D93A2" w14:textId="77777777" w:rsidR="003B5F72" w:rsidRPr="00AD33AC" w:rsidRDefault="003B5F72" w:rsidP="003B5F72">
      <w:pPr>
        <w:pStyle w:val="a3"/>
        <w:ind w:left="1789" w:firstLine="0"/>
        <w:rPr>
          <w:rFonts w:cs="Times New Roman"/>
          <w:b/>
        </w:rPr>
      </w:pPr>
    </w:p>
    <w:p w14:paraId="3597B488" w14:textId="5BD9A62A" w:rsidR="000D156C" w:rsidRPr="00AD33AC" w:rsidRDefault="000D156C" w:rsidP="000D156C">
      <w:pPr>
        <w:rPr>
          <w:rFonts w:cs="Times New Roman"/>
        </w:rPr>
      </w:pPr>
      <w:r w:rsidRPr="00AD33AC">
        <w:rPr>
          <w:rFonts w:cs="Times New Roman"/>
        </w:rPr>
        <w:t xml:space="preserve">Само приложение жюрейной платформы (её веб-интерфейс) написан на языке программирования </w:t>
      </w:r>
      <w:r w:rsidRPr="00AD33AC">
        <w:rPr>
          <w:rFonts w:cs="Times New Roman"/>
          <w:lang w:val="en-US"/>
        </w:rPr>
        <w:t>Python</w:t>
      </w:r>
      <w:r w:rsidRPr="00AD33AC">
        <w:rPr>
          <w:rFonts w:cs="Times New Roman"/>
        </w:rPr>
        <w:t xml:space="preserve">, с использованием фреймворка </w:t>
      </w:r>
      <w:r w:rsidRPr="00AD33AC">
        <w:rPr>
          <w:rFonts w:cs="Times New Roman"/>
          <w:lang w:val="en-US"/>
        </w:rPr>
        <w:t>Django</w:t>
      </w:r>
      <w:r w:rsidRPr="00AD33AC">
        <w:rPr>
          <w:rFonts w:cs="Times New Roman"/>
        </w:rPr>
        <w:t xml:space="preserve">. </w:t>
      </w:r>
      <w:r w:rsidR="00E822BB" w:rsidRPr="00AD33AC">
        <w:rPr>
          <w:rFonts w:cs="Times New Roman"/>
        </w:rPr>
        <w:t>Таким образом, весь проект</w:t>
      </w:r>
      <w:r w:rsidRPr="00AD33AC">
        <w:rPr>
          <w:rFonts w:cs="Times New Roman"/>
        </w:rPr>
        <w:t xml:space="preserve"> имеет следующую структуру:</w:t>
      </w:r>
    </w:p>
    <w:p w14:paraId="6A5D081C" w14:textId="298CA49B" w:rsidR="00B725F6" w:rsidRPr="00AD33AC" w:rsidRDefault="000D2E43" w:rsidP="00B725F6">
      <w:pPr>
        <w:keepNext/>
        <w:ind w:firstLine="0"/>
        <w:rPr>
          <w:rFonts w:cs="Times New Roman"/>
        </w:rPr>
      </w:pPr>
      <w:r>
        <w:rPr>
          <w:noProof/>
          <w:lang w:eastAsia="ru-RU"/>
        </w:rPr>
        <w:lastRenderedPageBreak/>
        <w:drawing>
          <wp:inline distT="0" distB="0" distL="0" distR="0" wp14:anchorId="139399B1" wp14:editId="2D058182">
            <wp:extent cx="6120765" cy="2772410"/>
            <wp:effectExtent l="0" t="0" r="0"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765" cy="2772410"/>
                    </a:xfrm>
                    <a:prstGeom prst="rect">
                      <a:avLst/>
                    </a:prstGeom>
                  </pic:spPr>
                </pic:pic>
              </a:graphicData>
            </a:graphic>
          </wp:inline>
        </w:drawing>
      </w:r>
    </w:p>
    <w:p w14:paraId="47C892CB" w14:textId="01FA91A9" w:rsidR="00E822BB" w:rsidRPr="00AD33AC" w:rsidRDefault="00B725F6" w:rsidP="00B725F6">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1</w:t>
      </w:r>
      <w:r w:rsidRPr="00AD33AC">
        <w:rPr>
          <w:rFonts w:cs="Times New Roman"/>
          <w:i w:val="0"/>
          <w:color w:val="auto"/>
          <w:sz w:val="28"/>
        </w:rPr>
        <w:fldChar w:fldCharType="end"/>
      </w:r>
      <w:r w:rsidRPr="00AD33AC">
        <w:rPr>
          <w:rFonts w:cs="Times New Roman"/>
          <w:i w:val="0"/>
          <w:color w:val="auto"/>
          <w:sz w:val="28"/>
        </w:rPr>
        <w:t xml:space="preserve">. Структура жюрейной системы </w:t>
      </w:r>
      <w:r w:rsidRPr="00AD33AC">
        <w:rPr>
          <w:rFonts w:cs="Times New Roman"/>
          <w:i w:val="0"/>
          <w:color w:val="auto"/>
          <w:sz w:val="28"/>
          <w:lang w:val="en-US"/>
        </w:rPr>
        <w:t>SchoolCTF</w:t>
      </w:r>
    </w:p>
    <w:p w14:paraId="2ED8F15E" w14:textId="77777777" w:rsidR="00933DBA" w:rsidRPr="00AD33AC" w:rsidRDefault="00933DBA" w:rsidP="00933DBA"/>
    <w:p w14:paraId="5B93D70E" w14:textId="77777777" w:rsidR="002F4630" w:rsidRPr="00AD33AC" w:rsidRDefault="00331FB4" w:rsidP="00C1211F">
      <w:pPr>
        <w:pStyle w:val="a3"/>
        <w:numPr>
          <w:ilvl w:val="0"/>
          <w:numId w:val="31"/>
        </w:numPr>
        <w:rPr>
          <w:rFonts w:cs="Times New Roman"/>
        </w:rPr>
      </w:pPr>
      <w:r w:rsidRPr="00AD33AC">
        <w:rPr>
          <w:rFonts w:cs="Times New Roman"/>
        </w:rPr>
        <w:t>Функциональные подсистемы</w:t>
      </w:r>
    </w:p>
    <w:p w14:paraId="12A3D429" w14:textId="43883631" w:rsidR="00331FB4" w:rsidRPr="00AD33AC" w:rsidRDefault="00690806" w:rsidP="00C1211F">
      <w:pPr>
        <w:pStyle w:val="a3"/>
        <w:numPr>
          <w:ilvl w:val="1"/>
          <w:numId w:val="31"/>
        </w:numPr>
        <w:rPr>
          <w:rFonts w:cs="Times New Roman"/>
        </w:rPr>
      </w:pPr>
      <w:r w:rsidRPr="00AD33AC">
        <w:rPr>
          <w:rFonts w:cs="Times New Roman"/>
        </w:rPr>
        <w:t>Панель администратора</w:t>
      </w:r>
    </w:p>
    <w:p w14:paraId="1ED95695" w14:textId="1151589B" w:rsidR="00690806" w:rsidRPr="00AD33AC" w:rsidRDefault="00690806" w:rsidP="00C1211F">
      <w:pPr>
        <w:pStyle w:val="a3"/>
        <w:numPr>
          <w:ilvl w:val="0"/>
          <w:numId w:val="41"/>
        </w:numPr>
        <w:rPr>
          <w:rFonts w:cs="Times New Roman"/>
        </w:rPr>
      </w:pPr>
      <w:r w:rsidRPr="00AD33AC">
        <w:rPr>
          <w:rFonts w:cs="Times New Roman"/>
        </w:rPr>
        <w:t>Действия с заданиями</w:t>
      </w:r>
    </w:p>
    <w:p w14:paraId="78C0F9DD" w14:textId="2B3B1866" w:rsidR="00690806" w:rsidRPr="00AD33AC" w:rsidRDefault="00690806" w:rsidP="00C1211F">
      <w:pPr>
        <w:pStyle w:val="a3"/>
        <w:numPr>
          <w:ilvl w:val="0"/>
          <w:numId w:val="41"/>
        </w:numPr>
        <w:rPr>
          <w:rFonts w:cs="Times New Roman"/>
        </w:rPr>
      </w:pPr>
      <w:r w:rsidRPr="00AD33AC">
        <w:rPr>
          <w:rFonts w:cs="Times New Roman"/>
        </w:rPr>
        <w:t>Действия с участниками</w:t>
      </w:r>
    </w:p>
    <w:p w14:paraId="1CFB640E" w14:textId="77777777" w:rsidR="002F4630" w:rsidRPr="00AD33AC" w:rsidRDefault="00690806" w:rsidP="00C1211F">
      <w:pPr>
        <w:pStyle w:val="a3"/>
        <w:numPr>
          <w:ilvl w:val="0"/>
          <w:numId w:val="41"/>
        </w:numPr>
        <w:rPr>
          <w:rFonts w:cs="Times New Roman"/>
        </w:rPr>
      </w:pPr>
      <w:r w:rsidRPr="00AD33AC">
        <w:rPr>
          <w:rFonts w:cs="Times New Roman"/>
        </w:rPr>
        <w:t>Действия с новостными постами</w:t>
      </w:r>
    </w:p>
    <w:p w14:paraId="28E71AA9" w14:textId="59A943E4" w:rsidR="002F4630" w:rsidRPr="00AD33AC" w:rsidRDefault="002F4630" w:rsidP="00C1211F">
      <w:pPr>
        <w:pStyle w:val="a3"/>
        <w:numPr>
          <w:ilvl w:val="0"/>
          <w:numId w:val="42"/>
        </w:numPr>
        <w:ind w:firstLine="67"/>
        <w:rPr>
          <w:rFonts w:cs="Times New Roman"/>
        </w:rPr>
      </w:pPr>
      <w:r w:rsidRPr="00AD33AC">
        <w:rPr>
          <w:rFonts w:cs="Times New Roman"/>
        </w:rPr>
        <w:t>Интерфейс пользователя</w:t>
      </w:r>
    </w:p>
    <w:p w14:paraId="2DFAFA13" w14:textId="3353A6EA" w:rsidR="00690806" w:rsidRPr="00AD33AC" w:rsidRDefault="00690806" w:rsidP="00C1211F">
      <w:pPr>
        <w:pStyle w:val="a3"/>
        <w:numPr>
          <w:ilvl w:val="1"/>
          <w:numId w:val="32"/>
        </w:numPr>
        <w:rPr>
          <w:rFonts w:cs="Times New Roman"/>
        </w:rPr>
      </w:pPr>
      <w:r w:rsidRPr="00AD33AC">
        <w:rPr>
          <w:rFonts w:cs="Times New Roman"/>
        </w:rPr>
        <w:t>Просмотр табличной аналитики</w:t>
      </w:r>
    </w:p>
    <w:p w14:paraId="2B3728AA" w14:textId="2C5418F6" w:rsidR="00690806" w:rsidRPr="00AD33AC" w:rsidRDefault="00690806" w:rsidP="00C1211F">
      <w:pPr>
        <w:pStyle w:val="a3"/>
        <w:numPr>
          <w:ilvl w:val="1"/>
          <w:numId w:val="32"/>
        </w:numPr>
        <w:rPr>
          <w:rFonts w:cs="Times New Roman"/>
        </w:rPr>
      </w:pPr>
      <w:r w:rsidRPr="00AD33AC">
        <w:rPr>
          <w:rFonts w:cs="Times New Roman"/>
        </w:rPr>
        <w:t>Просмотр новостной ленты</w:t>
      </w:r>
    </w:p>
    <w:p w14:paraId="314E6265" w14:textId="6921A735" w:rsidR="00690806" w:rsidRPr="00AD33AC" w:rsidRDefault="00690806" w:rsidP="00C1211F">
      <w:pPr>
        <w:pStyle w:val="a3"/>
        <w:numPr>
          <w:ilvl w:val="1"/>
          <w:numId w:val="32"/>
        </w:numPr>
        <w:rPr>
          <w:rFonts w:cs="Times New Roman"/>
        </w:rPr>
      </w:pPr>
      <w:r w:rsidRPr="00AD33AC">
        <w:rPr>
          <w:rFonts w:cs="Times New Roman"/>
        </w:rPr>
        <w:t>Ввод ответа на задание</w:t>
      </w:r>
    </w:p>
    <w:p w14:paraId="2AC08F53" w14:textId="34C90AFF" w:rsidR="00331FB4" w:rsidRPr="00AD33AC" w:rsidRDefault="00331FB4" w:rsidP="00C1211F">
      <w:pPr>
        <w:pStyle w:val="a3"/>
        <w:numPr>
          <w:ilvl w:val="0"/>
          <w:numId w:val="31"/>
        </w:numPr>
        <w:rPr>
          <w:rFonts w:cs="Times New Roman"/>
        </w:rPr>
      </w:pPr>
      <w:r w:rsidRPr="00AD33AC">
        <w:rPr>
          <w:rFonts w:cs="Times New Roman"/>
        </w:rPr>
        <w:t>Обеспечивающие подсистемы</w:t>
      </w:r>
    </w:p>
    <w:p w14:paraId="1FB7A631" w14:textId="254E1CD7" w:rsidR="00331FB4" w:rsidRPr="00AD33AC" w:rsidRDefault="00331FB4" w:rsidP="00C1211F">
      <w:pPr>
        <w:pStyle w:val="a3"/>
        <w:numPr>
          <w:ilvl w:val="0"/>
          <w:numId w:val="43"/>
        </w:numPr>
        <w:ind w:left="2268"/>
        <w:rPr>
          <w:rFonts w:cs="Times New Roman"/>
        </w:rPr>
      </w:pPr>
      <w:r w:rsidRPr="00AD33AC">
        <w:rPr>
          <w:rFonts w:cs="Times New Roman"/>
        </w:rPr>
        <w:t>Информационное обеспечение</w:t>
      </w:r>
    </w:p>
    <w:p w14:paraId="40B5193B" w14:textId="46E0CBC3" w:rsidR="00331FB4" w:rsidRPr="00AD33AC" w:rsidRDefault="00331FB4" w:rsidP="00C1211F">
      <w:pPr>
        <w:pStyle w:val="a3"/>
        <w:numPr>
          <w:ilvl w:val="0"/>
          <w:numId w:val="43"/>
        </w:numPr>
        <w:ind w:left="2268"/>
        <w:rPr>
          <w:rFonts w:cs="Times New Roman"/>
        </w:rPr>
      </w:pPr>
      <w:r w:rsidRPr="00AD33AC">
        <w:rPr>
          <w:rFonts w:cs="Times New Roman"/>
        </w:rPr>
        <w:t>Программное обеспечение</w:t>
      </w:r>
    </w:p>
    <w:p w14:paraId="38F5C34B" w14:textId="5660E6D2" w:rsidR="00331FB4" w:rsidRPr="00AD33AC" w:rsidRDefault="00331FB4" w:rsidP="00C1211F">
      <w:pPr>
        <w:pStyle w:val="a3"/>
        <w:numPr>
          <w:ilvl w:val="0"/>
          <w:numId w:val="43"/>
        </w:numPr>
        <w:ind w:left="2268"/>
        <w:rPr>
          <w:rFonts w:cs="Times New Roman"/>
        </w:rPr>
      </w:pPr>
      <w:r w:rsidRPr="00AD33AC">
        <w:rPr>
          <w:rFonts w:cs="Times New Roman"/>
        </w:rPr>
        <w:t>Техническое обеспечение</w:t>
      </w:r>
    </w:p>
    <w:p w14:paraId="5E83FD6C" w14:textId="1F379A83" w:rsidR="00331FB4" w:rsidRPr="00AD33AC" w:rsidRDefault="00331FB4" w:rsidP="00331FB4">
      <w:pPr>
        <w:rPr>
          <w:rFonts w:cs="Times New Roman"/>
        </w:rPr>
      </w:pPr>
      <w:r w:rsidRPr="00AD33AC">
        <w:rPr>
          <w:rFonts w:cs="Times New Roman"/>
        </w:rPr>
        <w:t xml:space="preserve">Каждый элемент данной структуры является компонентом жюрейной системы </w:t>
      </w:r>
      <w:r w:rsidRPr="00AD33AC">
        <w:rPr>
          <w:rFonts w:cs="Times New Roman"/>
          <w:lang w:val="en-US"/>
        </w:rPr>
        <w:t>SchoolCTF</w:t>
      </w:r>
      <w:r w:rsidRPr="00AD33AC">
        <w:rPr>
          <w:rFonts w:cs="Times New Roman"/>
        </w:rPr>
        <w:t xml:space="preserve"> и необходим для корректной её работы.</w:t>
      </w:r>
    </w:p>
    <w:p w14:paraId="332F5C45" w14:textId="6A117D17" w:rsidR="00331FB4" w:rsidRPr="00AD33AC" w:rsidRDefault="00331FB4" w:rsidP="00331FB4">
      <w:pPr>
        <w:rPr>
          <w:rFonts w:cs="Times New Roman"/>
        </w:rPr>
      </w:pPr>
      <w:r w:rsidRPr="00AD33AC">
        <w:rPr>
          <w:rFonts w:cs="Times New Roman"/>
        </w:rPr>
        <w:t>Функциональные подсистемы включают в себя ряд подсистем, который охватывает выполнение конкретных функций в работе жюрейной платформы.</w:t>
      </w:r>
    </w:p>
    <w:p w14:paraId="3C7F59A8" w14:textId="5DFA5988" w:rsidR="00331FB4" w:rsidRPr="00AD33AC" w:rsidRDefault="00690806" w:rsidP="00331FB4">
      <w:pPr>
        <w:rPr>
          <w:rFonts w:cs="Times New Roman"/>
          <w:b/>
        </w:rPr>
      </w:pPr>
      <w:r w:rsidRPr="00AD33AC">
        <w:rPr>
          <w:rFonts w:cs="Times New Roman"/>
          <w:b/>
        </w:rPr>
        <w:t>Интерфейс администратора</w:t>
      </w:r>
    </w:p>
    <w:p w14:paraId="1CF765B6" w14:textId="44EE4FAF" w:rsidR="00331FB4" w:rsidRPr="00AD33AC" w:rsidRDefault="00331FB4" w:rsidP="008C5CA3">
      <w:pPr>
        <w:rPr>
          <w:rFonts w:cs="Times New Roman"/>
        </w:rPr>
      </w:pPr>
      <w:r w:rsidRPr="00AD33AC">
        <w:rPr>
          <w:rFonts w:cs="Times New Roman"/>
        </w:rPr>
        <w:lastRenderedPageBreak/>
        <w:t xml:space="preserve">Функционал </w:t>
      </w:r>
      <w:r w:rsidR="002F4630" w:rsidRPr="00AD33AC">
        <w:rPr>
          <w:rFonts w:cs="Times New Roman"/>
        </w:rPr>
        <w:t>интерфейса</w:t>
      </w:r>
      <w:r w:rsidR="00690806" w:rsidRPr="00AD33AC">
        <w:rPr>
          <w:rFonts w:cs="Times New Roman"/>
        </w:rPr>
        <w:t xml:space="preserve"> администратора располагает следующими опциями:</w:t>
      </w:r>
    </w:p>
    <w:p w14:paraId="2560B659" w14:textId="0B8CCD0A" w:rsidR="00331FB4" w:rsidRPr="00AD33AC" w:rsidRDefault="00690806" w:rsidP="00C1211F">
      <w:pPr>
        <w:pStyle w:val="a3"/>
        <w:numPr>
          <w:ilvl w:val="0"/>
          <w:numId w:val="33"/>
        </w:numPr>
        <w:rPr>
          <w:rFonts w:cs="Times New Roman"/>
        </w:rPr>
      </w:pPr>
      <w:r w:rsidRPr="00AD33AC">
        <w:rPr>
          <w:rFonts w:cs="Times New Roman"/>
        </w:rPr>
        <w:t>Действия с заданиями</w:t>
      </w:r>
    </w:p>
    <w:p w14:paraId="33A2B507" w14:textId="258F6816" w:rsidR="00690806" w:rsidRPr="00AD33AC" w:rsidRDefault="00690806" w:rsidP="00C1211F">
      <w:pPr>
        <w:pStyle w:val="a3"/>
        <w:numPr>
          <w:ilvl w:val="0"/>
          <w:numId w:val="33"/>
        </w:numPr>
        <w:rPr>
          <w:rFonts w:cs="Times New Roman"/>
        </w:rPr>
      </w:pPr>
      <w:r w:rsidRPr="00AD33AC">
        <w:rPr>
          <w:rFonts w:cs="Times New Roman"/>
        </w:rPr>
        <w:t>Действия с участниками</w:t>
      </w:r>
    </w:p>
    <w:p w14:paraId="3FFCC664" w14:textId="06679FD4" w:rsidR="00963EC0" w:rsidRPr="00AD33AC" w:rsidRDefault="00690806" w:rsidP="00C1211F">
      <w:pPr>
        <w:pStyle w:val="a3"/>
        <w:numPr>
          <w:ilvl w:val="0"/>
          <w:numId w:val="33"/>
        </w:numPr>
        <w:rPr>
          <w:rFonts w:cs="Times New Roman"/>
        </w:rPr>
      </w:pPr>
      <w:r w:rsidRPr="00AD33AC">
        <w:rPr>
          <w:rFonts w:cs="Times New Roman"/>
        </w:rPr>
        <w:t>Действия с новостными постами</w:t>
      </w:r>
    </w:p>
    <w:p w14:paraId="42550503" w14:textId="77777777" w:rsidR="00690806" w:rsidRPr="00AD33AC" w:rsidRDefault="00690806" w:rsidP="00690806">
      <w:pPr>
        <w:rPr>
          <w:rFonts w:cs="Times New Roman"/>
        </w:rPr>
      </w:pPr>
      <w:r w:rsidRPr="00AD33AC">
        <w:rPr>
          <w:rFonts w:cs="Times New Roman"/>
        </w:rPr>
        <w:t>1. Действия с заданиями</w:t>
      </w:r>
    </w:p>
    <w:p w14:paraId="72A3A95F" w14:textId="2FFAC49A" w:rsidR="00690806" w:rsidRPr="00AD33AC" w:rsidRDefault="00690806" w:rsidP="00690806">
      <w:pPr>
        <w:rPr>
          <w:rFonts w:cs="Times New Roman"/>
        </w:rPr>
      </w:pPr>
      <w:r w:rsidRPr="00AD33AC">
        <w:rPr>
          <w:rFonts w:cs="Times New Roman"/>
        </w:rPr>
        <w:t>Действия с заданиями следующие:</w:t>
      </w:r>
    </w:p>
    <w:p w14:paraId="01A62919" w14:textId="634F1905" w:rsidR="00690806" w:rsidRPr="00AD33AC" w:rsidRDefault="00690806" w:rsidP="00C1211F">
      <w:pPr>
        <w:pStyle w:val="a3"/>
        <w:numPr>
          <w:ilvl w:val="0"/>
          <w:numId w:val="36"/>
        </w:numPr>
        <w:rPr>
          <w:rFonts w:cs="Times New Roman"/>
        </w:rPr>
      </w:pPr>
      <w:r w:rsidRPr="00AD33AC">
        <w:rPr>
          <w:rFonts w:cs="Times New Roman"/>
        </w:rPr>
        <w:t>Добавление</w:t>
      </w:r>
    </w:p>
    <w:p w14:paraId="6C7FB7A5" w14:textId="193F2F7C" w:rsidR="00690806" w:rsidRPr="00AD33AC" w:rsidRDefault="00690806" w:rsidP="00C1211F">
      <w:pPr>
        <w:pStyle w:val="a3"/>
        <w:numPr>
          <w:ilvl w:val="0"/>
          <w:numId w:val="36"/>
        </w:numPr>
        <w:rPr>
          <w:rFonts w:cs="Times New Roman"/>
        </w:rPr>
      </w:pPr>
      <w:r w:rsidRPr="00AD33AC">
        <w:rPr>
          <w:rFonts w:cs="Times New Roman"/>
        </w:rPr>
        <w:t>Редактирование</w:t>
      </w:r>
    </w:p>
    <w:p w14:paraId="278A47FD" w14:textId="4C58F9FF" w:rsidR="00690806" w:rsidRPr="00AD33AC" w:rsidRDefault="00690806" w:rsidP="00C1211F">
      <w:pPr>
        <w:pStyle w:val="a3"/>
        <w:numPr>
          <w:ilvl w:val="0"/>
          <w:numId w:val="36"/>
        </w:numPr>
        <w:rPr>
          <w:rFonts w:cs="Times New Roman"/>
        </w:rPr>
      </w:pPr>
      <w:r w:rsidRPr="00AD33AC">
        <w:rPr>
          <w:rFonts w:cs="Times New Roman"/>
        </w:rPr>
        <w:t>Удаление</w:t>
      </w:r>
    </w:p>
    <w:p w14:paraId="0FA74145" w14:textId="0EA3D476" w:rsidR="00690806" w:rsidRPr="00AD33AC" w:rsidRDefault="00690806" w:rsidP="00690806">
      <w:pPr>
        <w:rPr>
          <w:rFonts w:cs="Times New Roman"/>
        </w:rPr>
      </w:pPr>
      <w:r w:rsidRPr="00AD33AC">
        <w:rPr>
          <w:rFonts w:cs="Times New Roman"/>
        </w:rPr>
        <w:t xml:space="preserve">Для того, чтобы иметь возможность реализации данного функционала, в </w:t>
      </w:r>
      <w:r w:rsidRPr="00AD33AC">
        <w:rPr>
          <w:rFonts w:cs="Times New Roman"/>
          <w:lang w:val="en-US"/>
        </w:rPr>
        <w:t>SchoolCTF</w:t>
      </w:r>
      <w:r w:rsidRPr="00AD33AC">
        <w:rPr>
          <w:rFonts w:cs="Times New Roman"/>
        </w:rPr>
        <w:t xml:space="preserve"> имеется база данных, в которой есть </w:t>
      </w:r>
      <w:r w:rsidR="008C5CA3" w:rsidRPr="00AD33AC">
        <w:rPr>
          <w:rFonts w:cs="Times New Roman"/>
        </w:rPr>
        <w:t>запись</w:t>
      </w:r>
      <w:r w:rsidRPr="00AD33AC">
        <w:rPr>
          <w:rFonts w:cs="Times New Roman"/>
        </w:rPr>
        <w:t xml:space="preserve">, содержащая </w:t>
      </w:r>
      <w:r w:rsidR="008C5CA3" w:rsidRPr="00AD33AC">
        <w:rPr>
          <w:rFonts w:cs="Times New Roman"/>
        </w:rPr>
        <w:t>следующие поля:</w:t>
      </w:r>
      <w:r w:rsidRPr="00AD33AC">
        <w:rPr>
          <w:rFonts w:cs="Times New Roman"/>
        </w:rPr>
        <w:t xml:space="preserve"> </w:t>
      </w:r>
    </w:p>
    <w:p w14:paraId="56497452" w14:textId="77777777" w:rsidR="00690806" w:rsidRPr="00AD33AC" w:rsidRDefault="00690806" w:rsidP="00C1211F">
      <w:pPr>
        <w:pStyle w:val="a3"/>
        <w:numPr>
          <w:ilvl w:val="0"/>
          <w:numId w:val="34"/>
        </w:numPr>
        <w:rPr>
          <w:rFonts w:cs="Times New Roman"/>
        </w:rPr>
      </w:pPr>
      <w:r w:rsidRPr="00AD33AC">
        <w:rPr>
          <w:rFonts w:cs="Times New Roman"/>
        </w:rPr>
        <w:t>Название</w:t>
      </w:r>
    </w:p>
    <w:p w14:paraId="6F3FC43D" w14:textId="77777777" w:rsidR="00690806" w:rsidRPr="00AD33AC" w:rsidRDefault="00690806" w:rsidP="00C1211F">
      <w:pPr>
        <w:pStyle w:val="a3"/>
        <w:numPr>
          <w:ilvl w:val="0"/>
          <w:numId w:val="34"/>
        </w:numPr>
        <w:rPr>
          <w:rFonts w:cs="Times New Roman"/>
        </w:rPr>
      </w:pPr>
      <w:r w:rsidRPr="00AD33AC">
        <w:rPr>
          <w:rFonts w:cs="Times New Roman"/>
        </w:rPr>
        <w:t>Текст задания</w:t>
      </w:r>
    </w:p>
    <w:p w14:paraId="26DA5516" w14:textId="44A33545" w:rsidR="00690806" w:rsidRDefault="00690806" w:rsidP="00C1211F">
      <w:pPr>
        <w:pStyle w:val="a3"/>
        <w:numPr>
          <w:ilvl w:val="0"/>
          <w:numId w:val="34"/>
        </w:numPr>
        <w:rPr>
          <w:rFonts w:cs="Times New Roman"/>
        </w:rPr>
      </w:pPr>
      <w:r w:rsidRPr="00AD33AC">
        <w:rPr>
          <w:rFonts w:cs="Times New Roman"/>
        </w:rPr>
        <w:t>Ответ</w:t>
      </w:r>
    </w:p>
    <w:p w14:paraId="443F5E80" w14:textId="0AB7A2CC" w:rsidR="0068478A" w:rsidRDefault="0068478A" w:rsidP="00C1211F">
      <w:pPr>
        <w:pStyle w:val="a3"/>
        <w:numPr>
          <w:ilvl w:val="0"/>
          <w:numId w:val="34"/>
        </w:numPr>
        <w:rPr>
          <w:rFonts w:cs="Times New Roman"/>
        </w:rPr>
      </w:pPr>
      <w:r>
        <w:rPr>
          <w:rFonts w:cs="Times New Roman"/>
        </w:rPr>
        <w:t>Категория</w:t>
      </w:r>
    </w:p>
    <w:p w14:paraId="41ED1432" w14:textId="5226A0D8" w:rsidR="0068478A" w:rsidRDefault="0068478A" w:rsidP="00C1211F">
      <w:pPr>
        <w:pStyle w:val="a3"/>
        <w:numPr>
          <w:ilvl w:val="0"/>
          <w:numId w:val="34"/>
        </w:numPr>
        <w:rPr>
          <w:rFonts w:cs="Times New Roman"/>
        </w:rPr>
      </w:pPr>
      <w:r>
        <w:rPr>
          <w:rFonts w:cs="Times New Roman"/>
        </w:rPr>
        <w:t>Рейтинг</w:t>
      </w:r>
    </w:p>
    <w:p w14:paraId="2EF55490" w14:textId="07F367EA" w:rsidR="0068478A" w:rsidRPr="00AD33AC" w:rsidRDefault="0068478A" w:rsidP="00C1211F">
      <w:pPr>
        <w:pStyle w:val="a3"/>
        <w:numPr>
          <w:ilvl w:val="0"/>
          <w:numId w:val="34"/>
        </w:numPr>
        <w:rPr>
          <w:rFonts w:cs="Times New Roman"/>
        </w:rPr>
      </w:pPr>
      <w:r>
        <w:rPr>
          <w:rFonts w:cs="Times New Roman"/>
        </w:rPr>
        <w:t>Приложенный файл</w:t>
      </w:r>
    </w:p>
    <w:p w14:paraId="77271B81" w14:textId="77777777" w:rsidR="00690806" w:rsidRPr="00AD33AC" w:rsidRDefault="00690806" w:rsidP="00690806">
      <w:pPr>
        <w:ind w:left="709" w:firstLine="0"/>
        <w:rPr>
          <w:rFonts w:cs="Times New Roman"/>
        </w:rPr>
      </w:pPr>
      <w:r w:rsidRPr="00AD33AC">
        <w:rPr>
          <w:rFonts w:cs="Times New Roman"/>
        </w:rPr>
        <w:t>2.  Действия с пользователями</w:t>
      </w:r>
    </w:p>
    <w:p w14:paraId="6D210A31" w14:textId="5DA0A6AD" w:rsidR="00690806" w:rsidRPr="00AD33AC" w:rsidRDefault="00690806" w:rsidP="00690806">
      <w:pPr>
        <w:ind w:left="709" w:firstLine="0"/>
        <w:rPr>
          <w:rFonts w:cs="Times New Roman"/>
        </w:rPr>
      </w:pPr>
      <w:r w:rsidRPr="00AD33AC">
        <w:rPr>
          <w:rFonts w:cs="Times New Roman"/>
        </w:rPr>
        <w:t>Действия с пользователями имеются следующие:</w:t>
      </w:r>
    </w:p>
    <w:p w14:paraId="397CE9EC" w14:textId="77777777" w:rsidR="00690806" w:rsidRPr="00AD33AC" w:rsidRDefault="00690806" w:rsidP="00C1211F">
      <w:pPr>
        <w:pStyle w:val="a3"/>
        <w:numPr>
          <w:ilvl w:val="0"/>
          <w:numId w:val="35"/>
        </w:numPr>
        <w:rPr>
          <w:rFonts w:cs="Times New Roman"/>
        </w:rPr>
      </w:pPr>
      <w:r w:rsidRPr="00AD33AC">
        <w:rPr>
          <w:rFonts w:cs="Times New Roman"/>
        </w:rPr>
        <w:t>Добавление пользователя</w:t>
      </w:r>
    </w:p>
    <w:p w14:paraId="6A0AF962" w14:textId="77777777" w:rsidR="00690806" w:rsidRPr="00AD33AC" w:rsidRDefault="00690806" w:rsidP="00C1211F">
      <w:pPr>
        <w:pStyle w:val="a3"/>
        <w:numPr>
          <w:ilvl w:val="0"/>
          <w:numId w:val="35"/>
        </w:numPr>
        <w:rPr>
          <w:rFonts w:cs="Times New Roman"/>
        </w:rPr>
      </w:pPr>
      <w:r w:rsidRPr="00AD33AC">
        <w:rPr>
          <w:rFonts w:cs="Times New Roman"/>
        </w:rPr>
        <w:t>Редактирование данных пользователя</w:t>
      </w:r>
    </w:p>
    <w:p w14:paraId="2398AEFC" w14:textId="77777777" w:rsidR="00690806" w:rsidRPr="00AD33AC" w:rsidRDefault="00690806" w:rsidP="00C1211F">
      <w:pPr>
        <w:pStyle w:val="a3"/>
        <w:numPr>
          <w:ilvl w:val="0"/>
          <w:numId w:val="35"/>
        </w:numPr>
        <w:rPr>
          <w:rFonts w:cs="Times New Roman"/>
        </w:rPr>
      </w:pPr>
      <w:r w:rsidRPr="00AD33AC">
        <w:rPr>
          <w:rFonts w:cs="Times New Roman"/>
        </w:rPr>
        <w:t>Удаление пользователя</w:t>
      </w:r>
    </w:p>
    <w:p w14:paraId="626A1E78" w14:textId="091236C5" w:rsidR="008C5CA3" w:rsidRPr="00AD33AC" w:rsidRDefault="00690806" w:rsidP="00690806">
      <w:pPr>
        <w:rPr>
          <w:rFonts w:cs="Times New Roman"/>
        </w:rPr>
      </w:pPr>
      <w:r w:rsidRPr="00AD33AC">
        <w:rPr>
          <w:rFonts w:cs="Times New Roman"/>
        </w:rPr>
        <w:t xml:space="preserve">Для реализации поставленных функций в базе данных </w:t>
      </w:r>
      <w:r w:rsidRPr="00AD33AC">
        <w:rPr>
          <w:rFonts w:cs="Times New Roman"/>
          <w:lang w:val="en-US"/>
        </w:rPr>
        <w:t>SchoolCTF</w:t>
      </w:r>
      <w:r w:rsidRPr="00AD33AC">
        <w:rPr>
          <w:rFonts w:cs="Times New Roman"/>
        </w:rPr>
        <w:t xml:space="preserve"> имеется </w:t>
      </w:r>
      <w:r w:rsidR="008C5CA3" w:rsidRPr="00AD33AC">
        <w:rPr>
          <w:rFonts w:cs="Times New Roman"/>
        </w:rPr>
        <w:t>таблица с информацией об участниках. В таблице есть записи, в которых содержатся следующие поля:</w:t>
      </w:r>
    </w:p>
    <w:p w14:paraId="566F81EA" w14:textId="76FEBFD3" w:rsidR="008C5CA3" w:rsidRPr="00AD33AC" w:rsidRDefault="008C5CA3" w:rsidP="00C1211F">
      <w:pPr>
        <w:pStyle w:val="a3"/>
        <w:numPr>
          <w:ilvl w:val="0"/>
          <w:numId w:val="37"/>
        </w:numPr>
        <w:rPr>
          <w:rFonts w:cs="Times New Roman"/>
        </w:rPr>
      </w:pPr>
      <w:r w:rsidRPr="00AD33AC">
        <w:rPr>
          <w:rFonts w:cs="Times New Roman"/>
        </w:rPr>
        <w:t xml:space="preserve">Логин </w:t>
      </w:r>
      <w:r w:rsidR="00963EC0" w:rsidRPr="00AD33AC">
        <w:rPr>
          <w:rFonts w:cs="Times New Roman"/>
        </w:rPr>
        <w:t>команды</w:t>
      </w:r>
    </w:p>
    <w:p w14:paraId="009134C6" w14:textId="369A3F27" w:rsidR="008C5CA3" w:rsidRPr="00AD33AC" w:rsidRDefault="008C5CA3" w:rsidP="00C1211F">
      <w:pPr>
        <w:pStyle w:val="a3"/>
        <w:numPr>
          <w:ilvl w:val="0"/>
          <w:numId w:val="37"/>
        </w:numPr>
        <w:rPr>
          <w:rFonts w:cs="Times New Roman"/>
        </w:rPr>
      </w:pPr>
      <w:r w:rsidRPr="00AD33AC">
        <w:rPr>
          <w:rFonts w:cs="Times New Roman"/>
        </w:rPr>
        <w:t xml:space="preserve">Пароль </w:t>
      </w:r>
      <w:r w:rsidR="0068478A">
        <w:rPr>
          <w:rFonts w:cs="Times New Roman"/>
        </w:rPr>
        <w:t>команды</w:t>
      </w:r>
    </w:p>
    <w:p w14:paraId="661FC1DD" w14:textId="2F488668" w:rsidR="00963EC0" w:rsidRPr="00AD33AC" w:rsidRDefault="00963EC0" w:rsidP="00C1211F">
      <w:pPr>
        <w:pStyle w:val="a3"/>
        <w:numPr>
          <w:ilvl w:val="0"/>
          <w:numId w:val="37"/>
        </w:numPr>
        <w:rPr>
          <w:rFonts w:cs="Times New Roman"/>
        </w:rPr>
      </w:pPr>
      <w:r w:rsidRPr="00AD33AC">
        <w:rPr>
          <w:rFonts w:cs="Times New Roman"/>
        </w:rPr>
        <w:lastRenderedPageBreak/>
        <w:t>Флаг администратора</w:t>
      </w:r>
    </w:p>
    <w:p w14:paraId="0C58FD7B" w14:textId="658E4C72" w:rsidR="00963EC0" w:rsidRPr="00AD33AC" w:rsidRDefault="00963EC0" w:rsidP="00C1211F">
      <w:pPr>
        <w:pStyle w:val="a3"/>
        <w:numPr>
          <w:ilvl w:val="0"/>
          <w:numId w:val="37"/>
        </w:numPr>
        <w:rPr>
          <w:rFonts w:cs="Times New Roman"/>
        </w:rPr>
      </w:pPr>
      <w:r w:rsidRPr="00AD33AC">
        <w:rPr>
          <w:rFonts w:cs="Times New Roman"/>
        </w:rPr>
        <w:t>Флаг активности</w:t>
      </w:r>
    </w:p>
    <w:p w14:paraId="26B878B9" w14:textId="7349B2A1" w:rsidR="008C5CA3" w:rsidRPr="00AD33AC" w:rsidRDefault="008C5CA3" w:rsidP="008C5CA3">
      <w:pPr>
        <w:rPr>
          <w:rFonts w:cs="Times New Roman"/>
        </w:rPr>
      </w:pPr>
      <w:r w:rsidRPr="00AD33AC">
        <w:rPr>
          <w:rFonts w:cs="Times New Roman"/>
        </w:rPr>
        <w:t>3. Действия с новостями</w:t>
      </w:r>
    </w:p>
    <w:p w14:paraId="6D56BB67" w14:textId="5649CA87" w:rsidR="008C5CA3" w:rsidRPr="00AD33AC" w:rsidRDefault="008C5CA3" w:rsidP="008C5CA3">
      <w:pPr>
        <w:rPr>
          <w:rFonts w:cs="Times New Roman"/>
        </w:rPr>
      </w:pPr>
      <w:r w:rsidRPr="00AD33AC">
        <w:rPr>
          <w:rFonts w:cs="Times New Roman"/>
        </w:rPr>
        <w:t>Действия с новостями имеются следующие:</w:t>
      </w:r>
    </w:p>
    <w:p w14:paraId="67EB906E" w14:textId="25B140BF" w:rsidR="008C5CA3" w:rsidRPr="00AD33AC" w:rsidRDefault="008C5CA3" w:rsidP="00C1211F">
      <w:pPr>
        <w:pStyle w:val="a3"/>
        <w:numPr>
          <w:ilvl w:val="0"/>
          <w:numId w:val="38"/>
        </w:numPr>
        <w:rPr>
          <w:rFonts w:cs="Times New Roman"/>
        </w:rPr>
      </w:pPr>
      <w:r w:rsidRPr="00AD33AC">
        <w:rPr>
          <w:rFonts w:cs="Times New Roman"/>
        </w:rPr>
        <w:t>Добавление новости</w:t>
      </w:r>
    </w:p>
    <w:p w14:paraId="1C0DACB7" w14:textId="46167E08" w:rsidR="008C5CA3" w:rsidRPr="00AD33AC" w:rsidRDefault="008C5CA3" w:rsidP="00C1211F">
      <w:pPr>
        <w:pStyle w:val="a3"/>
        <w:numPr>
          <w:ilvl w:val="0"/>
          <w:numId w:val="38"/>
        </w:numPr>
        <w:rPr>
          <w:rFonts w:cs="Times New Roman"/>
        </w:rPr>
      </w:pPr>
      <w:r w:rsidRPr="00AD33AC">
        <w:rPr>
          <w:rFonts w:cs="Times New Roman"/>
        </w:rPr>
        <w:t>Редактирование новости</w:t>
      </w:r>
    </w:p>
    <w:p w14:paraId="67EDE33A" w14:textId="44C5F524" w:rsidR="008C5CA3" w:rsidRPr="00AD33AC" w:rsidRDefault="008C5CA3" w:rsidP="00C1211F">
      <w:pPr>
        <w:pStyle w:val="a3"/>
        <w:numPr>
          <w:ilvl w:val="0"/>
          <w:numId w:val="38"/>
        </w:numPr>
        <w:rPr>
          <w:rFonts w:cs="Times New Roman"/>
        </w:rPr>
      </w:pPr>
      <w:r w:rsidRPr="00AD33AC">
        <w:rPr>
          <w:rFonts w:cs="Times New Roman"/>
        </w:rPr>
        <w:t>Удаление новости</w:t>
      </w:r>
    </w:p>
    <w:p w14:paraId="795A3799" w14:textId="13C425B1" w:rsidR="008C5CA3" w:rsidRPr="00AD33AC" w:rsidRDefault="008C5CA3" w:rsidP="008C5CA3">
      <w:pPr>
        <w:rPr>
          <w:rFonts w:cs="Times New Roman"/>
        </w:rPr>
      </w:pPr>
      <w:r w:rsidRPr="00AD33AC">
        <w:rPr>
          <w:rFonts w:cs="Times New Roman"/>
        </w:rPr>
        <w:t xml:space="preserve">Для реализации заявленного функционала в базе данных </w:t>
      </w:r>
      <w:r w:rsidRPr="00AD33AC">
        <w:rPr>
          <w:rFonts w:cs="Times New Roman"/>
          <w:lang w:val="en-US"/>
        </w:rPr>
        <w:t>SchoolCTF</w:t>
      </w:r>
      <w:r w:rsidRPr="00AD33AC">
        <w:rPr>
          <w:rFonts w:cs="Times New Roman"/>
        </w:rPr>
        <w:t xml:space="preserve"> имеется таблица, в которой содержится информация о новостной ленте. В таблице имеются записи, в которых содержатся следующие поля:</w:t>
      </w:r>
    </w:p>
    <w:p w14:paraId="64E4F1B9" w14:textId="2B07A9F4" w:rsidR="008C5CA3" w:rsidRPr="00AD33AC" w:rsidRDefault="008C5CA3" w:rsidP="00C1211F">
      <w:pPr>
        <w:pStyle w:val="a3"/>
        <w:numPr>
          <w:ilvl w:val="0"/>
          <w:numId w:val="39"/>
        </w:numPr>
        <w:rPr>
          <w:rFonts w:cs="Times New Roman"/>
        </w:rPr>
      </w:pPr>
      <w:r w:rsidRPr="00AD33AC">
        <w:rPr>
          <w:rFonts w:cs="Times New Roman"/>
        </w:rPr>
        <w:t>Заголовок новости</w:t>
      </w:r>
    </w:p>
    <w:p w14:paraId="1F7FD530" w14:textId="1C3ABE24" w:rsidR="008C5CA3" w:rsidRPr="00AD33AC" w:rsidRDefault="008C5CA3" w:rsidP="00C1211F">
      <w:pPr>
        <w:pStyle w:val="a3"/>
        <w:numPr>
          <w:ilvl w:val="0"/>
          <w:numId w:val="39"/>
        </w:numPr>
        <w:rPr>
          <w:rFonts w:cs="Times New Roman"/>
        </w:rPr>
      </w:pPr>
      <w:r w:rsidRPr="00AD33AC">
        <w:rPr>
          <w:rFonts w:cs="Times New Roman"/>
        </w:rPr>
        <w:t>Текст новости</w:t>
      </w:r>
    </w:p>
    <w:p w14:paraId="149D22AE" w14:textId="02F034BE" w:rsidR="00DC6ECA" w:rsidRPr="00AD33AC" w:rsidRDefault="00DC6ECA" w:rsidP="00DC6ECA">
      <w:pPr>
        <w:rPr>
          <w:rFonts w:cs="Times New Roman"/>
          <w:b/>
          <w:lang w:val="en-US"/>
        </w:rPr>
      </w:pPr>
      <w:r w:rsidRPr="00AD33AC">
        <w:rPr>
          <w:rFonts w:cs="Times New Roman"/>
          <w:b/>
        </w:rPr>
        <w:t>Интерфейс пользователя</w:t>
      </w:r>
    </w:p>
    <w:p w14:paraId="2188E1CA" w14:textId="23FC2D2D" w:rsidR="008C5CA3" w:rsidRPr="00AD33AC" w:rsidRDefault="008C5CA3" w:rsidP="008C5CA3">
      <w:pPr>
        <w:rPr>
          <w:rFonts w:cs="Times New Roman"/>
        </w:rPr>
      </w:pPr>
      <w:r w:rsidRPr="00AD33AC">
        <w:rPr>
          <w:rFonts w:cs="Times New Roman"/>
        </w:rPr>
        <w:t xml:space="preserve">Функционал интерфейса </w:t>
      </w:r>
      <w:r w:rsidR="002F4630" w:rsidRPr="00AD33AC">
        <w:rPr>
          <w:rFonts w:cs="Times New Roman"/>
        </w:rPr>
        <w:t>пользователя располагает следующими опциями:</w:t>
      </w:r>
    </w:p>
    <w:p w14:paraId="0BF83AD1" w14:textId="74F50CCC" w:rsidR="008C5CA3" w:rsidRPr="00AD33AC" w:rsidRDefault="008C5CA3" w:rsidP="00C1211F">
      <w:pPr>
        <w:pStyle w:val="a3"/>
        <w:numPr>
          <w:ilvl w:val="0"/>
          <w:numId w:val="40"/>
        </w:numPr>
        <w:rPr>
          <w:rFonts w:cs="Times New Roman"/>
        </w:rPr>
      </w:pPr>
      <w:r w:rsidRPr="00AD33AC">
        <w:rPr>
          <w:rFonts w:cs="Times New Roman"/>
        </w:rPr>
        <w:t>Просмотр табличной аналитики</w:t>
      </w:r>
    </w:p>
    <w:p w14:paraId="77F8ED1C" w14:textId="0072DB45" w:rsidR="008C5CA3" w:rsidRPr="00AD33AC" w:rsidRDefault="008C5CA3" w:rsidP="00C1211F">
      <w:pPr>
        <w:pStyle w:val="a3"/>
        <w:numPr>
          <w:ilvl w:val="0"/>
          <w:numId w:val="40"/>
        </w:numPr>
        <w:rPr>
          <w:rFonts w:cs="Times New Roman"/>
        </w:rPr>
      </w:pPr>
      <w:r w:rsidRPr="00AD33AC">
        <w:rPr>
          <w:rFonts w:cs="Times New Roman"/>
        </w:rPr>
        <w:t>Просмотр новостной ленты</w:t>
      </w:r>
    </w:p>
    <w:p w14:paraId="5152A83A" w14:textId="37DFD94D" w:rsidR="008C5CA3" w:rsidRPr="00AD33AC" w:rsidRDefault="008C5CA3" w:rsidP="00C1211F">
      <w:pPr>
        <w:pStyle w:val="a3"/>
        <w:numPr>
          <w:ilvl w:val="0"/>
          <w:numId w:val="40"/>
        </w:numPr>
        <w:rPr>
          <w:rFonts w:cs="Times New Roman"/>
        </w:rPr>
      </w:pPr>
      <w:r w:rsidRPr="00AD33AC">
        <w:rPr>
          <w:rFonts w:cs="Times New Roman"/>
        </w:rPr>
        <w:t>Действия с заданиями</w:t>
      </w:r>
    </w:p>
    <w:p w14:paraId="21A0404F" w14:textId="69BDC9A9" w:rsidR="008C5CA3" w:rsidRPr="00AD33AC" w:rsidRDefault="008C5CA3" w:rsidP="008C5CA3">
      <w:pPr>
        <w:rPr>
          <w:rFonts w:cs="Times New Roman"/>
        </w:rPr>
      </w:pPr>
      <w:r w:rsidRPr="00AD33AC">
        <w:rPr>
          <w:rFonts w:cs="Times New Roman"/>
        </w:rPr>
        <w:t>1. Просмотр табличной аналитики</w:t>
      </w:r>
    </w:p>
    <w:p w14:paraId="2341E0FE" w14:textId="2E835F6C" w:rsidR="008C5CA3" w:rsidRPr="00AD33AC" w:rsidRDefault="008C5CA3" w:rsidP="008C5CA3">
      <w:pPr>
        <w:rPr>
          <w:rFonts w:cs="Times New Roman"/>
        </w:rPr>
      </w:pPr>
      <w:r w:rsidRPr="00AD33AC">
        <w:rPr>
          <w:rFonts w:cs="Times New Roman"/>
        </w:rPr>
        <w:t xml:space="preserve">Для того, чтобы иметь возможность просмотра табличной аналитики, в </w:t>
      </w:r>
      <w:r w:rsidRPr="00AD33AC">
        <w:rPr>
          <w:rFonts w:cs="Times New Roman"/>
          <w:lang w:val="en-US"/>
        </w:rPr>
        <w:t>SchoolCTF</w:t>
      </w:r>
      <w:r w:rsidRPr="00AD33AC">
        <w:rPr>
          <w:rFonts w:cs="Times New Roman"/>
        </w:rPr>
        <w:t xml:space="preserve"> </w:t>
      </w:r>
      <w:r w:rsidR="00EA4602" w:rsidRPr="00AD33AC">
        <w:rPr>
          <w:rFonts w:cs="Times New Roman"/>
        </w:rPr>
        <w:t xml:space="preserve">имеется сущность </w:t>
      </w:r>
      <w:r w:rsidR="00EA4602" w:rsidRPr="00AD33AC">
        <w:rPr>
          <w:rFonts w:cs="Times New Roman"/>
          <w:lang w:val="en-US"/>
        </w:rPr>
        <w:t>Solved</w:t>
      </w:r>
      <w:r w:rsidR="00EA4602" w:rsidRPr="00AD33AC">
        <w:rPr>
          <w:rFonts w:cs="Times New Roman"/>
        </w:rPr>
        <w:t>Tasks</w:t>
      </w:r>
      <w:r w:rsidRPr="00AD33AC">
        <w:rPr>
          <w:rFonts w:cs="Times New Roman"/>
        </w:rPr>
        <w:t>. Данные для табличной аналитики берутся и</w:t>
      </w:r>
      <w:r w:rsidR="002F4630" w:rsidRPr="00AD33AC">
        <w:rPr>
          <w:rFonts w:cs="Times New Roman"/>
        </w:rPr>
        <w:t>з таблицы с решенными заданиями. В таблице имеются записи о решенных командами заданиях, в которой содержатся следующие поля:</w:t>
      </w:r>
    </w:p>
    <w:p w14:paraId="6E5AE10B" w14:textId="68B56E24" w:rsidR="00EA4602" w:rsidRPr="00AD33AC" w:rsidRDefault="0030338C" w:rsidP="00C1211F">
      <w:pPr>
        <w:pStyle w:val="a3"/>
        <w:numPr>
          <w:ilvl w:val="0"/>
          <w:numId w:val="44"/>
        </w:numPr>
        <w:rPr>
          <w:rFonts w:cs="Times New Roman"/>
        </w:rPr>
      </w:pPr>
      <w:r w:rsidRPr="00AD33AC">
        <w:rPr>
          <w:rFonts w:cs="Times New Roman"/>
        </w:rPr>
        <w:t>Команда, решившая задание</w:t>
      </w:r>
    </w:p>
    <w:p w14:paraId="134F48B4" w14:textId="5D5FDBFF" w:rsidR="00963EC0" w:rsidRPr="00AD33AC" w:rsidRDefault="00963EC0" w:rsidP="00C1211F">
      <w:pPr>
        <w:pStyle w:val="a3"/>
        <w:numPr>
          <w:ilvl w:val="0"/>
          <w:numId w:val="44"/>
        </w:numPr>
        <w:rPr>
          <w:rFonts w:cs="Times New Roman"/>
        </w:rPr>
      </w:pPr>
      <w:r w:rsidRPr="00AD33AC">
        <w:rPr>
          <w:rFonts w:cs="Times New Roman"/>
        </w:rPr>
        <w:t>Наименование задания</w:t>
      </w:r>
    </w:p>
    <w:p w14:paraId="1E18F274" w14:textId="3DC56D4F" w:rsidR="00EA4602" w:rsidRPr="00AD33AC" w:rsidRDefault="00EA4602" w:rsidP="00C1211F">
      <w:pPr>
        <w:pStyle w:val="a3"/>
        <w:numPr>
          <w:ilvl w:val="0"/>
          <w:numId w:val="44"/>
        </w:numPr>
        <w:rPr>
          <w:rFonts w:cs="Times New Roman"/>
        </w:rPr>
      </w:pPr>
      <w:r w:rsidRPr="00AD33AC">
        <w:rPr>
          <w:rFonts w:cs="Times New Roman"/>
        </w:rPr>
        <w:t>Время решения задания командой</w:t>
      </w:r>
    </w:p>
    <w:p w14:paraId="583E13C3" w14:textId="1CB18320" w:rsidR="0030338C" w:rsidRPr="00AD33AC" w:rsidRDefault="0030338C" w:rsidP="0030338C">
      <w:pPr>
        <w:rPr>
          <w:rFonts w:cs="Times New Roman"/>
        </w:rPr>
      </w:pPr>
      <w:r w:rsidRPr="00AD33AC">
        <w:rPr>
          <w:rFonts w:cs="Times New Roman"/>
        </w:rPr>
        <w:t>2. Просмотр новостной ленты</w:t>
      </w:r>
    </w:p>
    <w:p w14:paraId="6100247C" w14:textId="13528262" w:rsidR="0030338C" w:rsidRPr="00AD33AC" w:rsidRDefault="0030338C" w:rsidP="0030338C">
      <w:pPr>
        <w:rPr>
          <w:rFonts w:cs="Times New Roman"/>
        </w:rPr>
      </w:pPr>
      <w:r w:rsidRPr="00AD33AC">
        <w:rPr>
          <w:rFonts w:cs="Times New Roman"/>
        </w:rPr>
        <w:t>Просмотр новостной ленты возможен благодаря выводу полей записей новостей из соответствующей таблицы, описанной в действиях с новостями в интерфейсе администратора.</w:t>
      </w:r>
    </w:p>
    <w:p w14:paraId="5F60B38E" w14:textId="58D3287A" w:rsidR="0030338C" w:rsidRPr="00AD33AC" w:rsidRDefault="0030338C" w:rsidP="0030338C">
      <w:pPr>
        <w:rPr>
          <w:rFonts w:cs="Times New Roman"/>
        </w:rPr>
      </w:pPr>
      <w:r w:rsidRPr="00AD33AC">
        <w:rPr>
          <w:rFonts w:cs="Times New Roman"/>
        </w:rPr>
        <w:lastRenderedPageBreak/>
        <w:t>3. Действия с заданиями</w:t>
      </w:r>
    </w:p>
    <w:p w14:paraId="37C4B566" w14:textId="45842608" w:rsidR="0030338C" w:rsidRPr="00AD33AC" w:rsidRDefault="0030338C" w:rsidP="0030338C">
      <w:pPr>
        <w:rPr>
          <w:rFonts w:cs="Times New Roman"/>
        </w:rPr>
      </w:pPr>
      <w:r w:rsidRPr="00AD33AC">
        <w:rPr>
          <w:rFonts w:cs="Times New Roman"/>
        </w:rPr>
        <w:t>В списке действий с заданиями у пользователя имеются следующие действия:</w:t>
      </w:r>
    </w:p>
    <w:p w14:paraId="79B3D8DE" w14:textId="79567EA9" w:rsidR="0030338C" w:rsidRPr="00AD33AC" w:rsidRDefault="0030338C" w:rsidP="00C1211F">
      <w:pPr>
        <w:pStyle w:val="a3"/>
        <w:numPr>
          <w:ilvl w:val="0"/>
          <w:numId w:val="45"/>
        </w:numPr>
        <w:rPr>
          <w:rFonts w:cs="Times New Roman"/>
        </w:rPr>
      </w:pPr>
      <w:r w:rsidRPr="00AD33AC">
        <w:rPr>
          <w:rFonts w:cs="Times New Roman"/>
        </w:rPr>
        <w:t>Просмотр задания</w:t>
      </w:r>
    </w:p>
    <w:p w14:paraId="064614CE" w14:textId="1E10EB23" w:rsidR="0030338C" w:rsidRPr="00AD33AC" w:rsidRDefault="0030338C" w:rsidP="00C1211F">
      <w:pPr>
        <w:pStyle w:val="a3"/>
        <w:numPr>
          <w:ilvl w:val="0"/>
          <w:numId w:val="45"/>
        </w:numPr>
        <w:rPr>
          <w:rFonts w:cs="Times New Roman"/>
        </w:rPr>
      </w:pPr>
      <w:r w:rsidRPr="00AD33AC">
        <w:rPr>
          <w:rFonts w:cs="Times New Roman"/>
        </w:rPr>
        <w:t>Ввод ответа</w:t>
      </w:r>
    </w:p>
    <w:p w14:paraId="0A195CBC" w14:textId="25407C2E" w:rsidR="0030338C" w:rsidRPr="00AD33AC" w:rsidRDefault="0030338C" w:rsidP="0030338C">
      <w:pPr>
        <w:rPr>
          <w:rFonts w:cs="Times New Roman"/>
        </w:rPr>
      </w:pPr>
      <w:r w:rsidRPr="00AD33AC">
        <w:rPr>
          <w:rFonts w:cs="Times New Roman"/>
        </w:rPr>
        <w:t>Для реализации просмотра задания на веб-страницу выводится содержимое полей «Название» и «Текст задания» из таблицы с заданиями, описанной в действиях с заданиями в интерфейсе администратора.</w:t>
      </w:r>
    </w:p>
    <w:p w14:paraId="35E8C0A9" w14:textId="323BE79B" w:rsidR="0030338C" w:rsidRPr="00AD33AC" w:rsidRDefault="0030338C" w:rsidP="0030338C">
      <w:pPr>
        <w:rPr>
          <w:rFonts w:cs="Times New Roman"/>
        </w:rPr>
      </w:pPr>
      <w:r w:rsidRPr="00AD33AC">
        <w:rPr>
          <w:rFonts w:cs="Times New Roman"/>
        </w:rPr>
        <w:t>Для реализации проверки правильности введенного ответа, введенный ответ сравнивается с ответом, записанным в базе данных в поле «Ответ» в таблице с заданиями, описанной в действиях с заданиями в интерфейсе администратора.</w:t>
      </w:r>
    </w:p>
    <w:p w14:paraId="0200A013" w14:textId="71371C9A" w:rsidR="00DC6ECA" w:rsidRPr="00AD33AC" w:rsidRDefault="00DC6ECA" w:rsidP="00DC6ECA">
      <w:pPr>
        <w:rPr>
          <w:rFonts w:cs="Times New Roman"/>
        </w:rPr>
      </w:pPr>
      <w:r w:rsidRPr="00AD33AC">
        <w:rPr>
          <w:rFonts w:cs="Times New Roman"/>
        </w:rPr>
        <w:t>Обеспечивающие подсистемы включают в себя информационное, программное, техническое обеспечение.</w:t>
      </w:r>
    </w:p>
    <w:p w14:paraId="2726D6EA" w14:textId="45C68544" w:rsidR="00DC6ECA" w:rsidRPr="00AD33AC" w:rsidRDefault="00DC6ECA" w:rsidP="00DC6ECA">
      <w:pPr>
        <w:rPr>
          <w:rFonts w:cs="Times New Roman"/>
        </w:rPr>
      </w:pPr>
      <w:r w:rsidRPr="00AD33AC">
        <w:rPr>
          <w:rFonts w:cs="Times New Roman"/>
        </w:rPr>
        <w:t>Информационное обеспечение – совокупность форм документов, классификаторов, нормативной базы и реализованных решений по объемам, размещению и формам существования информации, применяемой в АС при ее функционировании.</w:t>
      </w:r>
    </w:p>
    <w:p w14:paraId="2971B9AA" w14:textId="78639AD0" w:rsidR="00DC6ECA" w:rsidRPr="00AD33AC" w:rsidRDefault="00DC6ECA" w:rsidP="00DC6ECA">
      <w:pPr>
        <w:rPr>
          <w:rFonts w:cs="Times New Roman"/>
        </w:rPr>
      </w:pPr>
      <w:r w:rsidRPr="00AD33AC">
        <w:rPr>
          <w:rFonts w:cs="Times New Roman"/>
        </w:rPr>
        <w:t>Программное обеспечение – совокупность программ на носителях данных и программных документов, предназначенная для отладки, функционирования и проверки работоспособности АС.</w:t>
      </w:r>
    </w:p>
    <w:p w14:paraId="3F30F99A" w14:textId="0CF493F8" w:rsidR="00DC6ECA" w:rsidRPr="00AD33AC" w:rsidRDefault="00DC6ECA" w:rsidP="00DC6ECA">
      <w:pPr>
        <w:rPr>
          <w:rFonts w:cs="Times New Roman"/>
        </w:rPr>
      </w:pPr>
      <w:r w:rsidRPr="00AD33AC">
        <w:rPr>
          <w:rFonts w:cs="Times New Roman"/>
        </w:rPr>
        <w:t>Техническое обеспечение – совокупность всех технических средств, используемых при функционировании АС.</w:t>
      </w:r>
    </w:p>
    <w:p w14:paraId="1DDD41E0" w14:textId="737C915C" w:rsidR="00DC6ECA" w:rsidRPr="00AD33AC" w:rsidRDefault="00DC6ECA" w:rsidP="00DC6ECA">
      <w:pPr>
        <w:rPr>
          <w:rFonts w:cs="Times New Roman"/>
        </w:rPr>
      </w:pPr>
    </w:p>
    <w:p w14:paraId="0CE16339" w14:textId="55DB5903" w:rsidR="00DC6ECA" w:rsidRPr="00AD33AC" w:rsidRDefault="003B5F72" w:rsidP="00C1211F">
      <w:pPr>
        <w:pStyle w:val="2"/>
        <w:numPr>
          <w:ilvl w:val="1"/>
          <w:numId w:val="20"/>
        </w:numPr>
      </w:pPr>
      <w:bookmarkStart w:id="25" w:name="_Toc11097613"/>
      <w:r w:rsidRPr="00AD33AC">
        <w:t>Особенности реализации дополнительного функционала</w:t>
      </w:r>
      <w:bookmarkEnd w:id="25"/>
    </w:p>
    <w:p w14:paraId="4C83BF95" w14:textId="77777777" w:rsidR="00A3799A" w:rsidRPr="00AD33AC" w:rsidRDefault="00A3799A" w:rsidP="00A3799A">
      <w:pPr>
        <w:rPr>
          <w:rFonts w:cs="Times New Roman"/>
        </w:rPr>
      </w:pPr>
    </w:p>
    <w:p w14:paraId="3B267055" w14:textId="23284069" w:rsidR="00A3799A" w:rsidRPr="00AD33AC" w:rsidRDefault="00A3799A" w:rsidP="00DD2076">
      <w:pPr>
        <w:pStyle w:val="3"/>
        <w:rPr>
          <w:b/>
        </w:rPr>
      </w:pPr>
      <w:bookmarkStart w:id="26" w:name="_Toc11097614"/>
      <w:r w:rsidRPr="00AD33AC">
        <w:t>2.2.1</w:t>
      </w:r>
      <w:r w:rsidRPr="00AD33AC">
        <w:rPr>
          <w:b/>
        </w:rPr>
        <w:t xml:space="preserve"> </w:t>
      </w:r>
      <w:r w:rsidRPr="00AD33AC">
        <w:t>Описание реализации выбранного дополнительного функционала.</w:t>
      </w:r>
      <w:bookmarkEnd w:id="26"/>
    </w:p>
    <w:p w14:paraId="274BA74A" w14:textId="77777777" w:rsidR="003B5F72" w:rsidRPr="00AD33AC" w:rsidRDefault="003B5F72" w:rsidP="00A3799A">
      <w:pPr>
        <w:rPr>
          <w:rFonts w:cs="Times New Roman"/>
          <w:b/>
        </w:rPr>
      </w:pPr>
    </w:p>
    <w:p w14:paraId="7CE66CA7" w14:textId="29758108" w:rsidR="00FF7FD7" w:rsidRPr="00AD33AC" w:rsidRDefault="009A68F2" w:rsidP="00FF7FD7">
      <w:pPr>
        <w:rPr>
          <w:rFonts w:cs="Times New Roman"/>
        </w:rPr>
      </w:pPr>
      <w:r w:rsidRPr="00AD33AC">
        <w:rPr>
          <w:rFonts w:cs="Times New Roman"/>
        </w:rPr>
        <w:lastRenderedPageBreak/>
        <w:t xml:space="preserve">Путем сравнения функционала различных жюрейных систем, было выявлено, что наибольшее отставание по функционалу имеется именно у системы </w:t>
      </w:r>
      <w:r w:rsidRPr="00AD33AC">
        <w:rPr>
          <w:rFonts w:cs="Times New Roman"/>
          <w:lang w:val="en-US"/>
        </w:rPr>
        <w:t>SchoolCTF</w:t>
      </w:r>
      <w:r w:rsidR="00FF7FD7" w:rsidRPr="00AD33AC">
        <w:rPr>
          <w:rFonts w:cs="Times New Roman"/>
        </w:rPr>
        <w:t xml:space="preserve">, посему был сформулирован список функций для её доработки. </w:t>
      </w:r>
    </w:p>
    <w:p w14:paraId="77602AA7" w14:textId="1617BF40" w:rsidR="00FF7FD7" w:rsidRPr="00AD33AC" w:rsidRDefault="00FF7FD7" w:rsidP="00FF7FD7">
      <w:pPr>
        <w:rPr>
          <w:rFonts w:cs="Times New Roman"/>
        </w:rPr>
      </w:pPr>
      <w:r w:rsidRPr="00AD33AC">
        <w:rPr>
          <w:rFonts w:cs="Times New Roman"/>
        </w:rPr>
        <w:t>Каждая опция была сформулирована на основе наличия подобного функционала у других систем, а также путем выявления новых опций, которых нет в системах-конкурентах.</w:t>
      </w:r>
    </w:p>
    <w:p w14:paraId="4958EBA5" w14:textId="73AFEBB9" w:rsidR="00FF7FD7" w:rsidRPr="00AD33AC" w:rsidRDefault="00FF7FD7" w:rsidP="00FF7FD7">
      <w:pPr>
        <w:rPr>
          <w:rFonts w:cs="Times New Roman"/>
        </w:rPr>
      </w:pPr>
      <w:r w:rsidRPr="00AD33AC">
        <w:rPr>
          <w:rFonts w:cs="Times New Roman"/>
          <w:b/>
        </w:rPr>
        <w:t>Отображение дополнительной информации в задачах</w:t>
      </w:r>
    </w:p>
    <w:p w14:paraId="75BB6F4E" w14:textId="64B73687" w:rsidR="00AB0E54" w:rsidRPr="00AD33AC" w:rsidRDefault="009A7345" w:rsidP="00AB0E54">
      <w:pPr>
        <w:rPr>
          <w:rFonts w:cs="Times New Roman"/>
        </w:rPr>
      </w:pPr>
      <w:r w:rsidRPr="00AD33AC">
        <w:rPr>
          <w:rFonts w:cs="Times New Roman"/>
        </w:rPr>
        <w:t>1</w:t>
      </w:r>
      <w:r w:rsidR="00AB0E54" w:rsidRPr="00AD33AC">
        <w:rPr>
          <w:rFonts w:cs="Times New Roman"/>
        </w:rPr>
        <w:t>. Рейтинг сложности задачи.</w:t>
      </w:r>
    </w:p>
    <w:p w14:paraId="0EFDF084" w14:textId="34AF1E2F" w:rsidR="00AB0E54" w:rsidRPr="00AD33AC" w:rsidRDefault="00AB0E54" w:rsidP="00AB0E54">
      <w:pPr>
        <w:rPr>
          <w:rFonts w:cs="Times New Roman"/>
        </w:rPr>
      </w:pPr>
      <w:r w:rsidRPr="00AD33AC">
        <w:rPr>
          <w:rFonts w:cs="Times New Roman"/>
        </w:rPr>
        <w:t>Данная информация о задаче поможет участникам в планировании очередности решения задач на соревновании. Если рейтинг задачи высок, то имеет смысл приступать к ней после разминки или решения более легких задач.</w:t>
      </w:r>
    </w:p>
    <w:p w14:paraId="4E808D07" w14:textId="009C9E83" w:rsidR="00AB0E54" w:rsidRPr="00AD33AC" w:rsidRDefault="00AB0E54" w:rsidP="00AB0E54">
      <w:pPr>
        <w:rPr>
          <w:rFonts w:cs="Times New Roman"/>
        </w:rPr>
      </w:pPr>
      <w:r w:rsidRPr="00AD33AC">
        <w:rPr>
          <w:rFonts w:cs="Times New Roman"/>
        </w:rPr>
        <w:t>Для реализации данной подзадачи необходимо добавить в базу данных жюрейной платформы следующее поле в запись, которая содержится в таблице с задачами:</w:t>
      </w:r>
    </w:p>
    <w:p w14:paraId="1379C1AA" w14:textId="70BB74F4" w:rsidR="00AB0E54" w:rsidRPr="00AD33AC" w:rsidRDefault="00AB0E54" w:rsidP="00C1211F">
      <w:pPr>
        <w:pStyle w:val="a3"/>
        <w:numPr>
          <w:ilvl w:val="0"/>
          <w:numId w:val="46"/>
        </w:numPr>
        <w:rPr>
          <w:rFonts w:cs="Times New Roman"/>
        </w:rPr>
      </w:pPr>
      <w:r w:rsidRPr="00AD33AC">
        <w:rPr>
          <w:rFonts w:cs="Times New Roman"/>
        </w:rPr>
        <w:t>Рейтинг сложности</w:t>
      </w:r>
    </w:p>
    <w:p w14:paraId="4FB869B0" w14:textId="77777777" w:rsidR="00AB0E54" w:rsidRPr="00AD33AC" w:rsidRDefault="00AB0E54" w:rsidP="00AB0E54">
      <w:pPr>
        <w:rPr>
          <w:rFonts w:cs="Times New Roman"/>
        </w:rPr>
      </w:pPr>
      <w:r w:rsidRPr="00AD33AC">
        <w:rPr>
          <w:rFonts w:cs="Times New Roman"/>
        </w:rPr>
        <w:t>Так же, необходимо обеспечить вывод информации о сложности задачи из базы данных на веб-страницу, где отображается список задач.</w:t>
      </w:r>
    </w:p>
    <w:p w14:paraId="19C3D624" w14:textId="7A079ED8" w:rsidR="00AB0E54" w:rsidRPr="00AD33AC" w:rsidRDefault="009A7345" w:rsidP="00AB0E54">
      <w:pPr>
        <w:rPr>
          <w:rFonts w:cs="Times New Roman"/>
        </w:rPr>
      </w:pPr>
      <w:r w:rsidRPr="00AD33AC">
        <w:rPr>
          <w:rFonts w:cs="Times New Roman"/>
        </w:rPr>
        <w:t>2</w:t>
      </w:r>
      <w:r w:rsidR="00AB0E54" w:rsidRPr="00AD33AC">
        <w:rPr>
          <w:rFonts w:cs="Times New Roman"/>
        </w:rPr>
        <w:t>. Список названий команд, решивших задачу.</w:t>
      </w:r>
    </w:p>
    <w:p w14:paraId="4EE412DF" w14:textId="525796D0" w:rsidR="00AB0E54" w:rsidRPr="00AD33AC" w:rsidRDefault="00AB0E54" w:rsidP="007741B5">
      <w:pPr>
        <w:rPr>
          <w:rFonts w:cs="Times New Roman"/>
        </w:rPr>
      </w:pPr>
      <w:r w:rsidRPr="00AD33AC">
        <w:rPr>
          <w:rFonts w:cs="Times New Roman"/>
        </w:rPr>
        <w:t>Информация о командах, которые уже решили з</w:t>
      </w:r>
      <w:r w:rsidR="007741B5" w:rsidRPr="00AD33AC">
        <w:rPr>
          <w:rFonts w:cs="Times New Roman"/>
        </w:rPr>
        <w:t>адание, может помочь командам: к</w:t>
      </w:r>
      <w:r w:rsidRPr="00AD33AC">
        <w:rPr>
          <w:rFonts w:cs="Times New Roman"/>
        </w:rPr>
        <w:t>ак известно, рейтинг сложности задания выставляется организаторами, а значит, он субъективен. Количество команд, которые уже решили задание, поможет участникам более точно понять, на сколько задание сложное, и стоит ли приступать к его решению немедленно.</w:t>
      </w:r>
    </w:p>
    <w:p w14:paraId="26436849" w14:textId="77777777" w:rsidR="006D1737" w:rsidRPr="00AD33AC" w:rsidRDefault="00AB0E54" w:rsidP="006D1737">
      <w:pPr>
        <w:rPr>
          <w:rFonts w:cs="Times New Roman"/>
        </w:rPr>
      </w:pPr>
      <w:r w:rsidRPr="00AD33AC">
        <w:rPr>
          <w:rFonts w:cs="Times New Roman"/>
        </w:rPr>
        <w:t>Реализация данной подза</w:t>
      </w:r>
      <w:r w:rsidR="006D1737" w:rsidRPr="00AD33AC">
        <w:rPr>
          <w:rFonts w:cs="Times New Roman"/>
        </w:rPr>
        <w:t>дачи строится следующим образом: н</w:t>
      </w:r>
      <w:r w:rsidRPr="00AD33AC">
        <w:rPr>
          <w:rFonts w:cs="Times New Roman"/>
        </w:rPr>
        <w:t>еобходимо вывести на</w:t>
      </w:r>
      <w:r w:rsidR="006D1737" w:rsidRPr="00AD33AC">
        <w:rPr>
          <w:rFonts w:cs="Times New Roman"/>
        </w:rPr>
        <w:t xml:space="preserve"> страницу с задачей таблицу, в которой присутствуют следующие данные:</w:t>
      </w:r>
    </w:p>
    <w:p w14:paraId="10F1C2E0" w14:textId="279639CF" w:rsidR="006D1737" w:rsidRPr="00AD33AC" w:rsidRDefault="006D1737" w:rsidP="00C1211F">
      <w:pPr>
        <w:pStyle w:val="a3"/>
        <w:numPr>
          <w:ilvl w:val="0"/>
          <w:numId w:val="46"/>
        </w:numPr>
        <w:rPr>
          <w:rFonts w:cs="Times New Roman"/>
        </w:rPr>
      </w:pPr>
      <w:r w:rsidRPr="00AD33AC">
        <w:rPr>
          <w:rFonts w:cs="Times New Roman"/>
        </w:rPr>
        <w:t>Номер (порядковый)</w:t>
      </w:r>
    </w:p>
    <w:p w14:paraId="7D14F209" w14:textId="66AC7A35" w:rsidR="006D1737" w:rsidRDefault="006D1737" w:rsidP="00C1211F">
      <w:pPr>
        <w:pStyle w:val="a3"/>
        <w:numPr>
          <w:ilvl w:val="0"/>
          <w:numId w:val="46"/>
        </w:numPr>
        <w:rPr>
          <w:rFonts w:cs="Times New Roman"/>
        </w:rPr>
      </w:pPr>
      <w:r w:rsidRPr="00AD33AC">
        <w:rPr>
          <w:rFonts w:cs="Times New Roman"/>
        </w:rPr>
        <w:t>Название команды</w:t>
      </w:r>
    </w:p>
    <w:p w14:paraId="01D92065" w14:textId="28D57F99" w:rsidR="0068478A" w:rsidRPr="00AD33AC" w:rsidRDefault="0068478A" w:rsidP="00C1211F">
      <w:pPr>
        <w:pStyle w:val="a3"/>
        <w:numPr>
          <w:ilvl w:val="0"/>
          <w:numId w:val="46"/>
        </w:numPr>
        <w:rPr>
          <w:rFonts w:cs="Times New Roman"/>
        </w:rPr>
      </w:pPr>
      <w:r>
        <w:rPr>
          <w:rFonts w:cs="Times New Roman"/>
        </w:rPr>
        <w:lastRenderedPageBreak/>
        <w:t>Время решения</w:t>
      </w:r>
    </w:p>
    <w:p w14:paraId="49347B76" w14:textId="0094FF9A" w:rsidR="006D1737" w:rsidRPr="00AD33AC" w:rsidRDefault="006D1737" w:rsidP="006D1737">
      <w:pPr>
        <w:rPr>
          <w:rFonts w:cs="Times New Roman"/>
        </w:rPr>
      </w:pPr>
      <w:r w:rsidRPr="00AD33AC">
        <w:rPr>
          <w:rFonts w:cs="Times New Roman"/>
        </w:rPr>
        <w:t>Название команды в данном случае вызывается из базы данных, путем запроса таблице с решенными заданиями.</w:t>
      </w:r>
      <w:r w:rsidR="0068478A">
        <w:rPr>
          <w:rFonts w:cs="Times New Roman"/>
        </w:rPr>
        <w:t xml:space="preserve"> Запрос выделяет поля «задание», </w:t>
      </w:r>
      <w:r w:rsidRPr="00AD33AC">
        <w:rPr>
          <w:rFonts w:cs="Times New Roman"/>
        </w:rPr>
        <w:t xml:space="preserve">«команда, решившая задание» </w:t>
      </w:r>
      <w:r w:rsidR="0068478A">
        <w:rPr>
          <w:rFonts w:cs="Times New Roman"/>
        </w:rPr>
        <w:t xml:space="preserve">и «время решения» </w:t>
      </w:r>
      <w:r w:rsidRPr="00AD33AC">
        <w:rPr>
          <w:rFonts w:cs="Times New Roman"/>
        </w:rPr>
        <w:t>из записей, которые содержатся в таблице. Далее, происходит сравнение: если название задачи из таблицы соответствует запрошенному, то в таблицу на веб-странице выводится наименование команды, которая решила задачу.</w:t>
      </w:r>
      <w:r w:rsidR="00955ED4" w:rsidRPr="00AD33AC">
        <w:rPr>
          <w:rFonts w:cs="Times New Roman"/>
        </w:rPr>
        <w:t xml:space="preserve"> </w:t>
      </w:r>
    </w:p>
    <w:p w14:paraId="1EFEC0A8" w14:textId="11A9252D" w:rsidR="00955ED4" w:rsidRPr="00AD33AC" w:rsidRDefault="00955ED4" w:rsidP="006D1737">
      <w:pPr>
        <w:rPr>
          <w:rFonts w:cs="Times New Roman"/>
          <w:b/>
        </w:rPr>
      </w:pPr>
      <w:r w:rsidRPr="00AD33AC">
        <w:rPr>
          <w:rFonts w:cs="Times New Roman"/>
          <w:b/>
        </w:rPr>
        <w:t>Вывод аналитики в виде графиков</w:t>
      </w:r>
    </w:p>
    <w:p w14:paraId="28A9B59E" w14:textId="11CE5DEB" w:rsidR="00955ED4" w:rsidRPr="00AD33AC" w:rsidRDefault="00955ED4" w:rsidP="006D1737">
      <w:pPr>
        <w:rPr>
          <w:rFonts w:cs="Times New Roman"/>
        </w:rPr>
      </w:pPr>
      <w:r w:rsidRPr="00AD33AC">
        <w:rPr>
          <w:rFonts w:cs="Times New Roman"/>
        </w:rPr>
        <w:t>Данная жюрейная система располагает только табличной аналитикой: списком команд и количеству набранных ими очков. Такая аналитика универсальна, но не совсем удобна, так как недостаточно наглядна. Для большей наглядности было решено добавить аналитику в виде графика, где указано, какая команда идет впереди, а какая пока не очень хорошо справляется с решением заданий.</w:t>
      </w:r>
    </w:p>
    <w:p w14:paraId="43A45143" w14:textId="770BC509" w:rsidR="00955ED4" w:rsidRPr="0068478A" w:rsidRDefault="00955ED4" w:rsidP="006D1737">
      <w:pPr>
        <w:rPr>
          <w:rFonts w:cs="Times New Roman"/>
        </w:rPr>
      </w:pPr>
      <w:r w:rsidRPr="00AD33AC">
        <w:rPr>
          <w:rFonts w:cs="Times New Roman"/>
        </w:rPr>
        <w:t>Для создания аналитики в виде г</w:t>
      </w:r>
      <w:r w:rsidR="0068478A">
        <w:rPr>
          <w:rFonts w:cs="Times New Roman"/>
        </w:rPr>
        <w:t xml:space="preserve">рафика используется язык программирования </w:t>
      </w:r>
      <w:r w:rsidR="0068478A">
        <w:rPr>
          <w:rFonts w:cs="Times New Roman"/>
          <w:lang w:val="en-US"/>
        </w:rPr>
        <w:t>JavaScript</w:t>
      </w:r>
      <w:r w:rsidR="0068478A">
        <w:rPr>
          <w:rFonts w:cs="Times New Roman"/>
        </w:rPr>
        <w:t xml:space="preserve">, и </w:t>
      </w:r>
      <w:r w:rsidR="0068478A">
        <w:rPr>
          <w:rFonts w:cs="Times New Roman"/>
          <w:lang w:val="en-US"/>
        </w:rPr>
        <w:t>API</w:t>
      </w:r>
      <w:r w:rsidR="0068478A" w:rsidRPr="0068478A">
        <w:rPr>
          <w:rFonts w:cs="Times New Roman"/>
        </w:rPr>
        <w:t xml:space="preserve"> </w:t>
      </w:r>
      <w:r w:rsidR="0068478A">
        <w:rPr>
          <w:rFonts w:cs="Times New Roman"/>
          <w:lang w:val="en-US"/>
        </w:rPr>
        <w:t>Google</w:t>
      </w:r>
      <w:r w:rsidR="0068478A" w:rsidRPr="0068478A">
        <w:rPr>
          <w:rFonts w:cs="Times New Roman"/>
        </w:rPr>
        <w:t xml:space="preserve"> </w:t>
      </w:r>
      <w:r w:rsidR="0068478A">
        <w:rPr>
          <w:rFonts w:cs="Times New Roman"/>
          <w:lang w:val="en-US"/>
        </w:rPr>
        <w:t>Graph</w:t>
      </w:r>
      <w:r w:rsidR="0068478A">
        <w:rPr>
          <w:rFonts w:cs="Times New Roman"/>
        </w:rPr>
        <w:t>.</w:t>
      </w:r>
    </w:p>
    <w:p w14:paraId="4C2752AF" w14:textId="4852DD1B" w:rsidR="00955ED4" w:rsidRPr="00AD33AC" w:rsidRDefault="00955ED4" w:rsidP="006D1737">
      <w:pPr>
        <w:rPr>
          <w:rFonts w:cs="Times New Roman"/>
        </w:rPr>
      </w:pPr>
      <w:r w:rsidRPr="00AD33AC">
        <w:rPr>
          <w:rFonts w:cs="Times New Roman"/>
        </w:rPr>
        <w:t>Для того, чтобы реализовать данную задачу, необходимо:</w:t>
      </w:r>
    </w:p>
    <w:p w14:paraId="50DC5D9B" w14:textId="6C52D0E6" w:rsidR="00955ED4" w:rsidRDefault="0068478A" w:rsidP="00C1211F">
      <w:pPr>
        <w:pStyle w:val="a3"/>
        <w:numPr>
          <w:ilvl w:val="0"/>
          <w:numId w:val="47"/>
        </w:numPr>
        <w:rPr>
          <w:rFonts w:cs="Times New Roman"/>
        </w:rPr>
      </w:pPr>
      <w:r>
        <w:rPr>
          <w:rFonts w:cs="Times New Roman"/>
        </w:rPr>
        <w:t xml:space="preserve">Подключить </w:t>
      </w:r>
      <w:r>
        <w:rPr>
          <w:rFonts w:cs="Times New Roman"/>
          <w:lang w:val="en-US"/>
        </w:rPr>
        <w:t>API Google Graph</w:t>
      </w:r>
      <w:r w:rsidR="00316A3C">
        <w:rPr>
          <w:rFonts w:cs="Times New Roman"/>
        </w:rPr>
        <w:t>.</w:t>
      </w:r>
    </w:p>
    <w:p w14:paraId="402505E2" w14:textId="3E942DF2" w:rsidR="00316A3C" w:rsidRPr="00AD33AC" w:rsidRDefault="00316A3C" w:rsidP="00C1211F">
      <w:pPr>
        <w:pStyle w:val="a3"/>
        <w:numPr>
          <w:ilvl w:val="0"/>
          <w:numId w:val="47"/>
        </w:numPr>
        <w:rPr>
          <w:rFonts w:cs="Times New Roman"/>
        </w:rPr>
      </w:pPr>
      <w:r>
        <w:rPr>
          <w:rFonts w:cs="Times New Roman"/>
        </w:rPr>
        <w:t>Написать скрипт, который реализует данную задачу.</w:t>
      </w:r>
    </w:p>
    <w:p w14:paraId="610A1D1D" w14:textId="4BC3A528" w:rsidR="00955ED4" w:rsidRPr="00AD33AC" w:rsidRDefault="00955ED4" w:rsidP="00C1211F">
      <w:pPr>
        <w:pStyle w:val="a3"/>
        <w:numPr>
          <w:ilvl w:val="0"/>
          <w:numId w:val="47"/>
        </w:numPr>
        <w:rPr>
          <w:rFonts w:cs="Times New Roman"/>
        </w:rPr>
      </w:pPr>
      <w:r w:rsidRPr="00AD33AC">
        <w:rPr>
          <w:rFonts w:cs="Times New Roman"/>
        </w:rPr>
        <w:t>Обеспечить вывод созданного графика на соответствующую веб-страницу.</w:t>
      </w:r>
    </w:p>
    <w:p w14:paraId="5C0BCCFB" w14:textId="7598877F" w:rsidR="00955ED4" w:rsidRPr="00AD33AC" w:rsidRDefault="00955ED4" w:rsidP="00955ED4">
      <w:pPr>
        <w:rPr>
          <w:rFonts w:cs="Times New Roman"/>
          <w:b/>
        </w:rPr>
      </w:pPr>
      <w:r w:rsidRPr="00AD33AC">
        <w:rPr>
          <w:rFonts w:cs="Times New Roman"/>
          <w:b/>
        </w:rPr>
        <w:t>Составление краткой инструкции по разворачиванию системы.</w:t>
      </w:r>
    </w:p>
    <w:p w14:paraId="76A8DE55" w14:textId="4A32EEC3" w:rsidR="00955ED4" w:rsidRPr="00AD33AC" w:rsidRDefault="00955ED4" w:rsidP="00955ED4">
      <w:pPr>
        <w:rPr>
          <w:rFonts w:cs="Times New Roman"/>
        </w:rPr>
      </w:pPr>
      <w:r w:rsidRPr="00AD33AC">
        <w:rPr>
          <w:rFonts w:cs="Times New Roman"/>
        </w:rPr>
        <w:t>Для человека, который даже впервые столкнулся с жюрейной системой, необходимо, чтобы её установка была простой и понятной. Для этого разработчиками пишутся инструкции по развертыванию системы в своей ОС.</w:t>
      </w:r>
    </w:p>
    <w:p w14:paraId="3DCBB030" w14:textId="28692EE2" w:rsidR="00955ED4" w:rsidRPr="00AD33AC" w:rsidRDefault="00955ED4" w:rsidP="00955ED4">
      <w:pPr>
        <w:rPr>
          <w:rFonts w:cs="Times New Roman"/>
        </w:rPr>
      </w:pPr>
      <w:r w:rsidRPr="00AD33AC">
        <w:rPr>
          <w:rFonts w:cs="Times New Roman"/>
        </w:rPr>
        <w:t>Для решения данной задачи необходимо:</w:t>
      </w:r>
    </w:p>
    <w:p w14:paraId="1EFE9A11" w14:textId="365BF4C0" w:rsidR="00955ED4" w:rsidRPr="00AD33AC" w:rsidRDefault="00955ED4" w:rsidP="00C1211F">
      <w:pPr>
        <w:pStyle w:val="a3"/>
        <w:numPr>
          <w:ilvl w:val="0"/>
          <w:numId w:val="48"/>
        </w:numPr>
        <w:rPr>
          <w:rFonts w:cs="Times New Roman"/>
        </w:rPr>
      </w:pPr>
      <w:r w:rsidRPr="00AD33AC">
        <w:rPr>
          <w:rFonts w:cs="Times New Roman"/>
        </w:rPr>
        <w:t>Создать текстовую инструкцию по развертыванию системы.</w:t>
      </w:r>
    </w:p>
    <w:p w14:paraId="7BA6501A" w14:textId="4DC1A900" w:rsidR="00955ED4" w:rsidRPr="00AD33AC" w:rsidRDefault="00955ED4" w:rsidP="00955ED4">
      <w:pPr>
        <w:rPr>
          <w:rFonts w:cs="Times New Roman"/>
          <w:b/>
        </w:rPr>
      </w:pPr>
      <w:r w:rsidRPr="00AD33AC">
        <w:rPr>
          <w:rFonts w:cs="Times New Roman"/>
          <w:b/>
        </w:rPr>
        <w:t>Отображение всплывающих уведомлений с текстом, заданным организаторами.</w:t>
      </w:r>
    </w:p>
    <w:p w14:paraId="78ED96DE" w14:textId="6A75D4C9" w:rsidR="00955ED4" w:rsidRPr="00AD33AC" w:rsidRDefault="00955ED4" w:rsidP="00955ED4">
      <w:pPr>
        <w:rPr>
          <w:rFonts w:cs="Times New Roman"/>
        </w:rPr>
      </w:pPr>
      <w:r w:rsidRPr="00AD33AC">
        <w:rPr>
          <w:rFonts w:cs="Times New Roman"/>
        </w:rPr>
        <w:lastRenderedPageBreak/>
        <w:t>Для оповещения участников соревнования о различных новостях удобнее всего использовать внутренние всплывающие уведомления, текст которых может задать администратор соревнований.</w:t>
      </w:r>
    </w:p>
    <w:p w14:paraId="02F3D282" w14:textId="10AA4AE1" w:rsidR="00955ED4" w:rsidRPr="00316A3C" w:rsidRDefault="00DE3BEF" w:rsidP="00955ED4">
      <w:pPr>
        <w:rPr>
          <w:rFonts w:cs="Times New Roman"/>
        </w:rPr>
      </w:pPr>
      <w:r w:rsidRPr="00AD33AC">
        <w:rPr>
          <w:rFonts w:cs="Times New Roman"/>
        </w:rPr>
        <w:t xml:space="preserve">Проблема отсутствия всплывающих уведомлений легко решается </w:t>
      </w:r>
      <w:r w:rsidR="00316A3C">
        <w:rPr>
          <w:rFonts w:cs="Times New Roman"/>
        </w:rPr>
        <w:t xml:space="preserve">использованием языка </w:t>
      </w:r>
      <w:r w:rsidR="00316A3C">
        <w:rPr>
          <w:rFonts w:cs="Times New Roman"/>
          <w:lang w:val="en-US"/>
        </w:rPr>
        <w:t>JavaScript</w:t>
      </w:r>
      <w:r w:rsidR="00316A3C">
        <w:rPr>
          <w:rFonts w:cs="Times New Roman"/>
        </w:rPr>
        <w:t xml:space="preserve"> и задействованием функции уведомлений в браузере.</w:t>
      </w:r>
    </w:p>
    <w:p w14:paraId="61007ADA" w14:textId="1C929F39" w:rsidR="00955ED4" w:rsidRPr="00AD33AC" w:rsidRDefault="00955ED4" w:rsidP="00955ED4">
      <w:pPr>
        <w:rPr>
          <w:rFonts w:cs="Times New Roman"/>
        </w:rPr>
      </w:pPr>
      <w:r w:rsidRPr="00AD33AC">
        <w:rPr>
          <w:rFonts w:cs="Times New Roman"/>
        </w:rPr>
        <w:t>Для реализации данной задачи необходимо:</w:t>
      </w:r>
    </w:p>
    <w:p w14:paraId="457109D2" w14:textId="440ADE6A" w:rsidR="00955ED4" w:rsidRPr="00AD33AC" w:rsidRDefault="00316A3C" w:rsidP="00C1211F">
      <w:pPr>
        <w:pStyle w:val="a3"/>
        <w:numPr>
          <w:ilvl w:val="0"/>
          <w:numId w:val="48"/>
        </w:numPr>
        <w:rPr>
          <w:rFonts w:cs="Times New Roman"/>
        </w:rPr>
      </w:pPr>
      <w:r>
        <w:rPr>
          <w:rFonts w:cs="Times New Roman"/>
        </w:rPr>
        <w:t>Написать скрипт, которая реализует данную задачу.</w:t>
      </w:r>
    </w:p>
    <w:p w14:paraId="448896A6" w14:textId="7E30AB73" w:rsidR="00D92D13" w:rsidRPr="00AD33AC" w:rsidRDefault="00D92D13" w:rsidP="00C1211F">
      <w:pPr>
        <w:pStyle w:val="a3"/>
        <w:numPr>
          <w:ilvl w:val="0"/>
          <w:numId w:val="48"/>
        </w:numPr>
        <w:rPr>
          <w:rFonts w:cs="Times New Roman"/>
        </w:rPr>
      </w:pPr>
      <w:r w:rsidRPr="00AD33AC">
        <w:rPr>
          <w:rFonts w:cs="Times New Roman"/>
        </w:rPr>
        <w:t xml:space="preserve">Обеспечить возможность управления приложением через панель </w:t>
      </w:r>
      <w:r w:rsidR="00A3256C" w:rsidRPr="00AD33AC">
        <w:rPr>
          <w:rFonts w:cs="Times New Roman"/>
        </w:rPr>
        <w:t>администратора</w:t>
      </w:r>
      <w:r w:rsidR="00316A3C">
        <w:rPr>
          <w:rFonts w:cs="Times New Roman"/>
        </w:rPr>
        <w:t xml:space="preserve"> и главную страницу.</w:t>
      </w:r>
    </w:p>
    <w:p w14:paraId="04AD712F" w14:textId="070EC6CB" w:rsidR="00E82433" w:rsidRPr="00AD33AC" w:rsidRDefault="00E82433" w:rsidP="00E82433">
      <w:pPr>
        <w:rPr>
          <w:rFonts w:cs="Times New Roman"/>
          <w:b/>
        </w:rPr>
      </w:pPr>
      <w:r w:rsidRPr="00AD33AC">
        <w:rPr>
          <w:rFonts w:cs="Times New Roman"/>
          <w:b/>
        </w:rPr>
        <w:t>Возможность самостоятельной регистрации участников</w:t>
      </w:r>
    </w:p>
    <w:p w14:paraId="1AC2D549" w14:textId="0723BE2D" w:rsidR="00E82433" w:rsidRPr="00AD33AC" w:rsidRDefault="00E82433" w:rsidP="00E82433">
      <w:pPr>
        <w:rPr>
          <w:rFonts w:cs="Times New Roman"/>
        </w:rPr>
      </w:pPr>
      <w:r w:rsidRPr="00AD33AC">
        <w:rPr>
          <w:rFonts w:cs="Times New Roman"/>
        </w:rPr>
        <w:t>В данной жюрейной системе отсутствует возможность регистрации участников самими участниками. Это действие выполняют организаторы соревнований: они вручную регистрируют каждого участника. Это неудобно. Предложенная доработка упростит работу организаторов, избавив их от лишних действий.</w:t>
      </w:r>
    </w:p>
    <w:p w14:paraId="3FD01FF7" w14:textId="4800A451" w:rsidR="00316A3C" w:rsidRPr="00316A3C" w:rsidRDefault="00E82433" w:rsidP="00316A3C">
      <w:pPr>
        <w:rPr>
          <w:rFonts w:cs="Times New Roman"/>
        </w:rPr>
      </w:pPr>
      <w:r w:rsidRPr="00AD33AC">
        <w:rPr>
          <w:rFonts w:cs="Times New Roman"/>
        </w:rPr>
        <w:t xml:space="preserve">Для решения данной задачи </w:t>
      </w:r>
      <w:r w:rsidR="00316A3C">
        <w:rPr>
          <w:rFonts w:cs="Times New Roman"/>
        </w:rPr>
        <w:t xml:space="preserve">хорошо подходят встроенные </w:t>
      </w:r>
      <w:r w:rsidR="00316A3C">
        <w:rPr>
          <w:rFonts w:cs="Times New Roman"/>
          <w:lang w:val="en-US"/>
        </w:rPr>
        <w:t>Django</w:t>
      </w:r>
      <w:r w:rsidR="00316A3C" w:rsidRPr="00316A3C">
        <w:rPr>
          <w:rFonts w:cs="Times New Roman"/>
        </w:rPr>
        <w:t>-</w:t>
      </w:r>
      <w:r w:rsidR="00316A3C">
        <w:rPr>
          <w:rFonts w:cs="Times New Roman"/>
          <w:lang w:val="en-US"/>
        </w:rPr>
        <w:t>forms</w:t>
      </w:r>
      <w:r w:rsidR="00316A3C">
        <w:rPr>
          <w:rFonts w:cs="Times New Roman"/>
        </w:rPr>
        <w:t xml:space="preserve">. Они реализуют возможность ввода логина и пароля, а также проверки введенных значений. </w:t>
      </w:r>
    </w:p>
    <w:p w14:paraId="52F9E7FE" w14:textId="13626C8E" w:rsidR="00E82433" w:rsidRPr="00AD33AC" w:rsidRDefault="00E82433" w:rsidP="00E82433">
      <w:pPr>
        <w:rPr>
          <w:rFonts w:cs="Times New Roman"/>
        </w:rPr>
      </w:pPr>
      <w:r w:rsidRPr="00AD33AC">
        <w:rPr>
          <w:rFonts w:cs="Times New Roman"/>
        </w:rPr>
        <w:t>Чтобы реализовать данную доработку, необходимо:</w:t>
      </w:r>
    </w:p>
    <w:p w14:paraId="0A2A49EB" w14:textId="16D247DB" w:rsidR="00E82433" w:rsidRPr="00AD33AC" w:rsidRDefault="00316A3C" w:rsidP="00C1211F">
      <w:pPr>
        <w:pStyle w:val="a3"/>
        <w:numPr>
          <w:ilvl w:val="0"/>
          <w:numId w:val="49"/>
        </w:numPr>
        <w:rPr>
          <w:rFonts w:cs="Times New Roman"/>
        </w:rPr>
      </w:pPr>
      <w:r>
        <w:rPr>
          <w:rFonts w:cs="Times New Roman"/>
        </w:rPr>
        <w:t>Написать соответствующий код для реализации.</w:t>
      </w:r>
    </w:p>
    <w:p w14:paraId="3BC3E593" w14:textId="112F28D7" w:rsidR="008F6BB6" w:rsidRDefault="006C0C81" w:rsidP="00C1211F">
      <w:pPr>
        <w:pStyle w:val="a3"/>
        <w:numPr>
          <w:ilvl w:val="0"/>
          <w:numId w:val="49"/>
        </w:numPr>
        <w:rPr>
          <w:rFonts w:cs="Times New Roman"/>
        </w:rPr>
      </w:pPr>
      <w:r w:rsidRPr="00AD33AC">
        <w:rPr>
          <w:rFonts w:cs="Times New Roman"/>
        </w:rPr>
        <w:t>Создать веб-страницу для регистрации пользователей</w:t>
      </w:r>
      <w:r w:rsidR="00316A3C">
        <w:rPr>
          <w:rFonts w:cs="Times New Roman"/>
        </w:rPr>
        <w:t>.</w:t>
      </w:r>
    </w:p>
    <w:p w14:paraId="724590AB" w14:textId="617CF28C" w:rsidR="00316A3C" w:rsidRPr="00AD33AC" w:rsidRDefault="00316A3C" w:rsidP="00C1211F">
      <w:pPr>
        <w:pStyle w:val="a3"/>
        <w:numPr>
          <w:ilvl w:val="0"/>
          <w:numId w:val="49"/>
        </w:numPr>
        <w:rPr>
          <w:rFonts w:cs="Times New Roman"/>
        </w:rPr>
      </w:pPr>
      <w:r>
        <w:rPr>
          <w:rFonts w:cs="Times New Roman"/>
        </w:rPr>
        <w:t>Создать кнопку регистрации на веб-странице.</w:t>
      </w:r>
    </w:p>
    <w:p w14:paraId="3F2FA488" w14:textId="0B3CFDEE" w:rsidR="008F6BB6" w:rsidRPr="00AD33AC" w:rsidRDefault="006C0C81" w:rsidP="00C1211F">
      <w:pPr>
        <w:pStyle w:val="a3"/>
        <w:numPr>
          <w:ilvl w:val="0"/>
          <w:numId w:val="49"/>
        </w:numPr>
        <w:rPr>
          <w:rFonts w:cs="Times New Roman"/>
        </w:rPr>
      </w:pPr>
      <w:r w:rsidRPr="00AD33AC">
        <w:rPr>
          <w:rFonts w:cs="Times New Roman"/>
        </w:rPr>
        <w:t>Обеспечить работу приложения на веб-странице</w:t>
      </w:r>
    </w:p>
    <w:p w14:paraId="3DE650AE" w14:textId="77777777" w:rsidR="008F6BB6" w:rsidRPr="00AD33AC" w:rsidRDefault="008F6BB6" w:rsidP="008F6BB6">
      <w:pPr>
        <w:pStyle w:val="a3"/>
        <w:ind w:left="1429" w:firstLine="0"/>
        <w:rPr>
          <w:rFonts w:cs="Times New Roman"/>
        </w:rPr>
      </w:pPr>
    </w:p>
    <w:p w14:paraId="1DCADDFB" w14:textId="48C8BF66" w:rsidR="006C0C81" w:rsidRPr="00AD33AC" w:rsidRDefault="008F6BB6" w:rsidP="00DD2076">
      <w:pPr>
        <w:pStyle w:val="3"/>
      </w:pPr>
      <w:bookmarkStart w:id="27" w:name="_Toc11097615"/>
      <w:r w:rsidRPr="00AD33AC">
        <w:t>2.2.2 Описание реализации изменений в существующем функционале.</w:t>
      </w:r>
      <w:bookmarkEnd w:id="27"/>
    </w:p>
    <w:p w14:paraId="58638DD6" w14:textId="77777777" w:rsidR="008F6BB6" w:rsidRPr="00AD33AC" w:rsidRDefault="008F6BB6" w:rsidP="008F6BB6"/>
    <w:p w14:paraId="5A2795FA" w14:textId="0E023950" w:rsidR="00E82433" w:rsidRPr="00AD33AC" w:rsidRDefault="00E82433" w:rsidP="00E82433">
      <w:pPr>
        <w:rPr>
          <w:rFonts w:cs="Times New Roman"/>
          <w:b/>
        </w:rPr>
      </w:pPr>
      <w:r w:rsidRPr="00AD33AC">
        <w:rPr>
          <w:rFonts w:cs="Times New Roman"/>
          <w:b/>
        </w:rPr>
        <w:t>Включение и отключение возможности регистрации через панель администратора</w:t>
      </w:r>
    </w:p>
    <w:p w14:paraId="20C37C19" w14:textId="0B9FCCC6" w:rsidR="00D92D13" w:rsidRPr="00AD33AC" w:rsidRDefault="006C0C81" w:rsidP="00D92D13">
      <w:pPr>
        <w:rPr>
          <w:rFonts w:cs="Times New Roman"/>
        </w:rPr>
      </w:pPr>
      <w:r w:rsidRPr="00AD33AC">
        <w:rPr>
          <w:rFonts w:cs="Times New Roman"/>
        </w:rPr>
        <w:lastRenderedPageBreak/>
        <w:t>Соревнования проходят в определенный промежуток времени. Для упрощения управления соревнованиями поможет функция отключения регистрации по желанию организаторов соревнований. Когда регистрация отключается, никакая команда больше не может зарегистрироваться, а значит, соревнования можно считать открытыми.</w:t>
      </w:r>
    </w:p>
    <w:p w14:paraId="00BDC79F" w14:textId="61577A7B" w:rsidR="006C0C81" w:rsidRPr="00AD33AC" w:rsidRDefault="006C0C81" w:rsidP="00D92D13">
      <w:pPr>
        <w:rPr>
          <w:rFonts w:cs="Times New Roman"/>
        </w:rPr>
      </w:pPr>
      <w:r w:rsidRPr="00AD33AC">
        <w:rPr>
          <w:rFonts w:cs="Times New Roman"/>
        </w:rPr>
        <w:t>Для реализации данной задачи необходимо:</w:t>
      </w:r>
    </w:p>
    <w:p w14:paraId="08016E39" w14:textId="4922DBC1" w:rsidR="006C0C81" w:rsidRPr="00AD33AC" w:rsidRDefault="006C0C81" w:rsidP="00C1211F">
      <w:pPr>
        <w:pStyle w:val="a3"/>
        <w:numPr>
          <w:ilvl w:val="0"/>
          <w:numId w:val="50"/>
        </w:numPr>
        <w:rPr>
          <w:rFonts w:cs="Times New Roman"/>
        </w:rPr>
      </w:pPr>
      <w:r w:rsidRPr="00AD33AC">
        <w:rPr>
          <w:rFonts w:cs="Times New Roman"/>
        </w:rPr>
        <w:t xml:space="preserve">Создать в базе данных сущность для управления </w:t>
      </w:r>
      <w:r w:rsidR="00316A3C">
        <w:rPr>
          <w:rFonts w:cs="Times New Roman"/>
        </w:rPr>
        <w:t>наличием или отсутствием кнопки регистрации.</w:t>
      </w:r>
    </w:p>
    <w:p w14:paraId="6B77FF88" w14:textId="419551A4" w:rsidR="00A3799A" w:rsidRPr="00AD33AC" w:rsidRDefault="006C0C81" w:rsidP="00C1211F">
      <w:pPr>
        <w:pStyle w:val="a3"/>
        <w:numPr>
          <w:ilvl w:val="0"/>
          <w:numId w:val="50"/>
        </w:numPr>
        <w:rPr>
          <w:rFonts w:cs="Times New Roman"/>
        </w:rPr>
      </w:pPr>
      <w:r w:rsidRPr="00AD33AC">
        <w:rPr>
          <w:rFonts w:cs="Times New Roman"/>
        </w:rPr>
        <w:t xml:space="preserve">Создать поле типа </w:t>
      </w:r>
      <w:r w:rsidRPr="00AD33AC">
        <w:rPr>
          <w:rFonts w:cs="Times New Roman"/>
          <w:lang w:val="en-US"/>
        </w:rPr>
        <w:t>boolean</w:t>
      </w:r>
      <w:r w:rsidRPr="00AD33AC">
        <w:rPr>
          <w:rFonts w:cs="Times New Roman"/>
        </w:rPr>
        <w:t>, с помощью которого можно управлять работоспособностью функционала регистрации участников.</w:t>
      </w:r>
    </w:p>
    <w:p w14:paraId="15811DE5" w14:textId="5079CF5F" w:rsidR="007741B5" w:rsidRPr="00AD33AC" w:rsidRDefault="007741B5" w:rsidP="007741B5">
      <w:pPr>
        <w:rPr>
          <w:rFonts w:cs="Times New Roman"/>
          <w:b/>
        </w:rPr>
      </w:pPr>
      <w:r w:rsidRPr="00AD33AC">
        <w:rPr>
          <w:rFonts w:cs="Times New Roman"/>
          <w:b/>
        </w:rPr>
        <w:t xml:space="preserve">Возможность использования </w:t>
      </w:r>
      <w:r w:rsidRPr="00AD33AC">
        <w:rPr>
          <w:rFonts w:cs="Times New Roman"/>
          <w:b/>
          <w:lang w:val="en-US"/>
        </w:rPr>
        <w:t>online</w:t>
      </w:r>
      <w:r w:rsidRPr="00AD33AC">
        <w:rPr>
          <w:rFonts w:cs="Times New Roman"/>
          <w:b/>
        </w:rPr>
        <w:t xml:space="preserve"> и </w:t>
      </w:r>
      <w:r w:rsidRPr="00AD33AC">
        <w:rPr>
          <w:rFonts w:cs="Times New Roman"/>
          <w:b/>
          <w:lang w:val="en-US"/>
        </w:rPr>
        <w:t>offline</w:t>
      </w:r>
      <w:r w:rsidRPr="00AD33AC">
        <w:rPr>
          <w:rFonts w:cs="Times New Roman"/>
          <w:b/>
        </w:rPr>
        <w:t xml:space="preserve"> версий системы.</w:t>
      </w:r>
    </w:p>
    <w:p w14:paraId="15649EAE" w14:textId="77777777" w:rsidR="007741B5" w:rsidRPr="00AD33AC" w:rsidRDefault="007741B5" w:rsidP="007741B5">
      <w:pPr>
        <w:rPr>
          <w:rFonts w:cs="Times New Roman"/>
        </w:rPr>
      </w:pPr>
      <w:r w:rsidRPr="00AD33AC">
        <w:rPr>
          <w:rFonts w:cs="Times New Roman"/>
        </w:rPr>
        <w:t xml:space="preserve">Для повышения популярности и удобства жюрейной системы было пересмотрено решение использования </w:t>
      </w:r>
      <w:r w:rsidRPr="00AD33AC">
        <w:rPr>
          <w:rFonts w:cs="Times New Roman"/>
          <w:lang w:val="en-US"/>
        </w:rPr>
        <w:t>SchoolCTF</w:t>
      </w:r>
      <w:r w:rsidRPr="00AD33AC">
        <w:rPr>
          <w:rFonts w:cs="Times New Roman"/>
        </w:rPr>
        <w:t xml:space="preserve"> исключительно с помощью запуска виртуальной машины.</w:t>
      </w:r>
    </w:p>
    <w:p w14:paraId="50282D6F" w14:textId="77777777" w:rsidR="007741B5" w:rsidRPr="00AD33AC" w:rsidRDefault="007741B5" w:rsidP="007741B5">
      <w:pPr>
        <w:rPr>
          <w:rFonts w:cs="Times New Roman"/>
        </w:rPr>
      </w:pPr>
      <w:r w:rsidRPr="00AD33AC">
        <w:rPr>
          <w:rFonts w:cs="Times New Roman"/>
        </w:rPr>
        <w:t xml:space="preserve">Для удобства пользователей </w:t>
      </w:r>
      <w:r w:rsidRPr="00AD33AC">
        <w:rPr>
          <w:rFonts w:cs="Times New Roman"/>
          <w:lang w:val="en-US"/>
        </w:rPr>
        <w:t>SchoolCTF</w:t>
      </w:r>
      <w:r w:rsidRPr="00AD33AC">
        <w:rPr>
          <w:rFonts w:cs="Times New Roman"/>
        </w:rPr>
        <w:t xml:space="preserve"> решено установить на веб-хостинг для использования системы </w:t>
      </w:r>
      <w:r w:rsidRPr="00AD33AC">
        <w:rPr>
          <w:rFonts w:cs="Times New Roman"/>
          <w:lang w:val="en-US"/>
        </w:rPr>
        <w:t>online</w:t>
      </w:r>
      <w:r w:rsidRPr="00AD33AC">
        <w:rPr>
          <w:rFonts w:cs="Times New Roman"/>
        </w:rPr>
        <w:t>. Данное решение в разы упрощает начало работы с системой, избавляя организаторов соревнований от лишних действий.</w:t>
      </w:r>
    </w:p>
    <w:p w14:paraId="3063EC51" w14:textId="77777777" w:rsidR="007741B5" w:rsidRPr="00AD33AC" w:rsidRDefault="007741B5" w:rsidP="007741B5">
      <w:pPr>
        <w:rPr>
          <w:rFonts w:cs="Times New Roman"/>
        </w:rPr>
      </w:pPr>
      <w:r w:rsidRPr="00AD33AC">
        <w:rPr>
          <w:rFonts w:cs="Times New Roman"/>
        </w:rPr>
        <w:t>Для реализации данной доработки необходимо:</w:t>
      </w:r>
    </w:p>
    <w:p w14:paraId="046DB5F9" w14:textId="6B4E4720" w:rsidR="007741B5" w:rsidRPr="00AD33AC" w:rsidRDefault="007741B5" w:rsidP="00C1211F">
      <w:pPr>
        <w:pStyle w:val="a3"/>
        <w:numPr>
          <w:ilvl w:val="0"/>
          <w:numId w:val="51"/>
        </w:numPr>
        <w:rPr>
          <w:rFonts w:cs="Times New Roman"/>
        </w:rPr>
      </w:pPr>
      <w:r w:rsidRPr="00AD33AC">
        <w:rPr>
          <w:rFonts w:cs="Times New Roman"/>
        </w:rPr>
        <w:t xml:space="preserve">Скачать копию файлов приложения системы </w:t>
      </w:r>
      <w:r w:rsidRPr="00AD33AC">
        <w:rPr>
          <w:rFonts w:cs="Times New Roman"/>
          <w:lang w:val="en-US"/>
        </w:rPr>
        <w:t>SchoolCTF</w:t>
      </w:r>
      <w:r w:rsidRPr="00AD33AC">
        <w:rPr>
          <w:rFonts w:cs="Times New Roman"/>
        </w:rPr>
        <w:t xml:space="preserve"> с сервера, расположенного на виртуальной машине с ОС </w:t>
      </w:r>
      <w:r w:rsidRPr="00AD33AC">
        <w:rPr>
          <w:rFonts w:cs="Times New Roman"/>
          <w:lang w:val="en-US"/>
        </w:rPr>
        <w:t>Debian</w:t>
      </w:r>
      <w:r w:rsidRPr="00AD33AC">
        <w:rPr>
          <w:rFonts w:cs="Times New Roman"/>
        </w:rPr>
        <w:t xml:space="preserve"> </w:t>
      </w:r>
      <w:r w:rsidR="003A7597">
        <w:rPr>
          <w:rFonts w:cs="Times New Roman"/>
        </w:rPr>
        <w:t>4.</w:t>
      </w:r>
      <w:r w:rsidRPr="00AD33AC">
        <w:rPr>
          <w:rFonts w:cs="Times New Roman"/>
        </w:rPr>
        <w:t>9.</w:t>
      </w:r>
    </w:p>
    <w:p w14:paraId="7FEABD10" w14:textId="77777777" w:rsidR="007741B5" w:rsidRPr="00AD33AC" w:rsidRDefault="007741B5" w:rsidP="007741B5">
      <w:pPr>
        <w:ind w:left="1069" w:firstLine="0"/>
        <w:rPr>
          <w:rFonts w:cs="Times New Roman"/>
        </w:rPr>
      </w:pPr>
      <w:r w:rsidRPr="00AD33AC">
        <w:rPr>
          <w:rFonts w:cs="Times New Roman"/>
        </w:rPr>
        <w:t xml:space="preserve">С этой задачей прекрасно справляется приложение </w:t>
      </w:r>
      <w:r w:rsidRPr="00AD33AC">
        <w:rPr>
          <w:rFonts w:cs="Times New Roman"/>
          <w:lang w:val="en-US"/>
        </w:rPr>
        <w:t>WinSCP</w:t>
      </w:r>
      <w:r w:rsidRPr="00AD33AC">
        <w:rPr>
          <w:rFonts w:cs="Times New Roman"/>
        </w:rPr>
        <w:t xml:space="preserve"> (для ОС семейства </w:t>
      </w:r>
      <w:r w:rsidRPr="00AD33AC">
        <w:rPr>
          <w:rFonts w:cs="Times New Roman"/>
          <w:lang w:val="en-US"/>
        </w:rPr>
        <w:t>Windows</w:t>
      </w:r>
      <w:r w:rsidRPr="00AD33AC">
        <w:rPr>
          <w:rFonts w:cs="Times New Roman"/>
        </w:rPr>
        <w:t xml:space="preserve">) или приложение </w:t>
      </w:r>
      <w:r w:rsidRPr="00AD33AC">
        <w:rPr>
          <w:rFonts w:cs="Times New Roman"/>
          <w:lang w:val="en-US"/>
        </w:rPr>
        <w:t>CyberDuck</w:t>
      </w:r>
      <w:r w:rsidRPr="00AD33AC">
        <w:rPr>
          <w:rFonts w:cs="Times New Roman"/>
        </w:rPr>
        <w:t xml:space="preserve"> (для MacOS).</w:t>
      </w:r>
    </w:p>
    <w:p w14:paraId="6B640413" w14:textId="77777777" w:rsidR="007741B5" w:rsidRPr="00AD33AC" w:rsidRDefault="007741B5" w:rsidP="007741B5">
      <w:pPr>
        <w:ind w:left="1069" w:firstLine="0"/>
        <w:rPr>
          <w:rFonts w:cs="Times New Roman"/>
        </w:rPr>
      </w:pPr>
      <w:r w:rsidRPr="00AD33AC">
        <w:rPr>
          <w:rFonts w:cs="Times New Roman"/>
        </w:rPr>
        <w:t>Данные приложения подключаются к удаленному серверу и скачивают оттуда необходимые данные приложения.</w:t>
      </w:r>
    </w:p>
    <w:p w14:paraId="2A9E34D5" w14:textId="4006D9C9" w:rsidR="007741B5" w:rsidRPr="00AD33AC" w:rsidRDefault="007741B5" w:rsidP="00C1211F">
      <w:pPr>
        <w:pStyle w:val="a3"/>
        <w:numPr>
          <w:ilvl w:val="0"/>
          <w:numId w:val="51"/>
        </w:numPr>
        <w:ind w:hanging="11"/>
        <w:rPr>
          <w:rFonts w:cs="Times New Roman"/>
        </w:rPr>
      </w:pPr>
      <w:r w:rsidRPr="00AD33AC">
        <w:rPr>
          <w:rFonts w:cs="Times New Roman"/>
        </w:rPr>
        <w:t>Арендовать веб-сервер в облаке</w:t>
      </w:r>
      <w:r w:rsidR="00464C3A">
        <w:rPr>
          <w:rFonts w:cs="Times New Roman"/>
        </w:rPr>
        <w:t>.</w:t>
      </w:r>
    </w:p>
    <w:p w14:paraId="125D93A4" w14:textId="3815BE8B" w:rsidR="007741B5" w:rsidRPr="00AD33AC" w:rsidRDefault="007741B5" w:rsidP="00C1211F">
      <w:pPr>
        <w:pStyle w:val="a3"/>
        <w:numPr>
          <w:ilvl w:val="0"/>
          <w:numId w:val="51"/>
        </w:numPr>
        <w:ind w:hanging="11"/>
        <w:rPr>
          <w:rFonts w:cs="Times New Roman"/>
        </w:rPr>
      </w:pPr>
      <w:r w:rsidRPr="00AD33AC">
        <w:rPr>
          <w:rFonts w:cs="Times New Roman"/>
        </w:rPr>
        <w:t>Арендовать домен</w:t>
      </w:r>
      <w:r w:rsidR="00464C3A">
        <w:rPr>
          <w:rFonts w:cs="Times New Roman"/>
        </w:rPr>
        <w:t>.</w:t>
      </w:r>
    </w:p>
    <w:p w14:paraId="2AF5C043" w14:textId="554978C2" w:rsidR="007741B5" w:rsidRPr="00AD33AC" w:rsidRDefault="007741B5" w:rsidP="00C1211F">
      <w:pPr>
        <w:pStyle w:val="a3"/>
        <w:numPr>
          <w:ilvl w:val="0"/>
          <w:numId w:val="51"/>
        </w:numPr>
        <w:ind w:hanging="11"/>
        <w:rPr>
          <w:rFonts w:cs="Times New Roman"/>
        </w:rPr>
      </w:pPr>
      <w:r w:rsidRPr="00AD33AC">
        <w:rPr>
          <w:rFonts w:cs="Times New Roman"/>
        </w:rPr>
        <w:t xml:space="preserve">Настроить </w:t>
      </w:r>
      <w:r w:rsidRPr="00AD33AC">
        <w:rPr>
          <w:rFonts w:cs="Times New Roman"/>
          <w:lang w:val="en-US"/>
        </w:rPr>
        <w:t>DNS</w:t>
      </w:r>
      <w:r w:rsidRPr="00AD33AC">
        <w:rPr>
          <w:rFonts w:cs="Times New Roman"/>
        </w:rPr>
        <w:t>-запись домена на веб-сервер в облаке</w:t>
      </w:r>
      <w:r w:rsidR="00464C3A">
        <w:rPr>
          <w:rFonts w:cs="Times New Roman"/>
        </w:rPr>
        <w:t>.</w:t>
      </w:r>
    </w:p>
    <w:p w14:paraId="30DDA155" w14:textId="7AB32D22" w:rsidR="007741B5" w:rsidRDefault="00464C3A" w:rsidP="00C1211F">
      <w:pPr>
        <w:pStyle w:val="a3"/>
        <w:numPr>
          <w:ilvl w:val="0"/>
          <w:numId w:val="51"/>
        </w:numPr>
        <w:ind w:hanging="11"/>
        <w:rPr>
          <w:rFonts w:cs="Times New Roman"/>
        </w:rPr>
      </w:pPr>
      <w:r>
        <w:rPr>
          <w:rFonts w:cs="Times New Roman"/>
        </w:rPr>
        <w:t>Переместить на веб-сервер данные приложения.</w:t>
      </w:r>
    </w:p>
    <w:p w14:paraId="46D75D79" w14:textId="45711C9A" w:rsidR="00464C3A" w:rsidRPr="00AD33AC" w:rsidRDefault="00464C3A" w:rsidP="00C1211F">
      <w:pPr>
        <w:pStyle w:val="a3"/>
        <w:numPr>
          <w:ilvl w:val="0"/>
          <w:numId w:val="51"/>
        </w:numPr>
        <w:ind w:hanging="11"/>
        <w:rPr>
          <w:rFonts w:cs="Times New Roman"/>
        </w:rPr>
      </w:pPr>
      <w:r>
        <w:rPr>
          <w:rFonts w:cs="Times New Roman"/>
        </w:rPr>
        <w:t>Настроить веб-сервер для корректной работы приложения.</w:t>
      </w:r>
    </w:p>
    <w:p w14:paraId="41830F4C" w14:textId="17138A56" w:rsidR="007741B5" w:rsidRPr="00AD33AC" w:rsidRDefault="007741B5" w:rsidP="007741B5">
      <w:pPr>
        <w:rPr>
          <w:rFonts w:cs="Times New Roman"/>
        </w:rPr>
      </w:pPr>
      <w:r w:rsidRPr="00AD33AC">
        <w:rPr>
          <w:rFonts w:cs="Times New Roman"/>
        </w:rPr>
        <w:lastRenderedPageBreak/>
        <w:t xml:space="preserve">Таким образом, при поступлении запросов на выбранное доменное имя, сервер будет посылать запрос в облачный веб-сервер, на котором </w:t>
      </w:r>
      <w:r w:rsidR="00464C3A">
        <w:rPr>
          <w:rFonts w:cs="Times New Roman"/>
        </w:rPr>
        <w:t>установлены файлы приложения.</w:t>
      </w:r>
    </w:p>
    <w:p w14:paraId="355372FA" w14:textId="2D2A86C7" w:rsidR="007741B5" w:rsidRPr="00AD33AC" w:rsidRDefault="007741B5" w:rsidP="009C1BA1">
      <w:pPr>
        <w:rPr>
          <w:rFonts w:cs="Times New Roman"/>
        </w:rPr>
      </w:pPr>
      <w:r w:rsidRPr="00AD33AC">
        <w:rPr>
          <w:rFonts w:cs="Times New Roman"/>
        </w:rPr>
        <w:t xml:space="preserve">Так же, для использования </w:t>
      </w:r>
      <w:r w:rsidRPr="00AD33AC">
        <w:rPr>
          <w:rFonts w:cs="Times New Roman"/>
          <w:lang w:val="en-US"/>
        </w:rPr>
        <w:t>SchoolCTF</w:t>
      </w:r>
      <w:r w:rsidRPr="00AD33AC">
        <w:rPr>
          <w:rFonts w:cs="Times New Roman"/>
        </w:rPr>
        <w:t xml:space="preserve"> в соревнованиях, где отсутствует доступ к сети Интернет, была оставлена версия жюрейной системы, которая разворачивается с помощью запуска виртуальной машины, на кото</w:t>
      </w:r>
      <w:r w:rsidR="009C1BA1" w:rsidRPr="00AD33AC">
        <w:rPr>
          <w:rFonts w:cs="Times New Roman"/>
        </w:rPr>
        <w:t>рую установлена данная система.</w:t>
      </w:r>
    </w:p>
    <w:p w14:paraId="3EC3C646" w14:textId="5CD42F3F" w:rsidR="008F6BB6" w:rsidRPr="00AD33AC" w:rsidRDefault="008F6BB6" w:rsidP="008F6BB6">
      <w:pPr>
        <w:rPr>
          <w:rFonts w:cs="Times New Roman"/>
          <w:b/>
        </w:rPr>
      </w:pPr>
      <w:r w:rsidRPr="00AD33AC">
        <w:rPr>
          <w:rFonts w:cs="Times New Roman"/>
          <w:b/>
        </w:rPr>
        <w:t>Возможность редактирования информации на главной странице через панель администратора.</w:t>
      </w:r>
    </w:p>
    <w:p w14:paraId="53255F4C" w14:textId="6BDB586D" w:rsidR="008F6BB6" w:rsidRPr="00AD33AC" w:rsidRDefault="008F6BB6" w:rsidP="008F6BB6">
      <w:pPr>
        <w:rPr>
          <w:rFonts w:cs="Times New Roman"/>
        </w:rPr>
      </w:pPr>
      <w:r w:rsidRPr="00AD33AC">
        <w:rPr>
          <w:rFonts w:cs="Times New Roman"/>
        </w:rPr>
        <w:t>В исходной версии данной системы редактирование кода главной страницы осуществлялось исключительно через редактирование кода приложения. Это является неудобным, трудоемким и требующим специализированных знаний процессом. Гораздо легче и удобнее редактировать главную страницу так же, как и страницу новостей: через запись в базе данных.</w:t>
      </w:r>
    </w:p>
    <w:p w14:paraId="37A3C501" w14:textId="5D54ABD2" w:rsidR="007741B5" w:rsidRPr="00AD33AC" w:rsidRDefault="008F6BB6" w:rsidP="007741B5">
      <w:r w:rsidRPr="00AD33AC">
        <w:t>Для того чтобы реализовать данную задачу, необходимо:</w:t>
      </w:r>
    </w:p>
    <w:p w14:paraId="14507E05" w14:textId="4836CF73" w:rsidR="008F6BB6" w:rsidRPr="00AD33AC" w:rsidRDefault="008F6BB6" w:rsidP="00C1211F">
      <w:pPr>
        <w:pStyle w:val="a3"/>
        <w:numPr>
          <w:ilvl w:val="0"/>
          <w:numId w:val="52"/>
        </w:numPr>
      </w:pPr>
      <w:r w:rsidRPr="00AD33AC">
        <w:t>Создать в базе данных сущность, которая будет отвечать за добавление, изменение и удаление материалов на главной странице.</w:t>
      </w:r>
    </w:p>
    <w:p w14:paraId="74953385" w14:textId="7879FB49" w:rsidR="008F6BB6" w:rsidRDefault="008F6BB6" w:rsidP="00C1211F">
      <w:pPr>
        <w:pStyle w:val="a3"/>
        <w:numPr>
          <w:ilvl w:val="0"/>
          <w:numId w:val="52"/>
        </w:numPr>
      </w:pPr>
      <w:r w:rsidRPr="00AD33AC">
        <w:t>Обеспечить вывод информации из базы данных на соответствующую веб-страницу.</w:t>
      </w:r>
    </w:p>
    <w:p w14:paraId="7AAA1A2D" w14:textId="77777777" w:rsidR="002126ED" w:rsidRPr="00AD33AC" w:rsidRDefault="002126ED" w:rsidP="002126ED">
      <w:pPr>
        <w:pStyle w:val="a3"/>
        <w:ind w:left="1429" w:firstLine="0"/>
      </w:pPr>
    </w:p>
    <w:p w14:paraId="6B587BD5" w14:textId="7E9E388C" w:rsidR="00750AC9" w:rsidRPr="00DD2076" w:rsidRDefault="003B5F72" w:rsidP="00DD2076">
      <w:pPr>
        <w:pStyle w:val="3"/>
      </w:pPr>
      <w:bookmarkStart w:id="28" w:name="_Toc11097616"/>
      <w:r w:rsidRPr="00AD33AC">
        <w:t>2.2.3 Структура обновленной жюрейной системы</w:t>
      </w:r>
      <w:bookmarkEnd w:id="28"/>
    </w:p>
    <w:p w14:paraId="5CB02CCF" w14:textId="23FAC161" w:rsidR="003B5F72" w:rsidRPr="00AD33AC" w:rsidRDefault="003B5F72" w:rsidP="003B5F72">
      <w:pPr>
        <w:rPr>
          <w:rFonts w:cs="Times New Roman"/>
        </w:rPr>
      </w:pPr>
      <w:r w:rsidRPr="00AD33AC">
        <w:rPr>
          <w:rFonts w:cs="Times New Roman"/>
        </w:rPr>
        <w:t>С учетом описанных доработок, обновленное приложение имеет следующую структуру:</w:t>
      </w:r>
    </w:p>
    <w:p w14:paraId="036DB435" w14:textId="77777777" w:rsidR="00750AC9" w:rsidRPr="00AD33AC" w:rsidRDefault="00750AC9" w:rsidP="00750AC9">
      <w:pPr>
        <w:keepNext/>
        <w:ind w:firstLine="0"/>
        <w:rPr>
          <w:rFonts w:cs="Times New Roman"/>
        </w:rPr>
      </w:pPr>
      <w:r w:rsidRPr="00AD33AC">
        <w:rPr>
          <w:rFonts w:cs="Times New Roman"/>
          <w:noProof/>
          <w:lang w:eastAsia="ru-RU"/>
        </w:rPr>
        <w:lastRenderedPageBreak/>
        <w:drawing>
          <wp:inline distT="0" distB="0" distL="0" distR="0" wp14:anchorId="6A14804F" wp14:editId="41BB910B">
            <wp:extent cx="5940425" cy="34874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3487420"/>
                    </a:xfrm>
                    <a:prstGeom prst="rect">
                      <a:avLst/>
                    </a:prstGeom>
                  </pic:spPr>
                </pic:pic>
              </a:graphicData>
            </a:graphic>
          </wp:inline>
        </w:drawing>
      </w:r>
    </w:p>
    <w:p w14:paraId="522D03E1" w14:textId="58E60CC0" w:rsidR="003B5F72" w:rsidRPr="00AD33AC" w:rsidRDefault="00750AC9" w:rsidP="00750AC9">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2</w:t>
      </w:r>
      <w:r w:rsidRPr="00AD33AC">
        <w:rPr>
          <w:rFonts w:cs="Times New Roman"/>
          <w:i w:val="0"/>
          <w:color w:val="auto"/>
          <w:sz w:val="28"/>
        </w:rPr>
        <w:fldChar w:fldCharType="end"/>
      </w:r>
      <w:r w:rsidRPr="00AD33AC">
        <w:rPr>
          <w:rFonts w:cs="Times New Roman"/>
          <w:i w:val="0"/>
          <w:color w:val="auto"/>
          <w:sz w:val="28"/>
        </w:rPr>
        <w:t>. Структура обновленной жюрейной системы SchoolCTF</w:t>
      </w:r>
    </w:p>
    <w:p w14:paraId="2661557F" w14:textId="77777777" w:rsidR="00750AC9" w:rsidRPr="00AD33AC" w:rsidRDefault="00750AC9" w:rsidP="00750AC9">
      <w:pPr>
        <w:rPr>
          <w:rFonts w:cs="Times New Roman"/>
        </w:rPr>
      </w:pPr>
    </w:p>
    <w:p w14:paraId="7F19C033" w14:textId="0C44685B" w:rsidR="00750AC9" w:rsidRPr="00AD33AC" w:rsidRDefault="00750AC9" w:rsidP="00750AC9">
      <w:pPr>
        <w:rPr>
          <w:rFonts w:cs="Times New Roman"/>
        </w:rPr>
      </w:pPr>
      <w:r w:rsidRPr="00AD33AC">
        <w:rPr>
          <w:rFonts w:cs="Times New Roman"/>
        </w:rPr>
        <w:t>Внесенные в систему изменения, а также внесенные изменения в базу данных были описаны в п.2.2.1 специального раздела.</w:t>
      </w:r>
    </w:p>
    <w:p w14:paraId="71BA4400" w14:textId="77777777" w:rsidR="00750AC9" w:rsidRPr="00AD33AC" w:rsidRDefault="00750AC9" w:rsidP="00750AC9">
      <w:pPr>
        <w:ind w:firstLine="0"/>
        <w:rPr>
          <w:rFonts w:cs="Times New Roman"/>
        </w:rPr>
      </w:pPr>
    </w:p>
    <w:p w14:paraId="5CB871B2" w14:textId="77777777" w:rsidR="003B5F72" w:rsidRPr="00AD33AC" w:rsidRDefault="003B5F72" w:rsidP="00A3799A">
      <w:pPr>
        <w:pStyle w:val="a3"/>
        <w:ind w:left="1429" w:firstLine="0"/>
        <w:rPr>
          <w:rFonts w:cs="Times New Roman"/>
        </w:rPr>
      </w:pPr>
    </w:p>
    <w:p w14:paraId="0AC6EC14" w14:textId="77777777" w:rsidR="00A3799A" w:rsidRPr="00AD33AC" w:rsidRDefault="00A3799A" w:rsidP="00A3799A">
      <w:pPr>
        <w:ind w:left="1069" w:firstLine="0"/>
        <w:rPr>
          <w:rFonts w:cs="Times New Roman"/>
        </w:rPr>
      </w:pPr>
    </w:p>
    <w:p w14:paraId="7249EF26" w14:textId="77777777" w:rsidR="00A3799A" w:rsidRPr="00AD33AC" w:rsidRDefault="00A3799A" w:rsidP="00A3799A">
      <w:pPr>
        <w:ind w:firstLine="0"/>
        <w:rPr>
          <w:rFonts w:cs="Times New Roman"/>
        </w:rPr>
      </w:pPr>
    </w:p>
    <w:p w14:paraId="1D1A8B49" w14:textId="1E55BD29" w:rsidR="00DA157E" w:rsidRPr="00AD33AC" w:rsidRDefault="00DA157E" w:rsidP="00750AC9">
      <w:pPr>
        <w:ind w:firstLine="0"/>
        <w:rPr>
          <w:rFonts w:cs="Times New Roman"/>
        </w:rPr>
      </w:pPr>
    </w:p>
    <w:p w14:paraId="13AA3F3D" w14:textId="77777777" w:rsidR="000D156C" w:rsidRPr="00AD33AC" w:rsidRDefault="000D156C">
      <w:pPr>
        <w:spacing w:line="259" w:lineRule="auto"/>
        <w:ind w:firstLine="0"/>
        <w:jc w:val="left"/>
        <w:rPr>
          <w:rFonts w:eastAsiaTheme="majorEastAsia" w:cs="Times New Roman"/>
          <w:b/>
          <w:szCs w:val="32"/>
        </w:rPr>
      </w:pPr>
      <w:r w:rsidRPr="00AD33AC">
        <w:rPr>
          <w:rFonts w:cs="Times New Roman"/>
          <w:b/>
        </w:rPr>
        <w:br w:type="page"/>
      </w:r>
    </w:p>
    <w:p w14:paraId="08A4F88E" w14:textId="6FDD30E9" w:rsidR="00D14EC7" w:rsidRPr="00AD33AC" w:rsidRDefault="00DA157E" w:rsidP="001C1E38">
      <w:pPr>
        <w:pStyle w:val="1"/>
      </w:pPr>
      <w:bookmarkStart w:id="29" w:name="_Toc11097617"/>
      <w:r w:rsidRPr="00AD33AC">
        <w:lastRenderedPageBreak/>
        <w:t>ТЕХНИЧЕСКИЙ</w:t>
      </w:r>
      <w:r w:rsidR="004748FB" w:rsidRPr="00AD33AC">
        <w:t xml:space="preserve"> РАЗДЕЛ</w:t>
      </w:r>
      <w:bookmarkEnd w:id="29"/>
    </w:p>
    <w:p w14:paraId="7E7C6C5A" w14:textId="77777777" w:rsidR="00F87374" w:rsidRPr="00AD33AC" w:rsidRDefault="00F87374" w:rsidP="00F87374">
      <w:pPr>
        <w:rPr>
          <w:rFonts w:cs="Times New Roman"/>
        </w:rPr>
      </w:pPr>
    </w:p>
    <w:p w14:paraId="6AB2DFA6" w14:textId="203AB969" w:rsidR="005055BA" w:rsidRPr="00AD33AC" w:rsidRDefault="00DA157E" w:rsidP="00DD2076">
      <w:pPr>
        <w:pStyle w:val="2"/>
      </w:pPr>
      <w:bookmarkStart w:id="30" w:name="_Toc11097618"/>
      <w:r w:rsidRPr="00AD33AC">
        <w:t>3</w:t>
      </w:r>
      <w:r w:rsidR="00F84682" w:rsidRPr="00AD33AC">
        <w:t xml:space="preserve">.1 Описание выбранного </w:t>
      </w:r>
      <w:r w:rsidR="00012E49" w:rsidRPr="00AD33AC">
        <w:t>программного обеспечения</w:t>
      </w:r>
      <w:r w:rsidR="00F84682" w:rsidRPr="00AD33AC">
        <w:t xml:space="preserve"> для разработки</w:t>
      </w:r>
      <w:bookmarkEnd w:id="30"/>
    </w:p>
    <w:p w14:paraId="475E4488" w14:textId="5EAFB269" w:rsidR="00DD2076" w:rsidRPr="00DD2076" w:rsidRDefault="00DA157E" w:rsidP="00DD2076">
      <w:pPr>
        <w:pStyle w:val="3"/>
      </w:pPr>
      <w:bookmarkStart w:id="31" w:name="_Toc11097619"/>
      <w:r w:rsidRPr="00DD2076">
        <w:t>3</w:t>
      </w:r>
      <w:r w:rsidR="005055BA" w:rsidRPr="00DD2076">
        <w:t xml:space="preserve">.1.1 </w:t>
      </w:r>
      <w:r w:rsidR="00F84682" w:rsidRPr="00DD2076">
        <w:t>Выбор языка программирования для разработки.</w:t>
      </w:r>
      <w:bookmarkEnd w:id="31"/>
    </w:p>
    <w:p w14:paraId="18253B3B" w14:textId="1BBF0C04" w:rsidR="00B040F1" w:rsidRPr="00AD33AC" w:rsidRDefault="00B040F1" w:rsidP="00B80F1B">
      <w:pPr>
        <w:ind w:firstLine="708"/>
        <w:rPr>
          <w:rFonts w:cs="Times New Roman"/>
        </w:rPr>
      </w:pPr>
      <w:r w:rsidRPr="00AD33AC">
        <w:rPr>
          <w:rFonts w:cs="Times New Roman"/>
        </w:rPr>
        <w:t>К выполнению поставленной задачи можно подойти двумя путями:</w:t>
      </w:r>
    </w:p>
    <w:p w14:paraId="2AFF8EB3" w14:textId="1A83AB9F" w:rsidR="00B040F1" w:rsidRPr="00AD33AC" w:rsidRDefault="00B040F1" w:rsidP="00C1211F">
      <w:pPr>
        <w:pStyle w:val="a3"/>
        <w:numPr>
          <w:ilvl w:val="0"/>
          <w:numId w:val="22"/>
        </w:numPr>
        <w:rPr>
          <w:rFonts w:cs="Times New Roman"/>
        </w:rPr>
      </w:pPr>
      <w:r w:rsidRPr="00AD33AC">
        <w:rPr>
          <w:rFonts w:cs="Times New Roman"/>
        </w:rPr>
        <w:t xml:space="preserve">Переписать с нуля </w:t>
      </w:r>
      <w:r w:rsidR="005055BA" w:rsidRPr="00AD33AC">
        <w:rPr>
          <w:rFonts w:cs="Times New Roman"/>
        </w:rPr>
        <w:t>имеющийся</w:t>
      </w:r>
      <w:r w:rsidRPr="00AD33AC">
        <w:rPr>
          <w:rFonts w:cs="Times New Roman"/>
        </w:rPr>
        <w:t xml:space="preserve"> проект</w:t>
      </w:r>
    </w:p>
    <w:p w14:paraId="41A6C324" w14:textId="0A5ADED1" w:rsidR="00B040F1" w:rsidRPr="00AD33AC" w:rsidRDefault="00B040F1" w:rsidP="00C1211F">
      <w:pPr>
        <w:pStyle w:val="a3"/>
        <w:numPr>
          <w:ilvl w:val="0"/>
          <w:numId w:val="22"/>
        </w:numPr>
        <w:rPr>
          <w:rFonts w:cs="Times New Roman"/>
        </w:rPr>
      </w:pPr>
      <w:r w:rsidRPr="00AD33AC">
        <w:rPr>
          <w:rFonts w:cs="Times New Roman"/>
        </w:rPr>
        <w:t xml:space="preserve">Использовать готовую основу </w:t>
      </w:r>
      <w:r w:rsidR="005055BA" w:rsidRPr="00AD33AC">
        <w:rPr>
          <w:rFonts w:cs="Times New Roman"/>
        </w:rPr>
        <w:t xml:space="preserve">имеющегося </w:t>
      </w:r>
      <w:r w:rsidRPr="00AD33AC">
        <w:rPr>
          <w:rFonts w:cs="Times New Roman"/>
        </w:rPr>
        <w:t>проекта для последующих доработок</w:t>
      </w:r>
    </w:p>
    <w:p w14:paraId="2D361494" w14:textId="77777777" w:rsidR="00B040F1" w:rsidRPr="00AD33AC" w:rsidRDefault="00B040F1" w:rsidP="00B80F1B">
      <w:pPr>
        <w:rPr>
          <w:rFonts w:cs="Times New Roman"/>
        </w:rPr>
      </w:pPr>
      <w:r w:rsidRPr="00AD33AC">
        <w:rPr>
          <w:rFonts w:cs="Times New Roman"/>
        </w:rPr>
        <w:t>Рассмотрим первый вариант выполнения поставленной задачи.</w:t>
      </w:r>
    </w:p>
    <w:p w14:paraId="5A324DC2" w14:textId="1A053A0F" w:rsidR="00B040F1" w:rsidRPr="00AD33AC" w:rsidRDefault="00F84682" w:rsidP="00B80F1B">
      <w:pPr>
        <w:rPr>
          <w:rFonts w:cs="Times New Roman"/>
        </w:rPr>
      </w:pPr>
      <w:r w:rsidRPr="00AD33AC">
        <w:rPr>
          <w:rFonts w:cs="Times New Roman"/>
        </w:rPr>
        <w:t>Для качественного выполнения поставленн</w:t>
      </w:r>
      <w:r w:rsidR="00B040F1" w:rsidRPr="00AD33AC">
        <w:rPr>
          <w:rFonts w:cs="Times New Roman"/>
        </w:rPr>
        <w:t>ой</w:t>
      </w:r>
      <w:r w:rsidRPr="00AD33AC">
        <w:rPr>
          <w:rFonts w:cs="Times New Roman"/>
        </w:rPr>
        <w:t xml:space="preserve"> задач</w:t>
      </w:r>
      <w:r w:rsidR="00B040F1" w:rsidRPr="00AD33AC">
        <w:rPr>
          <w:rFonts w:cs="Times New Roman"/>
        </w:rPr>
        <w:t>и</w:t>
      </w:r>
      <w:r w:rsidRPr="00AD33AC">
        <w:rPr>
          <w:rFonts w:cs="Times New Roman"/>
        </w:rPr>
        <w:t xml:space="preserve"> необходим гибкий, современный язык программирования, который </w:t>
      </w:r>
      <w:r w:rsidR="00B040F1" w:rsidRPr="00AD33AC">
        <w:rPr>
          <w:rFonts w:cs="Times New Roman"/>
        </w:rPr>
        <w:t>осуществляет поддержку следующих пунктов:</w:t>
      </w:r>
    </w:p>
    <w:p w14:paraId="456CBBFF" w14:textId="67FEB0CF" w:rsidR="00B040F1" w:rsidRPr="00AD33AC" w:rsidRDefault="00640542" w:rsidP="00C1211F">
      <w:pPr>
        <w:pStyle w:val="a3"/>
        <w:numPr>
          <w:ilvl w:val="0"/>
          <w:numId w:val="10"/>
        </w:numPr>
        <w:rPr>
          <w:rFonts w:cs="Times New Roman"/>
        </w:rPr>
      </w:pPr>
      <w:r w:rsidRPr="00AD33AC">
        <w:rPr>
          <w:rFonts w:cs="Times New Roman"/>
        </w:rPr>
        <w:t>серверных фреймворков</w:t>
      </w:r>
      <w:r w:rsidR="00B040F1" w:rsidRPr="00AD33AC">
        <w:rPr>
          <w:rFonts w:cs="Times New Roman"/>
        </w:rPr>
        <w:t xml:space="preserve"> для разработки</w:t>
      </w:r>
      <w:r w:rsidR="00604BF5" w:rsidRPr="00AD33AC">
        <w:rPr>
          <w:rFonts w:cs="Times New Roman"/>
        </w:rPr>
        <w:t xml:space="preserve"> сайта</w:t>
      </w:r>
      <w:r w:rsidR="00B040F1" w:rsidRPr="00AD33AC">
        <w:rPr>
          <w:rFonts w:cs="Times New Roman"/>
        </w:rPr>
        <w:t>;</w:t>
      </w:r>
    </w:p>
    <w:p w14:paraId="667EEAAE" w14:textId="00947878" w:rsidR="00B040F1" w:rsidRPr="00AD33AC" w:rsidRDefault="00B040F1" w:rsidP="00C1211F">
      <w:pPr>
        <w:pStyle w:val="a3"/>
        <w:numPr>
          <w:ilvl w:val="0"/>
          <w:numId w:val="10"/>
        </w:numPr>
        <w:rPr>
          <w:rFonts w:cs="Times New Roman"/>
        </w:rPr>
      </w:pPr>
      <w:r w:rsidRPr="00AD33AC">
        <w:rPr>
          <w:rFonts w:cs="Times New Roman"/>
        </w:rPr>
        <w:t xml:space="preserve">использования </w:t>
      </w:r>
      <w:r w:rsidRPr="00AD33AC">
        <w:rPr>
          <w:rFonts w:cs="Times New Roman"/>
          <w:lang w:val="en-US"/>
        </w:rPr>
        <w:t>HTTP</w:t>
      </w:r>
      <w:r w:rsidRPr="00AD33AC">
        <w:rPr>
          <w:rFonts w:cs="Times New Roman"/>
        </w:rPr>
        <w:t>-серверов</w:t>
      </w:r>
      <w:r w:rsidRPr="00AD33AC">
        <w:rPr>
          <w:rFonts w:cs="Times New Roman"/>
          <w:lang w:val="en-US"/>
        </w:rPr>
        <w:t>;</w:t>
      </w:r>
    </w:p>
    <w:p w14:paraId="1098B6D8" w14:textId="5F41F52E" w:rsidR="00B040F1" w:rsidRPr="00AD33AC" w:rsidRDefault="00B040F1" w:rsidP="00C1211F">
      <w:pPr>
        <w:pStyle w:val="a3"/>
        <w:numPr>
          <w:ilvl w:val="0"/>
          <w:numId w:val="10"/>
        </w:numPr>
        <w:rPr>
          <w:rFonts w:cs="Times New Roman"/>
        </w:rPr>
      </w:pPr>
      <w:r w:rsidRPr="00AD33AC">
        <w:rPr>
          <w:rFonts w:cs="Times New Roman"/>
        </w:rPr>
        <w:t xml:space="preserve">написания </w:t>
      </w:r>
      <w:r w:rsidRPr="00AD33AC">
        <w:rPr>
          <w:rFonts w:cs="Times New Roman"/>
          <w:lang w:val="en-US"/>
        </w:rPr>
        <w:t>HTML</w:t>
      </w:r>
      <w:r w:rsidRPr="00AD33AC">
        <w:rPr>
          <w:rFonts w:cs="Times New Roman"/>
        </w:rPr>
        <w:t>-страниц с нуля.</w:t>
      </w:r>
    </w:p>
    <w:p w14:paraId="09E6AF8A" w14:textId="7283EF4C" w:rsidR="00F84682" w:rsidRPr="00AD33AC" w:rsidRDefault="00F84682" w:rsidP="00B80F1B">
      <w:pPr>
        <w:rPr>
          <w:rFonts w:cs="Times New Roman"/>
        </w:rPr>
      </w:pPr>
      <w:r w:rsidRPr="00AD33AC">
        <w:rPr>
          <w:rFonts w:cs="Times New Roman"/>
        </w:rPr>
        <w:t xml:space="preserve">Рассмотрим несколько подходящих языков программирования, являющихся самыми популярными </w:t>
      </w:r>
      <w:r w:rsidR="00B040F1" w:rsidRPr="00AD33AC">
        <w:rPr>
          <w:rFonts w:cs="Times New Roman"/>
        </w:rPr>
        <w:t xml:space="preserve">для данной задачи </w:t>
      </w:r>
      <w:r w:rsidRPr="00AD33AC">
        <w:rPr>
          <w:rFonts w:cs="Times New Roman"/>
        </w:rPr>
        <w:t>в настоящее время:</w:t>
      </w:r>
    </w:p>
    <w:p w14:paraId="0FDA8369" w14:textId="66EF0300" w:rsidR="00F84682" w:rsidRPr="00AD33AC" w:rsidRDefault="00F84682" w:rsidP="00C1211F">
      <w:pPr>
        <w:pStyle w:val="a3"/>
        <w:numPr>
          <w:ilvl w:val="0"/>
          <w:numId w:val="11"/>
        </w:numPr>
        <w:rPr>
          <w:rFonts w:cs="Times New Roman"/>
        </w:rPr>
      </w:pPr>
      <w:r w:rsidRPr="00AD33AC">
        <w:rPr>
          <w:rFonts w:cs="Times New Roman"/>
        </w:rPr>
        <w:t>Java</w:t>
      </w:r>
    </w:p>
    <w:p w14:paraId="2E4F1E0A" w14:textId="4ACBEEC2" w:rsidR="00F84682" w:rsidRPr="00AD33AC" w:rsidRDefault="00F84682" w:rsidP="00B80F1B">
      <w:pPr>
        <w:rPr>
          <w:rFonts w:cs="Times New Roman"/>
        </w:rPr>
      </w:pPr>
      <w:r w:rsidRPr="00AD33AC">
        <w:rPr>
          <w:rFonts w:cs="Times New Roman"/>
        </w:rPr>
        <w:t xml:space="preserve">Java — </w:t>
      </w:r>
      <w:r w:rsidR="00604BF5" w:rsidRPr="00AD33AC">
        <w:rPr>
          <w:rFonts w:cs="Times New Roman"/>
        </w:rPr>
        <w:t xml:space="preserve">язык программирования, используемый, в основном, </w:t>
      </w:r>
      <w:r w:rsidRPr="00AD33AC">
        <w:rPr>
          <w:rFonts w:cs="Times New Roman"/>
        </w:rPr>
        <w:t>для разработки родных Android-приложе</w:t>
      </w:r>
      <w:r w:rsidR="00604BF5" w:rsidRPr="00AD33AC">
        <w:rPr>
          <w:rFonts w:cs="Times New Roman"/>
        </w:rPr>
        <w:t xml:space="preserve">ний для смартфонов и планшетов, а так же для разработки ПО для ОС </w:t>
      </w:r>
      <w:r w:rsidR="00604BF5" w:rsidRPr="00AD33AC">
        <w:rPr>
          <w:rFonts w:cs="Times New Roman"/>
          <w:lang w:val="en-US"/>
        </w:rPr>
        <w:t>Windows</w:t>
      </w:r>
      <w:r w:rsidR="00604BF5" w:rsidRPr="00AD33AC">
        <w:rPr>
          <w:rFonts w:cs="Times New Roman"/>
        </w:rPr>
        <w:t xml:space="preserve">. </w:t>
      </w:r>
      <w:r w:rsidRPr="00AD33AC">
        <w:rPr>
          <w:rFonts w:cs="Times New Roman"/>
        </w:rPr>
        <w:t xml:space="preserve">Популярность Java у разработчиков связана с простотой и надежностью языка, который обеспечивает долгосрочную совместимость написанных на нём продуктов. </w:t>
      </w:r>
      <w:r w:rsidR="00604BF5" w:rsidRPr="00AD33AC">
        <w:rPr>
          <w:rFonts w:cs="Times New Roman"/>
        </w:rPr>
        <w:t xml:space="preserve">Для разработки </w:t>
      </w:r>
      <w:r w:rsidR="00604BF5" w:rsidRPr="00AD33AC">
        <w:rPr>
          <w:rFonts w:cs="Times New Roman"/>
          <w:lang w:val="en-US"/>
        </w:rPr>
        <w:t>web</w:t>
      </w:r>
      <w:r w:rsidR="00604BF5" w:rsidRPr="00AD33AC">
        <w:rPr>
          <w:rFonts w:cs="Times New Roman"/>
        </w:rPr>
        <w:t xml:space="preserve">-страниц </w:t>
      </w:r>
      <w:r w:rsidR="00604BF5" w:rsidRPr="00AD33AC">
        <w:rPr>
          <w:rFonts w:cs="Times New Roman"/>
          <w:lang w:val="en-US"/>
        </w:rPr>
        <w:t>Java</w:t>
      </w:r>
      <w:r w:rsidR="00604BF5" w:rsidRPr="00AD33AC">
        <w:rPr>
          <w:rFonts w:cs="Times New Roman"/>
        </w:rPr>
        <w:t xml:space="preserve"> поддерживает </w:t>
      </w:r>
      <w:r w:rsidR="00640542" w:rsidRPr="00AD33AC">
        <w:rPr>
          <w:rFonts w:cs="Times New Roman"/>
        </w:rPr>
        <w:t xml:space="preserve">интерфейс под названием Servlet. Он взаимодействует с клиентом посредством принципа запрос-ответ. Для реализации </w:t>
      </w:r>
      <w:r w:rsidR="00640542" w:rsidRPr="00AD33AC">
        <w:rPr>
          <w:rFonts w:cs="Times New Roman"/>
          <w:lang w:val="en-US"/>
        </w:rPr>
        <w:t>HTML</w:t>
      </w:r>
      <w:r w:rsidR="00640542" w:rsidRPr="00AD33AC">
        <w:rPr>
          <w:rFonts w:cs="Times New Roman"/>
        </w:rPr>
        <w:t xml:space="preserve">-страниц в </w:t>
      </w:r>
      <w:r w:rsidR="00640542" w:rsidRPr="00AD33AC">
        <w:rPr>
          <w:rFonts w:cs="Times New Roman"/>
          <w:lang w:val="en-US"/>
        </w:rPr>
        <w:t>Java</w:t>
      </w:r>
      <w:r w:rsidR="00640542" w:rsidRPr="00AD33AC">
        <w:rPr>
          <w:rFonts w:cs="Times New Roman"/>
        </w:rPr>
        <w:t xml:space="preserve"> используется технология </w:t>
      </w:r>
      <w:r w:rsidR="00640542" w:rsidRPr="00AD33AC">
        <w:rPr>
          <w:rFonts w:cs="Times New Roman"/>
          <w:lang w:val="en-US"/>
        </w:rPr>
        <w:t>jsp</w:t>
      </w:r>
      <w:r w:rsidR="00640542" w:rsidRPr="00AD33AC">
        <w:rPr>
          <w:rFonts w:cs="Times New Roman"/>
        </w:rPr>
        <w:t xml:space="preserve">, задача которой динамически генерировать веб – страницы. Она имеет как статические, так и динамические компоненты. Статической частью </w:t>
      </w:r>
      <w:r w:rsidR="00640542" w:rsidRPr="00AD33AC">
        <w:rPr>
          <w:rFonts w:cs="Times New Roman"/>
          <w:lang w:val="en-US"/>
        </w:rPr>
        <w:t>jsp</w:t>
      </w:r>
      <w:r w:rsidR="00640542" w:rsidRPr="00AD33AC">
        <w:rPr>
          <w:rFonts w:cs="Times New Roman"/>
        </w:rPr>
        <w:t xml:space="preserve"> являются исходные данные, которые сохранены в одном </w:t>
      </w:r>
      <w:r w:rsidR="00640542" w:rsidRPr="00AD33AC">
        <w:rPr>
          <w:rFonts w:cs="Times New Roman"/>
        </w:rPr>
        <w:lastRenderedPageBreak/>
        <w:t xml:space="preserve">из текстовых форматов (обычно </w:t>
      </w:r>
      <w:r w:rsidR="00640542" w:rsidRPr="00AD33AC">
        <w:rPr>
          <w:rFonts w:cs="Times New Roman"/>
          <w:lang w:val="en-US"/>
        </w:rPr>
        <w:t>HTML</w:t>
      </w:r>
      <w:r w:rsidR="00640542" w:rsidRPr="00AD33AC">
        <w:rPr>
          <w:rFonts w:cs="Times New Roman"/>
        </w:rPr>
        <w:t xml:space="preserve">). Краткая схема работы веб-программы на </w:t>
      </w:r>
      <w:r w:rsidR="00640542" w:rsidRPr="00AD33AC">
        <w:rPr>
          <w:rFonts w:cs="Times New Roman"/>
          <w:lang w:val="en-US"/>
        </w:rPr>
        <w:t>Java</w:t>
      </w:r>
      <w:r w:rsidR="00933DBA" w:rsidRPr="00AD33AC">
        <w:rPr>
          <w:rFonts w:cs="Times New Roman"/>
        </w:rPr>
        <w:t xml:space="preserve"> выглядит следующим образом:</w:t>
      </w:r>
    </w:p>
    <w:p w14:paraId="0C936252" w14:textId="77777777" w:rsidR="00933DBA" w:rsidRPr="00AD33AC" w:rsidRDefault="00933DBA" w:rsidP="00B80F1B">
      <w:pPr>
        <w:rPr>
          <w:rFonts w:cs="Times New Roman"/>
        </w:rPr>
      </w:pPr>
    </w:p>
    <w:p w14:paraId="626DFBE0" w14:textId="77777777" w:rsidR="00640542" w:rsidRPr="00AD33AC" w:rsidRDefault="00640542" w:rsidP="00B80F1B">
      <w:pPr>
        <w:keepNext/>
        <w:rPr>
          <w:rFonts w:cs="Times New Roman"/>
        </w:rPr>
      </w:pPr>
      <w:r w:rsidRPr="00AD33AC">
        <w:rPr>
          <w:rFonts w:cs="Times New Roman"/>
          <w:noProof/>
          <w:lang w:eastAsia="ru-RU"/>
        </w:rPr>
        <w:drawing>
          <wp:inline distT="0" distB="0" distL="0" distR="0" wp14:anchorId="217A3F5F" wp14:editId="5200CE15">
            <wp:extent cx="4772025" cy="2773740"/>
            <wp:effectExtent l="0" t="0" r="0" b="7620"/>
            <wp:docPr id="1" name="Рисунок 1" descr="ÑÑÐµÐ¼Ð° Ð²ÐµÐ± Ð¿ÑÐ¸Ð»Ð¾Ð¶ÐµÐ½Ð¸Ñ Ð´Ð¶Ð°Ð²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ÑÑÐµÐ¼Ð° Ð²ÐµÐ± Ð¿ÑÐ¸Ð»Ð¾Ð¶ÐµÐ½Ð¸Ñ Ð´Ð¶Ð°Ð²Ð°"/>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87425" cy="2782691"/>
                    </a:xfrm>
                    <a:prstGeom prst="rect">
                      <a:avLst/>
                    </a:prstGeom>
                    <a:noFill/>
                    <a:ln>
                      <a:noFill/>
                    </a:ln>
                  </pic:spPr>
                </pic:pic>
              </a:graphicData>
            </a:graphic>
          </wp:inline>
        </w:drawing>
      </w:r>
    </w:p>
    <w:p w14:paraId="7EDE3D0C" w14:textId="3C6EB315" w:rsidR="00933DBA" w:rsidRPr="00DD2076" w:rsidRDefault="00640542" w:rsidP="00DD2076">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3</w:t>
      </w:r>
      <w:r w:rsidRPr="00AD33AC">
        <w:rPr>
          <w:rFonts w:cs="Times New Roman"/>
          <w:i w:val="0"/>
          <w:color w:val="auto"/>
          <w:sz w:val="28"/>
        </w:rPr>
        <w:fldChar w:fldCharType="end"/>
      </w:r>
      <w:r w:rsidRPr="00AD33AC">
        <w:rPr>
          <w:rFonts w:cs="Times New Roman"/>
          <w:i w:val="0"/>
          <w:color w:val="auto"/>
          <w:sz w:val="28"/>
        </w:rPr>
        <w:t xml:space="preserve">. Краткая схема работы веб-приложения, написанного на </w:t>
      </w:r>
      <w:r w:rsidRPr="00AD33AC">
        <w:rPr>
          <w:rFonts w:cs="Times New Roman"/>
          <w:i w:val="0"/>
          <w:color w:val="auto"/>
          <w:sz w:val="28"/>
          <w:lang w:val="en-US"/>
        </w:rPr>
        <w:t>Java</w:t>
      </w:r>
    </w:p>
    <w:p w14:paraId="41128CA5" w14:textId="0F0FD4D3" w:rsidR="00F84682" w:rsidRPr="00AD33AC" w:rsidRDefault="00A3368D" w:rsidP="00C1211F">
      <w:pPr>
        <w:pStyle w:val="a3"/>
        <w:numPr>
          <w:ilvl w:val="0"/>
          <w:numId w:val="11"/>
        </w:numPr>
        <w:rPr>
          <w:rFonts w:cs="Times New Roman"/>
          <w:lang w:val="en-US"/>
        </w:rPr>
      </w:pPr>
      <w:r w:rsidRPr="00AD33AC">
        <w:rPr>
          <w:rFonts w:cs="Times New Roman"/>
          <w:lang w:val="en-US"/>
        </w:rPr>
        <w:t>PHP</w:t>
      </w:r>
    </w:p>
    <w:p w14:paraId="468C4A6B" w14:textId="4E5EB8B9" w:rsidR="00A3368D" w:rsidRPr="00AD33AC" w:rsidRDefault="00A3368D" w:rsidP="00B80F1B">
      <w:pPr>
        <w:rPr>
          <w:rFonts w:cs="Times New Roman"/>
        </w:rPr>
      </w:pPr>
      <w:r w:rsidRPr="00AD33AC">
        <w:rPr>
          <w:rFonts w:cs="Times New Roman"/>
        </w:rPr>
        <w:t xml:space="preserve">Язык программирования </w:t>
      </w:r>
      <w:r w:rsidRPr="00AD33AC">
        <w:rPr>
          <w:rFonts w:cs="Times New Roman"/>
          <w:lang w:val="en-US"/>
        </w:rPr>
        <w:t>PHP</w:t>
      </w:r>
      <w:r w:rsidRPr="00AD33AC">
        <w:rPr>
          <w:rFonts w:cs="Times New Roman"/>
        </w:rPr>
        <w:t xml:space="preserve"> был сконструирован специально для веб-разработки, что является его главным достоинством. Его код можно встраивать напрямую в </w:t>
      </w:r>
      <w:r w:rsidRPr="00AD33AC">
        <w:rPr>
          <w:rFonts w:cs="Times New Roman"/>
          <w:lang w:val="en-US"/>
        </w:rPr>
        <w:t>HTML</w:t>
      </w:r>
      <w:r w:rsidRPr="00AD33AC">
        <w:rPr>
          <w:rFonts w:cs="Times New Roman"/>
        </w:rPr>
        <w:t xml:space="preserve">-страницу. Он отделяется от основного кода </w:t>
      </w:r>
      <w:r w:rsidRPr="00AD33AC">
        <w:rPr>
          <w:rFonts w:cs="Times New Roman"/>
          <w:lang w:val="en-US"/>
        </w:rPr>
        <w:t>HTML</w:t>
      </w:r>
      <w:r w:rsidRPr="00AD33AC">
        <w:rPr>
          <w:rFonts w:cs="Times New Roman"/>
        </w:rPr>
        <w:t xml:space="preserve">-страницами специальными начальными и конечными тегами. Каждый </w:t>
      </w:r>
      <w:r w:rsidRPr="00AD33AC">
        <w:rPr>
          <w:rFonts w:cs="Times New Roman"/>
          <w:lang w:val="en-US"/>
        </w:rPr>
        <w:t>PHP</w:t>
      </w:r>
      <w:r w:rsidRPr="00AD33AC">
        <w:rPr>
          <w:rFonts w:cs="Times New Roman"/>
        </w:rPr>
        <w:t xml:space="preserve">-скрипт обрабатывается на сервере и генерирует </w:t>
      </w:r>
      <w:r w:rsidRPr="00AD33AC">
        <w:rPr>
          <w:rFonts w:cs="Times New Roman"/>
          <w:lang w:val="en-US"/>
        </w:rPr>
        <w:t>HTML</w:t>
      </w:r>
      <w:r w:rsidRPr="00AD33AC">
        <w:rPr>
          <w:rFonts w:cs="Times New Roman"/>
        </w:rPr>
        <w:t xml:space="preserve">-страницу, которая отправляется клиенту. Данный язык программирования является очень простым в освоении, однако, большинство действий, которые в других языках можно не писать «руками» в </w:t>
      </w:r>
      <w:r w:rsidRPr="00AD33AC">
        <w:rPr>
          <w:rFonts w:cs="Times New Roman"/>
          <w:lang w:val="en-US"/>
        </w:rPr>
        <w:t>PHP</w:t>
      </w:r>
      <w:r w:rsidRPr="00AD33AC">
        <w:rPr>
          <w:rFonts w:cs="Times New Roman"/>
        </w:rPr>
        <w:t xml:space="preserve"> необходимо прописывать вручную.</w:t>
      </w:r>
    </w:p>
    <w:p w14:paraId="22E16F18" w14:textId="4463A348" w:rsidR="00A3368D" w:rsidRPr="00AD33AC" w:rsidRDefault="00A3368D" w:rsidP="00B80F1B">
      <w:pPr>
        <w:rPr>
          <w:rFonts w:cs="Times New Roman"/>
        </w:rPr>
      </w:pPr>
      <w:r w:rsidRPr="00AD33AC">
        <w:rPr>
          <w:rFonts w:cs="Times New Roman"/>
        </w:rPr>
        <w:t xml:space="preserve">Для того чтобы </w:t>
      </w:r>
      <w:r w:rsidRPr="00AD33AC">
        <w:rPr>
          <w:rFonts w:cs="Times New Roman"/>
          <w:lang w:val="en-US"/>
        </w:rPr>
        <w:t>PHP</w:t>
      </w:r>
      <w:r w:rsidRPr="00AD33AC">
        <w:rPr>
          <w:rFonts w:cs="Times New Roman"/>
        </w:rPr>
        <w:t xml:space="preserve">-скрипты корректно работали, необходимо подключать сервер к проекту. Как правило, разработчики подключают готовую сборку из сервера, самого языка </w:t>
      </w:r>
      <w:r w:rsidRPr="00AD33AC">
        <w:rPr>
          <w:rFonts w:cs="Times New Roman"/>
          <w:lang w:val="en-US"/>
        </w:rPr>
        <w:t>PHP</w:t>
      </w:r>
      <w:r w:rsidRPr="00AD33AC">
        <w:rPr>
          <w:rFonts w:cs="Times New Roman"/>
        </w:rPr>
        <w:t xml:space="preserve">, и базы данных. Хорошим примером такого случая может служить </w:t>
      </w:r>
      <w:r w:rsidRPr="00AD33AC">
        <w:rPr>
          <w:rFonts w:cs="Times New Roman"/>
          <w:lang w:val="en-US"/>
        </w:rPr>
        <w:t>Denwer</w:t>
      </w:r>
      <w:r w:rsidRPr="00AD33AC">
        <w:rPr>
          <w:rFonts w:cs="Times New Roman"/>
        </w:rPr>
        <w:t xml:space="preserve"> – набор, где содержатся все инструменты для веб-разработчика.</w:t>
      </w:r>
    </w:p>
    <w:p w14:paraId="09A61AED" w14:textId="5975EA6D" w:rsidR="00A3368D" w:rsidRPr="00AD33AC" w:rsidRDefault="00A3368D" w:rsidP="00B80F1B">
      <w:pPr>
        <w:rPr>
          <w:rFonts w:cs="Times New Roman"/>
        </w:rPr>
      </w:pPr>
      <w:r w:rsidRPr="00AD33AC">
        <w:rPr>
          <w:rFonts w:cs="Times New Roman"/>
        </w:rPr>
        <w:t xml:space="preserve">Краткая схема работы сайта, написанного на </w:t>
      </w:r>
      <w:r w:rsidRPr="00AD33AC">
        <w:rPr>
          <w:rFonts w:cs="Times New Roman"/>
          <w:lang w:val="en-US"/>
        </w:rPr>
        <w:t>PHP</w:t>
      </w:r>
      <w:r w:rsidRPr="00AD33AC">
        <w:rPr>
          <w:rFonts w:cs="Times New Roman"/>
        </w:rPr>
        <w:t xml:space="preserve"> выглядит так</w:t>
      </w:r>
      <w:r w:rsidR="00B80F1B" w:rsidRPr="00AD33AC">
        <w:rPr>
          <w:rFonts w:cs="Times New Roman"/>
        </w:rPr>
        <w:t xml:space="preserve"> (рисунок 3)</w:t>
      </w:r>
      <w:r w:rsidRPr="00AD33AC">
        <w:rPr>
          <w:rFonts w:cs="Times New Roman"/>
        </w:rPr>
        <w:t>:</w:t>
      </w:r>
    </w:p>
    <w:p w14:paraId="48CCF677" w14:textId="77777777" w:rsidR="00933DBA" w:rsidRPr="00AD33AC" w:rsidRDefault="00933DBA" w:rsidP="00B80F1B">
      <w:pPr>
        <w:rPr>
          <w:rFonts w:cs="Times New Roman"/>
        </w:rPr>
      </w:pPr>
    </w:p>
    <w:p w14:paraId="30D0F89B" w14:textId="77777777" w:rsidR="00A3368D" w:rsidRPr="00AD33AC" w:rsidRDefault="00A3368D" w:rsidP="00B80F1B">
      <w:pPr>
        <w:keepNext/>
        <w:rPr>
          <w:rFonts w:cs="Times New Roman"/>
        </w:rPr>
      </w:pPr>
      <w:r w:rsidRPr="00AD33AC">
        <w:rPr>
          <w:rFonts w:cs="Times New Roman"/>
          <w:noProof/>
          <w:lang w:eastAsia="ru-RU"/>
        </w:rPr>
        <w:drawing>
          <wp:inline distT="0" distB="0" distL="0" distR="0" wp14:anchorId="1B50FC1E" wp14:editId="6B4F31F3">
            <wp:extent cx="5114925" cy="1877909"/>
            <wp:effectExtent l="0" t="0" r="0" b="8255"/>
            <wp:docPr id="2" name="Рисунок 2" descr="ÐÐ°ÑÑÐ¸Ð½ÐºÐ¸ Ð¿Ð¾ Ð·Ð°Ð¿ÑÐ¾ÑÑ ÑÑÐµÐ¼Ð° ÑÐ°Ð±Ð¾ÑÑ ÑÐ°Ð¹ÑÐ° Ð½Ð° p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ÑÑÐµÐ¼Ð° ÑÐ°Ð±Ð¾ÑÑ ÑÐ°Ð¹ÑÐ° Ð½Ð° php"/>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14925" cy="1877909"/>
                    </a:xfrm>
                    <a:prstGeom prst="rect">
                      <a:avLst/>
                    </a:prstGeom>
                    <a:noFill/>
                    <a:ln>
                      <a:noFill/>
                    </a:ln>
                  </pic:spPr>
                </pic:pic>
              </a:graphicData>
            </a:graphic>
          </wp:inline>
        </w:drawing>
      </w:r>
    </w:p>
    <w:p w14:paraId="28FD8A52" w14:textId="37C10B98" w:rsidR="00C37B44" w:rsidRPr="00AD33AC" w:rsidRDefault="00A3368D"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4</w:t>
      </w:r>
      <w:r w:rsidRPr="00AD33AC">
        <w:rPr>
          <w:rFonts w:cs="Times New Roman"/>
          <w:i w:val="0"/>
          <w:color w:val="auto"/>
          <w:sz w:val="28"/>
        </w:rPr>
        <w:fldChar w:fldCharType="end"/>
      </w:r>
      <w:r w:rsidRPr="00AD33AC">
        <w:rPr>
          <w:rFonts w:cs="Times New Roman"/>
          <w:i w:val="0"/>
          <w:color w:val="auto"/>
          <w:sz w:val="28"/>
        </w:rPr>
        <w:t xml:space="preserve">. Краткая схема работы сайта, написанного на </w:t>
      </w:r>
      <w:r w:rsidRPr="00AD33AC">
        <w:rPr>
          <w:rFonts w:cs="Times New Roman"/>
          <w:i w:val="0"/>
          <w:color w:val="auto"/>
          <w:sz w:val="28"/>
          <w:lang w:val="en-US"/>
        </w:rPr>
        <w:t>PHP</w:t>
      </w:r>
    </w:p>
    <w:p w14:paraId="7A1819A7" w14:textId="77777777" w:rsidR="00933DBA" w:rsidRPr="00AD33AC" w:rsidRDefault="00933DBA" w:rsidP="00933DBA"/>
    <w:p w14:paraId="45B7E372" w14:textId="62DCD147" w:rsidR="00C37B44" w:rsidRPr="00AD33AC" w:rsidRDefault="00C37B44" w:rsidP="00B80F1B">
      <w:pPr>
        <w:rPr>
          <w:rFonts w:cs="Times New Roman"/>
        </w:rPr>
      </w:pPr>
      <w:r w:rsidRPr="00AD33AC">
        <w:rPr>
          <w:rFonts w:cs="Times New Roman"/>
        </w:rPr>
        <w:t xml:space="preserve">В качестве серверного фреймворка </w:t>
      </w:r>
      <w:r w:rsidRPr="00AD33AC">
        <w:rPr>
          <w:rFonts w:cs="Times New Roman"/>
          <w:lang w:val="en-US"/>
        </w:rPr>
        <w:t>PHP</w:t>
      </w:r>
      <w:r w:rsidRPr="00AD33AC">
        <w:rPr>
          <w:rFonts w:cs="Times New Roman"/>
        </w:rPr>
        <w:t xml:space="preserve"> поддерживает такой продукт как </w:t>
      </w:r>
      <w:r w:rsidRPr="00AD33AC">
        <w:rPr>
          <w:rFonts w:cs="Times New Roman"/>
          <w:lang w:val="en-US"/>
        </w:rPr>
        <w:t>Zend</w:t>
      </w:r>
      <w:r w:rsidRPr="00AD33AC">
        <w:rPr>
          <w:rFonts w:cs="Times New Roman"/>
        </w:rPr>
        <w:t xml:space="preserve"> </w:t>
      </w:r>
      <w:r w:rsidRPr="00AD33AC">
        <w:rPr>
          <w:rFonts w:cs="Times New Roman"/>
          <w:lang w:val="en-US"/>
        </w:rPr>
        <w:t>Framework</w:t>
      </w:r>
      <w:r w:rsidRPr="00AD33AC">
        <w:rPr>
          <w:rFonts w:cs="Times New Roman"/>
        </w:rPr>
        <w:t>, который свободно распространяется и основывается на принципах MVC (</w:t>
      </w:r>
      <w:r w:rsidRPr="00AD33AC">
        <w:rPr>
          <w:rFonts w:cs="Times New Roman"/>
          <w:lang w:val="en-US"/>
        </w:rPr>
        <w:t>Model</w:t>
      </w:r>
      <w:r w:rsidRPr="00AD33AC">
        <w:rPr>
          <w:rFonts w:cs="Times New Roman"/>
        </w:rPr>
        <w:t>-</w:t>
      </w:r>
      <w:r w:rsidRPr="00AD33AC">
        <w:rPr>
          <w:rFonts w:cs="Times New Roman"/>
          <w:lang w:val="en-US"/>
        </w:rPr>
        <w:t>View</w:t>
      </w:r>
      <w:r w:rsidRPr="00AD33AC">
        <w:rPr>
          <w:rFonts w:cs="Times New Roman"/>
        </w:rPr>
        <w:t>-</w:t>
      </w:r>
      <w:r w:rsidRPr="00AD33AC">
        <w:rPr>
          <w:rFonts w:cs="Times New Roman"/>
          <w:lang w:val="en-US"/>
        </w:rPr>
        <w:t>Controller</w:t>
      </w:r>
      <w:r w:rsidRPr="00AD33AC">
        <w:rPr>
          <w:rFonts w:cs="Times New Roman"/>
        </w:rPr>
        <w:t xml:space="preserve">). </w:t>
      </w:r>
      <w:r w:rsidRPr="00AD33AC">
        <w:rPr>
          <w:rFonts w:cs="Times New Roman"/>
          <w:lang w:val="en-US"/>
        </w:rPr>
        <w:t>MVC</w:t>
      </w:r>
      <w:r w:rsidRPr="00AD33AC">
        <w:rPr>
          <w:rFonts w:cs="Times New Roman"/>
        </w:rPr>
        <w:t xml:space="preserve"> – это схема разделения данных</w:t>
      </w:r>
      <w:r w:rsidR="0030049A" w:rsidRPr="00AD33AC">
        <w:rPr>
          <w:rFonts w:cs="Times New Roman"/>
        </w:rPr>
        <w:t xml:space="preserve"> (архитектурный шаблон)</w:t>
      </w:r>
      <w:r w:rsidRPr="00AD33AC">
        <w:rPr>
          <w:rFonts w:cs="Times New Roman"/>
        </w:rPr>
        <w:t xml:space="preserve"> пользовательского приложения таким образом, что каждый из трех</w:t>
      </w:r>
      <w:r w:rsidR="0030049A" w:rsidRPr="00AD33AC">
        <w:rPr>
          <w:rFonts w:cs="Times New Roman"/>
        </w:rPr>
        <w:t xml:space="preserve"> его</w:t>
      </w:r>
      <w:r w:rsidRPr="00AD33AC">
        <w:rPr>
          <w:rFonts w:cs="Times New Roman"/>
        </w:rPr>
        <w:t xml:space="preserve"> компонентов (модель, представление, контроллер) может модифицирова</w:t>
      </w:r>
      <w:r w:rsidR="007C3D95" w:rsidRPr="00AD33AC">
        <w:rPr>
          <w:rFonts w:cs="Times New Roman"/>
        </w:rPr>
        <w:t>ться независимо друг от друга.</w:t>
      </w:r>
    </w:p>
    <w:p w14:paraId="640ECA5E" w14:textId="77777777" w:rsidR="00B80F1B" w:rsidRPr="00AD33AC" w:rsidRDefault="007C3D95" w:rsidP="00B80F1B">
      <w:pPr>
        <w:rPr>
          <w:rFonts w:cs="Times New Roman"/>
          <w:noProof/>
          <w:lang w:eastAsia="ru-RU"/>
        </w:rPr>
      </w:pPr>
      <w:r w:rsidRPr="00AD33AC">
        <w:rPr>
          <w:rFonts w:cs="Times New Roman"/>
          <w:noProof/>
          <w:lang w:eastAsia="ru-RU"/>
        </w:rPr>
        <mc:AlternateContent>
          <mc:Choice Requires="wps">
            <w:drawing>
              <wp:anchor distT="0" distB="0" distL="114300" distR="114300" simplePos="0" relativeHeight="251660288" behindDoc="0" locked="0" layoutInCell="1" allowOverlap="1" wp14:anchorId="770E483F" wp14:editId="2A3491B7">
                <wp:simplePos x="0" y="0"/>
                <wp:positionH relativeFrom="column">
                  <wp:posOffset>310515</wp:posOffset>
                </wp:positionH>
                <wp:positionV relativeFrom="paragraph">
                  <wp:posOffset>3547745</wp:posOffset>
                </wp:positionV>
                <wp:extent cx="5057775" cy="389890"/>
                <wp:effectExtent l="0" t="0" r="0" b="0"/>
                <wp:wrapTopAndBottom/>
                <wp:docPr id="4" name="Надпись 4"/>
                <wp:cNvGraphicFramePr/>
                <a:graphic xmlns:a="http://schemas.openxmlformats.org/drawingml/2006/main">
                  <a:graphicData uri="http://schemas.microsoft.com/office/word/2010/wordprocessingShape">
                    <wps:wsp>
                      <wps:cNvSpPr txBox="1"/>
                      <wps:spPr>
                        <a:xfrm>
                          <a:off x="0" y="0"/>
                          <a:ext cx="5057775" cy="389890"/>
                        </a:xfrm>
                        <a:prstGeom prst="rect">
                          <a:avLst/>
                        </a:prstGeom>
                        <a:solidFill>
                          <a:prstClr val="white"/>
                        </a:solidFill>
                        <a:ln>
                          <a:noFill/>
                        </a:ln>
                        <a:effectLst/>
                      </wps:spPr>
                      <wps:txbx>
                        <w:txbxContent>
                          <w:p w14:paraId="1628BCDE" w14:textId="2C7EE1A1" w:rsidR="00597B3D" w:rsidRPr="007C3D95" w:rsidRDefault="00597B3D" w:rsidP="007C3D95">
                            <w:pPr>
                              <w:pStyle w:val="af1"/>
                              <w:rPr>
                                <w:i w:val="0"/>
                                <w:noProof/>
                                <w:color w:val="auto"/>
                                <w:sz w:val="3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70E483F" id="_x0000_t202" coordsize="21600,21600" o:spt="202" path="m,l,21600r21600,l21600,xe">
                <v:stroke joinstyle="miter"/>
                <v:path gradientshapeok="t" o:connecttype="rect"/>
              </v:shapetype>
              <v:shape id="Надпись 4" o:spid="_x0000_s1026" type="#_x0000_t202" style="position:absolute;left:0;text-align:left;margin-left:24.45pt;margin-top:279.35pt;width:398.25pt;height:30.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" stroked="f">
                <v:textbox style="mso-fit-shape-to-text:t" inset="0,0,0,0">
                  <w:txbxContent>
                    <w:p w14:paraId="1628BCDE" w14:textId="2C7EE1A1" w:rsidR="00597B3D" w:rsidRPr="007C3D95" w:rsidRDefault="00597B3D" w:rsidP="007C3D95">
                      <w:pPr>
                        <w:pStyle w:val="af1"/>
                        <w:rPr>
                          <w:i w:val="0"/>
                          <w:noProof/>
                          <w:color w:val="auto"/>
                          <w:sz w:val="36"/>
                        </w:rPr>
                      </w:pPr>
                    </w:p>
                  </w:txbxContent>
                </v:textbox>
                <w10:wrap type="topAndBottom"/>
              </v:shape>
            </w:pict>
          </mc:Fallback>
        </mc:AlternateContent>
      </w:r>
      <w:r w:rsidR="00C37B44" w:rsidRPr="00AD33AC">
        <w:rPr>
          <w:rFonts w:cs="Times New Roman"/>
        </w:rPr>
        <w:t xml:space="preserve">Процесс </w:t>
      </w:r>
      <w:r w:rsidR="0030049A" w:rsidRPr="00AD33AC">
        <w:rPr>
          <w:rFonts w:cs="Times New Roman"/>
        </w:rPr>
        <w:t>работы архитектурного шаблона</w:t>
      </w:r>
      <w:r w:rsidR="00C37B44" w:rsidRPr="00AD33AC">
        <w:rPr>
          <w:rFonts w:cs="Times New Roman"/>
        </w:rPr>
        <w:t xml:space="preserve"> мо</w:t>
      </w:r>
      <w:r w:rsidRPr="00AD33AC">
        <w:rPr>
          <w:rFonts w:cs="Times New Roman"/>
        </w:rPr>
        <w:t>жно проиллюстрировать следующим изображением:</w:t>
      </w:r>
      <w:r w:rsidRPr="00AD33AC">
        <w:rPr>
          <w:rFonts w:cs="Times New Roman"/>
          <w:noProof/>
          <w:lang w:eastAsia="ru-RU"/>
        </w:rPr>
        <w:t xml:space="preserve"> </w:t>
      </w:r>
    </w:p>
    <w:p w14:paraId="199DE771" w14:textId="267672CF" w:rsidR="00B80F1B" w:rsidRPr="00AD33AC" w:rsidRDefault="007C3D95" w:rsidP="00B80F1B">
      <w:pPr>
        <w:rPr>
          <w:rFonts w:cs="Times New Roman"/>
          <w:noProof/>
          <w:lang w:eastAsia="ru-RU"/>
        </w:rPr>
      </w:pPr>
      <w:r w:rsidRPr="00AD33AC">
        <w:rPr>
          <w:rFonts w:cs="Times New Roman"/>
          <w:noProof/>
          <w:lang w:eastAsia="ru-RU"/>
        </w:rPr>
        <w:drawing>
          <wp:inline distT="0" distB="0" distL="0" distR="0" wp14:anchorId="4D6E4AFC" wp14:editId="04609D2A">
            <wp:extent cx="4667250" cy="2831781"/>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67250" cy="2831781"/>
                    </a:xfrm>
                    <a:prstGeom prst="rect">
                      <a:avLst/>
                    </a:prstGeom>
                  </pic:spPr>
                </pic:pic>
              </a:graphicData>
            </a:graphic>
          </wp:inline>
        </w:drawing>
      </w:r>
    </w:p>
    <w:p w14:paraId="1AA2B65B" w14:textId="048929B4" w:rsidR="00B80F1B" w:rsidRPr="00AD33AC" w:rsidRDefault="00B80F1B"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5</w:t>
      </w:r>
      <w:r w:rsidRPr="00AD33AC">
        <w:rPr>
          <w:rFonts w:cs="Times New Roman"/>
          <w:i w:val="0"/>
          <w:color w:val="auto"/>
          <w:sz w:val="28"/>
        </w:rPr>
        <w:fldChar w:fldCharType="end"/>
      </w:r>
      <w:r w:rsidRPr="00AD33AC">
        <w:rPr>
          <w:rFonts w:cs="Times New Roman"/>
          <w:i w:val="0"/>
          <w:color w:val="auto"/>
          <w:sz w:val="28"/>
        </w:rPr>
        <w:t xml:space="preserve">. Иллюстрация работы архитектурного шаблона </w:t>
      </w:r>
      <w:r w:rsidRPr="00AD33AC">
        <w:rPr>
          <w:rFonts w:cs="Times New Roman"/>
          <w:i w:val="0"/>
          <w:color w:val="auto"/>
          <w:sz w:val="28"/>
          <w:lang w:val="en-US"/>
        </w:rPr>
        <w:t>MVC</w:t>
      </w:r>
    </w:p>
    <w:p w14:paraId="099D277D" w14:textId="77777777" w:rsidR="00933DBA" w:rsidRPr="00AD33AC" w:rsidRDefault="00933DBA" w:rsidP="00933DBA"/>
    <w:p w14:paraId="487F35CD" w14:textId="675CFA31" w:rsidR="00A3368D" w:rsidRPr="00AD33AC" w:rsidRDefault="00C37B44" w:rsidP="00B80F1B">
      <w:pPr>
        <w:rPr>
          <w:rFonts w:cs="Times New Roman"/>
        </w:rPr>
      </w:pPr>
      <w:r w:rsidRPr="00AD33AC">
        <w:rPr>
          <w:rFonts w:cs="Times New Roman"/>
        </w:rPr>
        <w:t xml:space="preserve"> </w:t>
      </w:r>
      <w:r w:rsidR="007C3D95" w:rsidRPr="00AD33AC">
        <w:rPr>
          <w:rFonts w:cs="Times New Roman"/>
          <w:lang w:val="en-US"/>
        </w:rPr>
        <w:t>MVC</w:t>
      </w:r>
      <w:r w:rsidR="007C3D95" w:rsidRPr="00AD33AC">
        <w:rPr>
          <w:rFonts w:cs="Times New Roman"/>
        </w:rPr>
        <w:t xml:space="preserve"> является популярной и современной схемой разделения данных, которая используется в большом количестве фреймворков.</w:t>
      </w:r>
    </w:p>
    <w:p w14:paraId="2CBCF057" w14:textId="381ADB2B" w:rsidR="007C3D95" w:rsidRPr="00AD33AC" w:rsidRDefault="007C3D95" w:rsidP="00C1211F">
      <w:pPr>
        <w:pStyle w:val="a3"/>
        <w:numPr>
          <w:ilvl w:val="0"/>
          <w:numId w:val="11"/>
        </w:numPr>
        <w:rPr>
          <w:rFonts w:cs="Times New Roman"/>
          <w:lang w:val="en-US"/>
        </w:rPr>
      </w:pPr>
      <w:r w:rsidRPr="00AD33AC">
        <w:rPr>
          <w:rFonts w:cs="Times New Roman"/>
          <w:lang w:val="en-US"/>
        </w:rPr>
        <w:t>Ruby</w:t>
      </w:r>
    </w:p>
    <w:p w14:paraId="7DBF0B49" w14:textId="72307001" w:rsidR="0030049A" w:rsidRPr="00AD33AC" w:rsidRDefault="007C3D95" w:rsidP="00B80F1B">
      <w:pPr>
        <w:rPr>
          <w:rFonts w:cs="Times New Roman"/>
        </w:rPr>
      </w:pPr>
      <w:r w:rsidRPr="00AD33AC">
        <w:rPr>
          <w:rFonts w:cs="Times New Roman"/>
          <w:lang w:val="en-US"/>
        </w:rPr>
        <w:t>Ruby</w:t>
      </w:r>
      <w:r w:rsidRPr="00AD33AC">
        <w:rPr>
          <w:rFonts w:cs="Times New Roman"/>
        </w:rPr>
        <w:t xml:space="preserve"> </w:t>
      </w:r>
      <w:r w:rsidR="003F65D2" w:rsidRPr="00AD33AC">
        <w:rPr>
          <w:rFonts w:cs="Times New Roman"/>
        </w:rPr>
        <w:t xml:space="preserve">– это язык программирования, в котором соединяются части таких языков как </w:t>
      </w:r>
      <w:r w:rsidR="003F65D2" w:rsidRPr="00AD33AC">
        <w:rPr>
          <w:rFonts w:cs="Times New Roman"/>
          <w:lang w:val="en-US"/>
        </w:rPr>
        <w:t>Perl</w:t>
      </w:r>
      <w:r w:rsidR="003F65D2" w:rsidRPr="00AD33AC">
        <w:rPr>
          <w:rFonts w:cs="Times New Roman"/>
        </w:rPr>
        <w:t xml:space="preserve">, </w:t>
      </w:r>
      <w:r w:rsidR="003F65D2" w:rsidRPr="00AD33AC">
        <w:rPr>
          <w:rFonts w:cs="Times New Roman"/>
          <w:lang w:val="en-US"/>
        </w:rPr>
        <w:t>Smalltalk</w:t>
      </w:r>
      <w:r w:rsidR="003F65D2" w:rsidRPr="00AD33AC">
        <w:rPr>
          <w:rFonts w:cs="Times New Roman"/>
        </w:rPr>
        <w:t xml:space="preserve">, </w:t>
      </w:r>
      <w:r w:rsidR="003F65D2" w:rsidRPr="00AD33AC">
        <w:rPr>
          <w:rFonts w:cs="Times New Roman"/>
          <w:lang w:val="en-US"/>
        </w:rPr>
        <w:t>Lisp</w:t>
      </w:r>
      <w:r w:rsidR="003F65D2" w:rsidRPr="00AD33AC">
        <w:rPr>
          <w:rFonts w:cs="Times New Roman"/>
        </w:rPr>
        <w:t xml:space="preserve">, </w:t>
      </w:r>
      <w:r w:rsidR="003F65D2" w:rsidRPr="00AD33AC">
        <w:rPr>
          <w:rFonts w:cs="Times New Roman"/>
          <w:lang w:val="en-US"/>
        </w:rPr>
        <w:t>Eiffel</w:t>
      </w:r>
      <w:r w:rsidR="003F65D2" w:rsidRPr="00AD33AC">
        <w:rPr>
          <w:rFonts w:cs="Times New Roman"/>
        </w:rPr>
        <w:t xml:space="preserve"> и </w:t>
      </w:r>
      <w:r w:rsidR="003F65D2" w:rsidRPr="00AD33AC">
        <w:rPr>
          <w:rFonts w:cs="Times New Roman"/>
          <w:lang w:val="en-US"/>
        </w:rPr>
        <w:t>Ada</w:t>
      </w:r>
      <w:r w:rsidR="003F65D2" w:rsidRPr="00AD33AC">
        <w:rPr>
          <w:rFonts w:cs="Times New Roman"/>
        </w:rPr>
        <w:t xml:space="preserve"> для того чтобы обеспечивать баланс между парадигмой функционального программирования и принципами императивного программ</w:t>
      </w:r>
      <w:r w:rsidR="001C3781" w:rsidRPr="00AD33AC">
        <w:rPr>
          <w:rFonts w:cs="Times New Roman"/>
        </w:rPr>
        <w:t>ирования. Данный язык, по словам его автора, «прост снаружи, но с</w:t>
      </w:r>
      <w:r w:rsidR="00CE3BE1" w:rsidRPr="00AD33AC">
        <w:rPr>
          <w:rFonts w:cs="Times New Roman"/>
        </w:rPr>
        <w:t>ложен внутри, совсем как челове</w:t>
      </w:r>
      <w:r w:rsidR="001C3781" w:rsidRPr="00AD33AC">
        <w:rPr>
          <w:rFonts w:cs="Times New Roman"/>
        </w:rPr>
        <w:t xml:space="preserve">к». </w:t>
      </w:r>
      <w:r w:rsidR="003F65D2" w:rsidRPr="00AD33AC">
        <w:rPr>
          <w:rFonts w:cs="Times New Roman"/>
        </w:rPr>
        <w:t xml:space="preserve">В данном языке всё является объектами. Его создатель оперировал убеждением о необходимости более мощного языка, чем </w:t>
      </w:r>
      <w:r w:rsidR="003F65D2" w:rsidRPr="00AD33AC">
        <w:rPr>
          <w:rFonts w:cs="Times New Roman"/>
          <w:lang w:val="en-US"/>
        </w:rPr>
        <w:t>Perl</w:t>
      </w:r>
      <w:r w:rsidR="003F65D2" w:rsidRPr="00AD33AC">
        <w:rPr>
          <w:rFonts w:cs="Times New Roman"/>
        </w:rPr>
        <w:t xml:space="preserve"> и более объектно-ориентированного, чем </w:t>
      </w:r>
      <w:r w:rsidR="003F65D2" w:rsidRPr="00AD33AC">
        <w:rPr>
          <w:rFonts w:cs="Times New Roman"/>
          <w:lang w:val="en-US"/>
        </w:rPr>
        <w:t>Python</w:t>
      </w:r>
      <w:r w:rsidR="003F65D2" w:rsidRPr="00AD33AC">
        <w:rPr>
          <w:rFonts w:cs="Times New Roman"/>
        </w:rPr>
        <w:t xml:space="preserve">. </w:t>
      </w:r>
      <w:r w:rsidR="003F65D2" w:rsidRPr="00AD33AC">
        <w:rPr>
          <w:rFonts w:cs="Times New Roman"/>
          <w:lang w:val="en-US"/>
        </w:rPr>
        <w:t>Ruby</w:t>
      </w:r>
      <w:r w:rsidR="003F65D2" w:rsidRPr="00AD33AC">
        <w:rPr>
          <w:rFonts w:cs="Times New Roman"/>
        </w:rPr>
        <w:t xml:space="preserve"> так же очень гибкий и позв</w:t>
      </w:r>
      <w:r w:rsidR="0030049A" w:rsidRPr="00AD33AC">
        <w:rPr>
          <w:rFonts w:cs="Times New Roman"/>
        </w:rPr>
        <w:t>оляет свободно менять его части, он отличается высокой переносимостью и работает на большинстве современных ОС.</w:t>
      </w:r>
    </w:p>
    <w:p w14:paraId="7956DCA1" w14:textId="457D4221" w:rsidR="007C3D95" w:rsidRPr="00AD33AC" w:rsidRDefault="0030049A" w:rsidP="00B80F1B">
      <w:pPr>
        <w:rPr>
          <w:rFonts w:cs="Times New Roman"/>
        </w:rPr>
      </w:pPr>
      <w:r w:rsidRPr="00AD33AC">
        <w:rPr>
          <w:rFonts w:cs="Times New Roman"/>
        </w:rPr>
        <w:t xml:space="preserve">Для разработки веб-приложений Ruby поддерживает фреймворк под названием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Он обеспечивает интеграцию с веб-сервером, сервером баз данных, является открытым ПО. Как и</w:t>
      </w:r>
      <w:r w:rsidR="003F65D2" w:rsidRPr="00AD33AC">
        <w:rPr>
          <w:rFonts w:cs="Times New Roman"/>
        </w:rPr>
        <w:t xml:space="preserve"> </w:t>
      </w:r>
      <w:r w:rsidRPr="00AD33AC">
        <w:rPr>
          <w:rFonts w:cs="Times New Roman"/>
        </w:rPr>
        <w:t xml:space="preserve">Zend Framework,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xml:space="preserve"> реализует архитектурный шаблон </w:t>
      </w:r>
      <w:r w:rsidRPr="00AD33AC">
        <w:rPr>
          <w:rFonts w:cs="Times New Roman"/>
          <w:lang w:val="en-US"/>
        </w:rPr>
        <w:t>MVC</w:t>
      </w:r>
      <w:r w:rsidRPr="00AD33AC">
        <w:rPr>
          <w:rFonts w:cs="Times New Roman"/>
        </w:rPr>
        <w:t>.</w:t>
      </w:r>
    </w:p>
    <w:p w14:paraId="1A3D2A49" w14:textId="278C3D63" w:rsidR="0030049A" w:rsidRPr="00AD33AC" w:rsidRDefault="0030049A" w:rsidP="00C1211F">
      <w:pPr>
        <w:pStyle w:val="a3"/>
        <w:numPr>
          <w:ilvl w:val="0"/>
          <w:numId w:val="11"/>
        </w:numPr>
        <w:rPr>
          <w:rFonts w:cs="Times New Roman"/>
          <w:lang w:val="en-US"/>
        </w:rPr>
      </w:pPr>
      <w:r w:rsidRPr="00AD33AC">
        <w:rPr>
          <w:rFonts w:cs="Times New Roman"/>
          <w:lang w:val="en-US"/>
        </w:rPr>
        <w:t>Python</w:t>
      </w:r>
    </w:p>
    <w:p w14:paraId="4A1BBD3B" w14:textId="36DB0558" w:rsidR="0030049A" w:rsidRPr="00AD33AC" w:rsidRDefault="001C3781" w:rsidP="00B80F1B">
      <w:pPr>
        <w:rPr>
          <w:rFonts w:cs="Times New Roman"/>
        </w:rPr>
      </w:pPr>
      <w:r w:rsidRPr="00AD33AC">
        <w:rPr>
          <w:rFonts w:cs="Times New Roman"/>
          <w:lang w:val="en-US"/>
        </w:rPr>
        <w:t>Python</w:t>
      </w:r>
      <w:r w:rsidRPr="00AD33AC">
        <w:rPr>
          <w:rFonts w:cs="Times New Roman"/>
        </w:rPr>
        <w:t xml:space="preserve"> – это высокоуровневый язык программирования, который прежде всего ориентирован на простоту, читаемость кода, и повышение производительности разработчиков. Данный язык поддерживает структурное, объектно-ориентированное, функциональное, императивное и аспектно-ориентированное программирование. Он активно развивается, новые его версии выходят примерно раз в два года. </w:t>
      </w:r>
      <w:r w:rsidRPr="00AD33AC">
        <w:rPr>
          <w:rFonts w:cs="Times New Roman"/>
          <w:lang w:val="en-US"/>
        </w:rPr>
        <w:t>Python</w:t>
      </w:r>
      <w:r w:rsidRPr="00AD33AC">
        <w:rPr>
          <w:rFonts w:cs="Times New Roman"/>
        </w:rPr>
        <w:t xml:space="preserve"> не подвергался официальной стандартизации. Его код понятен, удобен и прост в изучении.</w:t>
      </w:r>
    </w:p>
    <w:p w14:paraId="6AFC00C4" w14:textId="4F7CAA45" w:rsidR="00816FCD" w:rsidRPr="00AD33AC" w:rsidRDefault="00816FCD" w:rsidP="00B80F1B">
      <w:pPr>
        <w:rPr>
          <w:rFonts w:cs="Times New Roman"/>
        </w:rPr>
      </w:pPr>
      <w:r w:rsidRPr="00AD33AC">
        <w:rPr>
          <w:rFonts w:cs="Times New Roman"/>
        </w:rPr>
        <w:t xml:space="preserve">Для реализации веб-приложений на языке </w:t>
      </w:r>
      <w:r w:rsidRPr="00AD33AC">
        <w:rPr>
          <w:rFonts w:cs="Times New Roman"/>
          <w:lang w:val="en-US"/>
        </w:rPr>
        <w:t>Python</w:t>
      </w:r>
      <w:r w:rsidRPr="00AD33AC">
        <w:rPr>
          <w:rFonts w:cs="Times New Roman"/>
        </w:rPr>
        <w:t xml:space="preserve"> существует фреймворк </w:t>
      </w:r>
      <w:r w:rsidRPr="00AD33AC">
        <w:rPr>
          <w:rFonts w:cs="Times New Roman"/>
          <w:lang w:val="en-US"/>
        </w:rPr>
        <w:t>Django</w:t>
      </w:r>
      <w:r w:rsidRPr="00AD33AC">
        <w:rPr>
          <w:rFonts w:cs="Times New Roman"/>
        </w:rPr>
        <w:t xml:space="preserve">. Это свободно распространяемое ПО. Фреймворк, как и его аналоги на других языках программирования, использует шаблон проектирования </w:t>
      </w:r>
      <w:r w:rsidRPr="00AD33AC">
        <w:rPr>
          <w:rFonts w:cs="Times New Roman"/>
          <w:lang w:val="en-US"/>
        </w:rPr>
        <w:t>MVC</w:t>
      </w:r>
      <w:r w:rsidRPr="00AD33AC">
        <w:rPr>
          <w:rFonts w:cs="Times New Roman"/>
        </w:rPr>
        <w:t xml:space="preserve">. Однако, в </w:t>
      </w:r>
      <w:r w:rsidRPr="00AD33AC">
        <w:rPr>
          <w:rFonts w:cs="Times New Roman"/>
          <w:lang w:val="en-US"/>
        </w:rPr>
        <w:t>Django</w:t>
      </w:r>
      <w:r w:rsidRPr="00AD33AC">
        <w:rPr>
          <w:rFonts w:cs="Times New Roman"/>
        </w:rPr>
        <w:t xml:space="preserve"> есть существенные отличия от своих аналогов: сайты на нём </w:t>
      </w:r>
      <w:r w:rsidRPr="00AD33AC">
        <w:rPr>
          <w:rFonts w:cs="Times New Roman"/>
        </w:rPr>
        <w:lastRenderedPageBreak/>
        <w:t xml:space="preserve">строятся из одного или нескольких приложений, которые рекомендуется делать подключаемыми. Так же, обработчики </w:t>
      </w:r>
      <w:r w:rsidRPr="00AD33AC">
        <w:rPr>
          <w:rFonts w:cs="Times New Roman"/>
          <w:lang w:val="en-US"/>
        </w:rPr>
        <w:t>URL</w:t>
      </w:r>
      <w:r w:rsidRPr="00AD33AC">
        <w:rPr>
          <w:rFonts w:cs="Times New Roman"/>
        </w:rPr>
        <w:t xml:space="preserve"> в </w:t>
      </w:r>
      <w:r w:rsidRPr="00AD33AC">
        <w:rPr>
          <w:rFonts w:cs="Times New Roman"/>
          <w:lang w:val="en-US"/>
        </w:rPr>
        <w:t>Django</w:t>
      </w:r>
      <w:r w:rsidRPr="00AD33AC">
        <w:rPr>
          <w:rFonts w:cs="Times New Roman"/>
        </w:rPr>
        <w:t xml:space="preserve"> конфигурируются с помощью регулярных выражений, что более удобно.</w:t>
      </w:r>
    </w:p>
    <w:p w14:paraId="7C9CF12E" w14:textId="28B78719" w:rsidR="00816FCD" w:rsidRPr="00AD33AC" w:rsidRDefault="00816FCD" w:rsidP="00B80F1B">
      <w:pPr>
        <w:rPr>
          <w:rFonts w:cs="Times New Roman"/>
        </w:rPr>
      </w:pPr>
      <w:r w:rsidRPr="00AD33AC">
        <w:rPr>
          <w:rFonts w:cs="Times New Roman"/>
        </w:rPr>
        <w:t xml:space="preserve">В </w:t>
      </w:r>
      <w:r w:rsidRPr="00AD33AC">
        <w:rPr>
          <w:rFonts w:cs="Times New Roman"/>
          <w:lang w:val="en-US"/>
        </w:rPr>
        <w:t>Django</w:t>
      </w:r>
      <w:r w:rsidRPr="00AD33AC">
        <w:rPr>
          <w:rFonts w:cs="Times New Roman"/>
        </w:rPr>
        <w:t xml:space="preserve"> присутствует собственный </w:t>
      </w:r>
      <w:r w:rsidRPr="00AD33AC">
        <w:rPr>
          <w:rFonts w:cs="Times New Roman"/>
          <w:lang w:val="en-US"/>
        </w:rPr>
        <w:t>ORM</w:t>
      </w:r>
      <w:r w:rsidRPr="00AD33AC">
        <w:rPr>
          <w:rFonts w:cs="Times New Roman"/>
        </w:rPr>
        <w:t xml:space="preserve"> (объектно-реляционное отображение), что позволяет фреймворку генерировать собственную схему базы данных, не прибегая к сторонним разработкам</w:t>
      </w:r>
      <w:r w:rsidR="005B60B3" w:rsidRPr="00AD33AC">
        <w:rPr>
          <w:rFonts w:cs="Times New Roman"/>
        </w:rPr>
        <w:t xml:space="preserve">, а так же защита от </w:t>
      </w:r>
      <w:r w:rsidR="005B60B3" w:rsidRPr="00AD33AC">
        <w:rPr>
          <w:rFonts w:cs="Times New Roman"/>
          <w:lang w:val="en-US"/>
        </w:rPr>
        <w:t>SQL</w:t>
      </w:r>
      <w:r w:rsidR="005B60B3" w:rsidRPr="00AD33AC">
        <w:rPr>
          <w:rFonts w:cs="Times New Roman"/>
        </w:rPr>
        <w:t>-иньекций.</w:t>
      </w:r>
      <w:r w:rsidR="001503E2" w:rsidRPr="00AD33AC">
        <w:rPr>
          <w:rFonts w:cs="Times New Roman"/>
        </w:rPr>
        <w:t xml:space="preserve"> Ко всему прочему, у фреймворка имеется уже готовый веб-интерфейс панели администратора, что очень облегчает и ускоряет работу.</w:t>
      </w:r>
    </w:p>
    <w:p w14:paraId="164DB97E" w14:textId="07FB3112" w:rsidR="00816FCD" w:rsidRPr="00AD33AC" w:rsidRDefault="00816FCD"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необходим простой язык программирования, который может работать с фреймворками. </w:t>
      </w:r>
      <w:r w:rsidRPr="00AD33AC">
        <w:rPr>
          <w:rFonts w:cs="Times New Roman"/>
          <w:lang w:val="en-US"/>
        </w:rPr>
        <w:t>Java</w:t>
      </w:r>
      <w:r w:rsidR="001503E2" w:rsidRPr="00AD33AC">
        <w:rPr>
          <w:rFonts w:cs="Times New Roman"/>
        </w:rPr>
        <w:t xml:space="preserve"> для решения данной задачи слишком сложен в исполнении: для того чтобы отобразить даже одну веб-страницу необходимо совершить достаточно много действий.</w:t>
      </w:r>
    </w:p>
    <w:p w14:paraId="6565A86C" w14:textId="16B68478" w:rsidR="001503E2" w:rsidRPr="00AD33AC" w:rsidRDefault="001503E2" w:rsidP="00B80F1B">
      <w:pPr>
        <w:rPr>
          <w:rFonts w:cs="Times New Roman"/>
        </w:rPr>
      </w:pPr>
      <w:r w:rsidRPr="00AD33AC">
        <w:rPr>
          <w:rFonts w:cs="Times New Roman"/>
          <w:lang w:val="en-US"/>
        </w:rPr>
        <w:t>SchoolCTF</w:t>
      </w:r>
      <w:r w:rsidRPr="00AD33AC">
        <w:rPr>
          <w:rFonts w:cs="Times New Roman"/>
        </w:rPr>
        <w:t xml:space="preserve"> написан на </w:t>
      </w:r>
      <w:r w:rsidRPr="00AD33AC">
        <w:rPr>
          <w:rFonts w:cs="Times New Roman"/>
          <w:lang w:val="en-US"/>
        </w:rPr>
        <w:t>Python</w:t>
      </w:r>
      <w:r w:rsidRPr="00AD33AC">
        <w:rPr>
          <w:rFonts w:cs="Times New Roman"/>
        </w:rPr>
        <w:t xml:space="preserve"> с использованием </w:t>
      </w:r>
      <w:r w:rsidRPr="00AD33AC">
        <w:rPr>
          <w:rFonts w:cs="Times New Roman"/>
          <w:lang w:val="en-US"/>
        </w:rPr>
        <w:t>Django</w:t>
      </w:r>
      <w:r w:rsidRPr="00AD33AC">
        <w:rPr>
          <w:rFonts w:cs="Times New Roman"/>
        </w:rPr>
        <w:t xml:space="preserve">. </w:t>
      </w:r>
      <w:r w:rsidRPr="00AD33AC">
        <w:rPr>
          <w:rFonts w:cs="Times New Roman"/>
          <w:lang w:val="en-US"/>
        </w:rPr>
        <w:t>Ruby</w:t>
      </w:r>
      <w:r w:rsidRPr="00AD33AC">
        <w:rPr>
          <w:rFonts w:cs="Times New Roman"/>
        </w:rPr>
        <w:t xml:space="preserve"> и </w:t>
      </w:r>
      <w:r w:rsidRPr="00AD33AC">
        <w:rPr>
          <w:rFonts w:cs="Times New Roman"/>
          <w:lang w:val="en-US"/>
        </w:rPr>
        <w:t>PHP</w:t>
      </w:r>
      <w:r w:rsidRPr="00AD33AC">
        <w:rPr>
          <w:rFonts w:cs="Times New Roman"/>
        </w:rPr>
        <w:t xml:space="preserve"> так же подходят для доработки этой жюрейной системы, однако, для того, чтобы использовать любой из этих языков программирования, придется переписывать проект с нуля. Поэтому было решено выбрать язык программирования </w:t>
      </w:r>
      <w:r w:rsidRPr="00AD33AC">
        <w:rPr>
          <w:rFonts w:cs="Times New Roman"/>
          <w:lang w:val="en-US"/>
        </w:rPr>
        <w:t>Python</w:t>
      </w:r>
      <w:r w:rsidRPr="00AD33AC">
        <w:rPr>
          <w:rFonts w:cs="Times New Roman"/>
        </w:rPr>
        <w:t xml:space="preserve">: благодаря использованию именно его в проекте, нет необходимости переписывать проект заново под другое ПО, к тому же, проект реализован на </w:t>
      </w:r>
      <w:r w:rsidRPr="00AD33AC">
        <w:rPr>
          <w:rFonts w:cs="Times New Roman"/>
          <w:lang w:val="en-US"/>
        </w:rPr>
        <w:t>Django</w:t>
      </w:r>
      <w:r w:rsidRPr="00AD33AC">
        <w:rPr>
          <w:rFonts w:cs="Times New Roman"/>
        </w:rPr>
        <w:t>, который, как было сказано выше, выделяется среди своих аналогов тем, что он более гибо</w:t>
      </w:r>
      <w:r w:rsidR="005B60B3" w:rsidRPr="00AD33AC">
        <w:rPr>
          <w:rFonts w:cs="Times New Roman"/>
        </w:rPr>
        <w:t xml:space="preserve">к, удобен, безопасен, </w:t>
      </w:r>
      <w:r w:rsidRPr="00AD33AC">
        <w:rPr>
          <w:rFonts w:cs="Times New Roman"/>
        </w:rPr>
        <w:t>и у него есть свой веб-интерфейс панели администратора.</w:t>
      </w:r>
    </w:p>
    <w:p w14:paraId="4C7F3686" w14:textId="6A53AAD7" w:rsidR="005055BA" w:rsidRPr="00AD33AC" w:rsidRDefault="005055BA" w:rsidP="00B80F1B">
      <w:pPr>
        <w:rPr>
          <w:rFonts w:cs="Times New Roman"/>
        </w:rPr>
      </w:pPr>
      <w:r w:rsidRPr="00AD33AC">
        <w:rPr>
          <w:rFonts w:cs="Times New Roman"/>
        </w:rPr>
        <w:t>Таким образом, был выбран второй вариант решения поставленной задачи: использовать готовую основу имеющегося проекта для последующих доработок.</w:t>
      </w:r>
    </w:p>
    <w:p w14:paraId="2E508A7D" w14:textId="77777777" w:rsidR="005055BA" w:rsidRPr="00AD33AC" w:rsidRDefault="005055BA" w:rsidP="00513F6C">
      <w:pPr>
        <w:rPr>
          <w:rFonts w:cs="Times New Roman"/>
        </w:rPr>
      </w:pPr>
    </w:p>
    <w:p w14:paraId="031D14A5" w14:textId="2ACC151E" w:rsidR="00750AC9" w:rsidRPr="00AD33AC" w:rsidRDefault="00DD2076" w:rsidP="00DD2076">
      <w:pPr>
        <w:pStyle w:val="3"/>
      </w:pPr>
      <w:bookmarkStart w:id="32" w:name="_Toc11097620"/>
      <w:r>
        <w:t xml:space="preserve">3.1.2 </w:t>
      </w:r>
      <w:r w:rsidR="00CB3877" w:rsidRPr="00AD33AC">
        <w:t>Выбор СУБД для разработки</w:t>
      </w:r>
      <w:bookmarkEnd w:id="32"/>
    </w:p>
    <w:p w14:paraId="0AE3ED3A" w14:textId="420168F8" w:rsidR="00CB3877" w:rsidRPr="00AD33AC" w:rsidRDefault="00CB3877" w:rsidP="00B80F1B">
      <w:pPr>
        <w:rPr>
          <w:rFonts w:cs="Times New Roman"/>
        </w:rPr>
      </w:pPr>
      <w:r w:rsidRPr="00AD33AC">
        <w:rPr>
          <w:rFonts w:cs="Times New Roman"/>
        </w:rPr>
        <w:t>Система управления базами данных (СУБД) играет одну из ключевых ролей в проекте. В рамках выполнения поставленной задачи главным ее критерием является удобство в обращении с ней и стабильность в работе.</w:t>
      </w:r>
    </w:p>
    <w:p w14:paraId="7F4124FF" w14:textId="14F0A96D" w:rsidR="00CB3877" w:rsidRPr="00AD33AC" w:rsidRDefault="00CB3877" w:rsidP="00B80F1B">
      <w:pPr>
        <w:rPr>
          <w:rFonts w:cs="Times New Roman"/>
        </w:rPr>
      </w:pPr>
      <w:r w:rsidRPr="00AD33AC">
        <w:rPr>
          <w:rFonts w:cs="Times New Roman"/>
        </w:rPr>
        <w:lastRenderedPageBreak/>
        <w:t>Ниже перечислены три популярных базы данных, которые могут подойти для выполнения данной задачи:</w:t>
      </w:r>
    </w:p>
    <w:p w14:paraId="72FDFD70" w14:textId="3E1E26BC" w:rsidR="00CB3877" w:rsidRPr="00AD33AC" w:rsidRDefault="00CB3877" w:rsidP="00C1211F">
      <w:pPr>
        <w:pStyle w:val="a3"/>
        <w:numPr>
          <w:ilvl w:val="0"/>
          <w:numId w:val="11"/>
        </w:numPr>
        <w:rPr>
          <w:rFonts w:cs="Times New Roman"/>
          <w:lang w:val="en-US"/>
        </w:rPr>
      </w:pPr>
      <w:r w:rsidRPr="00AD33AC">
        <w:rPr>
          <w:rFonts w:cs="Times New Roman"/>
          <w:lang w:val="en-US"/>
        </w:rPr>
        <w:t>MySQL</w:t>
      </w:r>
    </w:p>
    <w:p w14:paraId="24ED4934" w14:textId="4B24CD6E" w:rsidR="00CB3877" w:rsidRPr="00AD33AC" w:rsidRDefault="00CB3877" w:rsidP="00B80F1B">
      <w:pPr>
        <w:rPr>
          <w:rFonts w:cs="Times New Roman"/>
        </w:rPr>
      </w:pPr>
      <w:r w:rsidRPr="00AD33AC">
        <w:rPr>
          <w:rFonts w:cs="Times New Roman"/>
          <w:lang w:val="en-US"/>
        </w:rPr>
        <w:t>MySQL</w:t>
      </w:r>
      <w:r w:rsidRPr="00AD33AC">
        <w:rPr>
          <w:rFonts w:cs="Times New Roman"/>
        </w:rPr>
        <w:t xml:space="preserve"> является свободно распространяемой реляционной СУБД от компании </w:t>
      </w:r>
      <w:r w:rsidRPr="00AD33AC">
        <w:rPr>
          <w:rFonts w:cs="Times New Roman"/>
          <w:lang w:val="en-US"/>
        </w:rPr>
        <w:t>Oracle</w:t>
      </w:r>
      <w:r w:rsidRPr="00AD33AC">
        <w:rPr>
          <w:rFonts w:cs="Times New Roman"/>
        </w:rPr>
        <w:t xml:space="preserve">. В основном используется для малых и средних приложений. Входит в состав некоторых серверов, а так же в портативную сборку </w:t>
      </w:r>
      <w:r w:rsidRPr="00AD33AC">
        <w:rPr>
          <w:rFonts w:cs="Times New Roman"/>
          <w:lang w:val="en-US"/>
        </w:rPr>
        <w:t>Denwer</w:t>
      </w:r>
      <w:r w:rsidRPr="00AD33AC">
        <w:rPr>
          <w:rFonts w:cs="Times New Roman"/>
        </w:rPr>
        <w:t>. Достоинствами данной СУБД являются её гибкость, поддержка большого количества видов таблиц, а так же наличие примеров таблиц (</w:t>
      </w:r>
      <w:r w:rsidRPr="00AD33AC">
        <w:rPr>
          <w:rFonts w:cs="Times New Roman"/>
          <w:lang w:val="en-US"/>
        </w:rPr>
        <w:t>EXAMPLE</w:t>
      </w:r>
      <w:r w:rsidRPr="00AD33AC">
        <w:rPr>
          <w:rFonts w:cs="Times New Roman"/>
        </w:rPr>
        <w:t xml:space="preserve"> ) в составе СУБД, которые демонстрируют принципы создания новых таблиц.</w:t>
      </w:r>
    </w:p>
    <w:p w14:paraId="5DE9DEE8" w14:textId="72DCC9F5" w:rsidR="00CB3877" w:rsidRPr="00AD33AC" w:rsidRDefault="00CB3877" w:rsidP="00C1211F">
      <w:pPr>
        <w:pStyle w:val="a3"/>
        <w:numPr>
          <w:ilvl w:val="0"/>
          <w:numId w:val="11"/>
        </w:numPr>
        <w:rPr>
          <w:rFonts w:cs="Times New Roman"/>
        </w:rPr>
      </w:pPr>
      <w:r w:rsidRPr="00AD33AC">
        <w:rPr>
          <w:rFonts w:cs="Times New Roman"/>
          <w:lang w:val="en-US"/>
        </w:rPr>
        <w:t>PostgreSQL</w:t>
      </w:r>
    </w:p>
    <w:p w14:paraId="79D2D04C" w14:textId="35091C68" w:rsidR="004917F9" w:rsidRPr="00AD33AC" w:rsidRDefault="003970FC" w:rsidP="00B80F1B">
      <w:pPr>
        <w:rPr>
          <w:rFonts w:cs="Times New Roman"/>
        </w:rPr>
      </w:pPr>
      <w:r w:rsidRPr="00AD33AC">
        <w:rPr>
          <w:rFonts w:cs="Times New Roman"/>
          <w:lang w:val="en-US"/>
        </w:rPr>
        <w:t>Postgre</w:t>
      </w:r>
      <w:r w:rsidR="004917F9" w:rsidRPr="00AD33AC">
        <w:rPr>
          <w:rFonts w:cs="Times New Roman"/>
          <w:lang w:val="en-US"/>
        </w:rPr>
        <w:t>SQL</w:t>
      </w:r>
      <w:r w:rsidR="004917F9" w:rsidRPr="00AD33AC">
        <w:rPr>
          <w:rFonts w:cs="Times New Roman"/>
        </w:rPr>
        <w:t xml:space="preserve"> – это свободно распространяемая объектно-реляционная СУБД. Используется для средних и больших приложений. Имеет ряд преимуществ перед своими конкурентами (например, перед </w:t>
      </w:r>
      <w:r w:rsidR="004917F9" w:rsidRPr="00AD33AC">
        <w:rPr>
          <w:rFonts w:cs="Times New Roman"/>
          <w:lang w:val="en-US"/>
        </w:rPr>
        <w:t>MySQL</w:t>
      </w:r>
      <w:r w:rsidR="004917F9" w:rsidRPr="00AD33AC">
        <w:rPr>
          <w:rFonts w:cs="Times New Roman"/>
        </w:rPr>
        <w:t>), так как то, что СУБД объектно-реляционная дает возможность сохранять такие данные как многомерные массивы или сетевые адреса без использования обходного пути в виде дополнительно</w:t>
      </w:r>
      <w:r w:rsidR="005055BA" w:rsidRPr="00AD33AC">
        <w:rPr>
          <w:rFonts w:cs="Times New Roman"/>
        </w:rPr>
        <w:t xml:space="preserve"> </w:t>
      </w:r>
      <w:r w:rsidR="004917F9" w:rsidRPr="00AD33AC">
        <w:rPr>
          <w:rFonts w:cs="Times New Roman"/>
        </w:rPr>
        <w:t xml:space="preserve">й таблицы. Так же, </w:t>
      </w:r>
      <w:r w:rsidR="004917F9" w:rsidRPr="00AD33AC">
        <w:rPr>
          <w:rFonts w:cs="Times New Roman"/>
          <w:lang w:val="en-US"/>
        </w:rPr>
        <w:t>PostgreSQL</w:t>
      </w:r>
      <w:r w:rsidR="004917F9" w:rsidRPr="00AD33AC">
        <w:rPr>
          <w:rFonts w:cs="Times New Roman"/>
        </w:rPr>
        <w:t xml:space="preserve"> поддерживает </w:t>
      </w:r>
      <w:r w:rsidR="004917F9" w:rsidRPr="00AD33AC">
        <w:rPr>
          <w:rFonts w:cs="Times New Roman"/>
          <w:lang w:val="en-US"/>
        </w:rPr>
        <w:t>JSON</w:t>
      </w:r>
      <w:r w:rsidR="004917F9" w:rsidRPr="00AD33AC">
        <w:rPr>
          <w:rFonts w:cs="Times New Roman"/>
        </w:rPr>
        <w:t xml:space="preserve"> в полной мере, в отличие от других СУБД, что обеспечивает дополнительную гибкость в работе.</w:t>
      </w:r>
    </w:p>
    <w:p w14:paraId="64DBDE24" w14:textId="75F533FC" w:rsidR="004917F9" w:rsidRPr="00AD33AC" w:rsidRDefault="004917F9" w:rsidP="00C1211F">
      <w:pPr>
        <w:pStyle w:val="a3"/>
        <w:numPr>
          <w:ilvl w:val="0"/>
          <w:numId w:val="11"/>
        </w:numPr>
        <w:rPr>
          <w:rFonts w:cs="Times New Roman"/>
        </w:rPr>
      </w:pPr>
      <w:r w:rsidRPr="00AD33AC">
        <w:rPr>
          <w:rFonts w:cs="Times New Roman"/>
          <w:lang w:val="en-US"/>
        </w:rPr>
        <w:t>SQLite</w:t>
      </w:r>
    </w:p>
    <w:p w14:paraId="76D4EC50" w14:textId="275BF5DA" w:rsidR="004917F9" w:rsidRPr="00AD33AC" w:rsidRDefault="004917F9" w:rsidP="00B80F1B">
      <w:pPr>
        <w:rPr>
          <w:rFonts w:cs="Times New Roman"/>
        </w:rPr>
      </w:pPr>
      <w:r w:rsidRPr="00AD33AC">
        <w:rPr>
          <w:rFonts w:cs="Times New Roman"/>
          <w:lang w:val="en-US"/>
        </w:rPr>
        <w:t>SQLite</w:t>
      </w:r>
      <w:r w:rsidRPr="00AD33AC">
        <w:rPr>
          <w:rFonts w:cs="Times New Roman"/>
        </w:rPr>
        <w:t xml:space="preserve"> – это компактная встраиваемая СУБД. Под понятием «встраиваемая» подразумевается то, ч</w:t>
      </w:r>
      <w:r w:rsidR="000713D6" w:rsidRPr="00AD33AC">
        <w:rPr>
          <w:rFonts w:cs="Times New Roman"/>
        </w:rPr>
        <w:t>то движок данной СУБД</w:t>
      </w:r>
      <w:r w:rsidRPr="00AD33AC">
        <w:rPr>
          <w:rFonts w:cs="Times New Roman"/>
        </w:rPr>
        <w:t xml:space="preserve"> является</w:t>
      </w:r>
      <w:r w:rsidR="000713D6" w:rsidRPr="00AD33AC">
        <w:rPr>
          <w:rFonts w:cs="Times New Roman"/>
        </w:rPr>
        <w:t xml:space="preserve"> не</w:t>
      </w:r>
      <w:r w:rsidRPr="00AD33AC">
        <w:rPr>
          <w:rFonts w:cs="Times New Roman"/>
        </w:rPr>
        <w:t xml:space="preserve"> отдельно работающим процессом, а </w:t>
      </w:r>
      <w:r w:rsidR="005055BA" w:rsidRPr="00AD33AC">
        <w:rPr>
          <w:rFonts w:cs="Times New Roman"/>
        </w:rPr>
        <w:t>библиотекой, с которой взаимодействует программа. Поэтому для обмена информацией используются вызовы функций (</w:t>
      </w:r>
      <w:r w:rsidR="005055BA" w:rsidRPr="00AD33AC">
        <w:rPr>
          <w:rFonts w:cs="Times New Roman"/>
          <w:lang w:val="en-US"/>
        </w:rPr>
        <w:t>API</w:t>
      </w:r>
      <w:r w:rsidR="005055BA" w:rsidRPr="00AD33AC">
        <w:rPr>
          <w:rFonts w:cs="Times New Roman"/>
        </w:rPr>
        <w:t>). Этот способ гораздо проще, удобнее и быстрее. Так же, преимуществом данной СУБД является динамическое типизирование данных.</w:t>
      </w:r>
    </w:p>
    <w:p w14:paraId="08FFA604" w14:textId="77777777" w:rsidR="005055BA" w:rsidRPr="00AD33AC" w:rsidRDefault="005055BA" w:rsidP="00B80F1B">
      <w:pPr>
        <w:rPr>
          <w:rFonts w:cs="Times New Roman"/>
        </w:rPr>
      </w:pPr>
      <w:r w:rsidRPr="00AD33AC">
        <w:rPr>
          <w:rFonts w:cs="Times New Roman"/>
        </w:rPr>
        <w:t xml:space="preserve">Хоть </w:t>
      </w:r>
      <w:r w:rsidRPr="00AD33AC">
        <w:rPr>
          <w:rFonts w:cs="Times New Roman"/>
          <w:lang w:val="en-US"/>
        </w:rPr>
        <w:t>SQLite</w:t>
      </w:r>
      <w:r w:rsidRPr="00AD33AC">
        <w:rPr>
          <w:rFonts w:cs="Times New Roman"/>
        </w:rPr>
        <w:t xml:space="preserve"> и обладает более скудным функционалом, чем её полноценные аналоги, она вполне подходит для работы с малыми и средними приложениями. Она так же используется многими популярными программными продуктами для хранения данных (такими как ОС </w:t>
      </w:r>
      <w:r w:rsidRPr="00AD33AC">
        <w:rPr>
          <w:rFonts w:cs="Times New Roman"/>
          <w:lang w:val="en-US"/>
        </w:rPr>
        <w:t>Android</w:t>
      </w:r>
      <w:r w:rsidRPr="00AD33AC">
        <w:rPr>
          <w:rFonts w:cs="Times New Roman"/>
        </w:rPr>
        <w:t xml:space="preserve"> или браузер </w:t>
      </w:r>
      <w:r w:rsidRPr="00AD33AC">
        <w:rPr>
          <w:rFonts w:cs="Times New Roman"/>
          <w:lang w:val="en-US"/>
        </w:rPr>
        <w:t>Google</w:t>
      </w:r>
      <w:r w:rsidRPr="00AD33AC">
        <w:rPr>
          <w:rFonts w:cs="Times New Roman"/>
        </w:rPr>
        <w:t xml:space="preserve"> </w:t>
      </w:r>
      <w:r w:rsidRPr="00AD33AC">
        <w:rPr>
          <w:rFonts w:cs="Times New Roman"/>
          <w:lang w:val="en-US"/>
        </w:rPr>
        <w:lastRenderedPageBreak/>
        <w:t>Chrome</w:t>
      </w:r>
      <w:r w:rsidRPr="00AD33AC">
        <w:rPr>
          <w:rFonts w:cs="Times New Roman"/>
        </w:rPr>
        <w:t xml:space="preserve">), привязана ко многим языкам программирования и входит в состав фреймворков </w:t>
      </w:r>
      <w:r w:rsidRPr="00AD33AC">
        <w:rPr>
          <w:rFonts w:cs="Times New Roman"/>
          <w:lang w:val="en-US"/>
        </w:rPr>
        <w:t>Qt</w:t>
      </w:r>
      <w:r w:rsidRPr="00AD33AC">
        <w:rPr>
          <w:rFonts w:cs="Times New Roman"/>
        </w:rPr>
        <w:t xml:space="preserve"> и </w:t>
      </w:r>
      <w:r w:rsidRPr="00AD33AC">
        <w:rPr>
          <w:rFonts w:cs="Times New Roman"/>
          <w:lang w:val="en-US"/>
        </w:rPr>
        <w:t>Django</w:t>
      </w:r>
      <w:r w:rsidRPr="00AD33AC">
        <w:rPr>
          <w:rFonts w:cs="Times New Roman"/>
        </w:rPr>
        <w:t>.</w:t>
      </w:r>
    </w:p>
    <w:p w14:paraId="13ABDF5F" w14:textId="7561EC69" w:rsidR="005055BA" w:rsidRPr="00AD33AC" w:rsidRDefault="005055BA"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по минимальным требованиям подходят все три приведенные СУБД. Однако, СУБД </w:t>
      </w:r>
      <w:r w:rsidRPr="00AD33AC">
        <w:rPr>
          <w:rFonts w:cs="Times New Roman"/>
          <w:lang w:val="en-US"/>
        </w:rPr>
        <w:t>MySQL</w:t>
      </w:r>
      <w:r w:rsidRPr="00AD33AC">
        <w:rPr>
          <w:rFonts w:cs="Times New Roman"/>
        </w:rPr>
        <w:t xml:space="preserve"> и </w:t>
      </w:r>
      <w:r w:rsidRPr="00AD33AC">
        <w:rPr>
          <w:rFonts w:cs="Times New Roman"/>
          <w:lang w:val="en-US"/>
        </w:rPr>
        <w:t>PostgreSQL</w:t>
      </w:r>
      <w:r w:rsidRPr="00AD33AC">
        <w:rPr>
          <w:rFonts w:cs="Times New Roman"/>
        </w:rPr>
        <w:t xml:space="preserve"> более сложные в использовании, и могут быть более нестабильны в работе, так как должны подключаться «со стороны». Так как в состав фреймворка </w:t>
      </w:r>
      <w:r w:rsidRPr="00AD33AC">
        <w:rPr>
          <w:rFonts w:cs="Times New Roman"/>
          <w:lang w:val="en-US"/>
        </w:rPr>
        <w:t>Django</w:t>
      </w:r>
      <w:r w:rsidRPr="00AD33AC">
        <w:rPr>
          <w:rFonts w:cs="Times New Roman"/>
        </w:rPr>
        <w:t xml:space="preserve"> уже входит </w:t>
      </w:r>
      <w:r w:rsidRPr="00AD33AC">
        <w:rPr>
          <w:rFonts w:cs="Times New Roman"/>
          <w:lang w:val="en-US"/>
        </w:rPr>
        <w:t>SQLite</w:t>
      </w:r>
      <w:r w:rsidRPr="00AD33AC">
        <w:rPr>
          <w:rFonts w:cs="Times New Roman"/>
        </w:rPr>
        <w:t>, предпочтение в используемой СУБД было отдано этому варианту.</w:t>
      </w:r>
    </w:p>
    <w:p w14:paraId="2F33E842" w14:textId="77777777" w:rsidR="005055BA" w:rsidRPr="00AD33AC" w:rsidRDefault="005055BA" w:rsidP="00B80F1B">
      <w:pPr>
        <w:rPr>
          <w:rFonts w:cs="Times New Roman"/>
        </w:rPr>
      </w:pPr>
    </w:p>
    <w:p w14:paraId="181C6307" w14:textId="1B55599A" w:rsidR="00750AC9" w:rsidRPr="00AD33AC" w:rsidRDefault="00DA157E" w:rsidP="00DD2076">
      <w:pPr>
        <w:pStyle w:val="3"/>
      </w:pPr>
      <w:bookmarkStart w:id="33" w:name="_Toc11097621"/>
      <w:r w:rsidRPr="00AD33AC">
        <w:t>3</w:t>
      </w:r>
      <w:r w:rsidR="003906C9" w:rsidRPr="00AD33AC">
        <w:t>.1.3 Выбор среды разработки</w:t>
      </w:r>
      <w:bookmarkEnd w:id="33"/>
    </w:p>
    <w:p w14:paraId="7D8A16D7" w14:textId="1E850631" w:rsidR="00D86C6A" w:rsidRPr="00AD33AC" w:rsidRDefault="00D86C6A" w:rsidP="00B80F1B">
      <w:pPr>
        <w:rPr>
          <w:rFonts w:cs="Times New Roman"/>
        </w:rPr>
      </w:pPr>
      <w:r w:rsidRPr="00AD33AC">
        <w:rPr>
          <w:rFonts w:cs="Times New Roman"/>
        </w:rPr>
        <w:t>Для выполнения поставленной задачи необходима среда разработки, которая будет удовлетворять следующим требованиям:</w:t>
      </w:r>
    </w:p>
    <w:p w14:paraId="534682E7" w14:textId="1AE5D6ED" w:rsidR="00D86C6A" w:rsidRPr="00AD33AC" w:rsidRDefault="00D86C6A" w:rsidP="00C1211F">
      <w:pPr>
        <w:pStyle w:val="a3"/>
        <w:numPr>
          <w:ilvl w:val="0"/>
          <w:numId w:val="11"/>
        </w:numPr>
        <w:rPr>
          <w:rFonts w:cs="Times New Roman"/>
        </w:rPr>
      </w:pPr>
      <w:r w:rsidRPr="00AD33AC">
        <w:rPr>
          <w:rFonts w:cs="Times New Roman"/>
        </w:rPr>
        <w:t xml:space="preserve">поддержка языка </w:t>
      </w:r>
      <w:r w:rsidRPr="00AD33AC">
        <w:rPr>
          <w:rFonts w:cs="Times New Roman"/>
          <w:lang w:val="en-US"/>
        </w:rPr>
        <w:t>Python</w:t>
      </w:r>
      <w:r w:rsidRPr="00AD33AC">
        <w:rPr>
          <w:rFonts w:cs="Times New Roman"/>
        </w:rPr>
        <w:t>;</w:t>
      </w:r>
    </w:p>
    <w:p w14:paraId="51700715" w14:textId="7E72F293" w:rsidR="00D86C6A" w:rsidRPr="00AD33AC" w:rsidRDefault="00D86C6A" w:rsidP="00C1211F">
      <w:pPr>
        <w:pStyle w:val="a3"/>
        <w:numPr>
          <w:ilvl w:val="0"/>
          <w:numId w:val="11"/>
        </w:numPr>
        <w:rPr>
          <w:rFonts w:cs="Times New Roman"/>
        </w:rPr>
      </w:pPr>
      <w:r w:rsidRPr="00AD33AC">
        <w:rPr>
          <w:rFonts w:cs="Times New Roman"/>
        </w:rPr>
        <w:t xml:space="preserve">удобная работа с фреймворком </w:t>
      </w:r>
      <w:r w:rsidRPr="00AD33AC">
        <w:rPr>
          <w:rFonts w:cs="Times New Roman"/>
          <w:lang w:val="en-US"/>
        </w:rPr>
        <w:t>Django</w:t>
      </w:r>
      <w:r w:rsidRPr="00AD33AC">
        <w:rPr>
          <w:rFonts w:cs="Times New Roman"/>
        </w:rPr>
        <w:t>;</w:t>
      </w:r>
    </w:p>
    <w:p w14:paraId="3EA64F12" w14:textId="1AD0DF40" w:rsidR="00D86C6A" w:rsidRPr="00AD33AC" w:rsidRDefault="00D86C6A" w:rsidP="00C1211F">
      <w:pPr>
        <w:pStyle w:val="a3"/>
        <w:numPr>
          <w:ilvl w:val="0"/>
          <w:numId w:val="11"/>
        </w:numPr>
        <w:rPr>
          <w:rFonts w:cs="Times New Roman"/>
        </w:rPr>
      </w:pPr>
      <w:r w:rsidRPr="00AD33AC">
        <w:rPr>
          <w:rFonts w:cs="Times New Roman"/>
        </w:rPr>
        <w:t>прямое взаимодействие с распределенной системой контроля версий (</w:t>
      </w:r>
      <w:r w:rsidRPr="00AD33AC">
        <w:rPr>
          <w:rFonts w:cs="Times New Roman"/>
          <w:lang w:val="en-US"/>
        </w:rPr>
        <w:t>Git</w:t>
      </w:r>
      <w:r w:rsidRPr="00AD33AC">
        <w:rPr>
          <w:rFonts w:cs="Times New Roman"/>
        </w:rPr>
        <w:t>);</w:t>
      </w:r>
    </w:p>
    <w:p w14:paraId="01F79D64" w14:textId="38097955" w:rsidR="00D86C6A" w:rsidRPr="00AD33AC" w:rsidRDefault="00D86C6A" w:rsidP="00C1211F">
      <w:pPr>
        <w:pStyle w:val="a3"/>
        <w:numPr>
          <w:ilvl w:val="0"/>
          <w:numId w:val="11"/>
        </w:numPr>
        <w:rPr>
          <w:rFonts w:cs="Times New Roman"/>
        </w:rPr>
      </w:pPr>
      <w:r w:rsidRPr="00AD33AC">
        <w:rPr>
          <w:rFonts w:cs="Times New Roman"/>
        </w:rPr>
        <w:t>быстрый запуск проекта;</w:t>
      </w:r>
    </w:p>
    <w:p w14:paraId="3CE08F43" w14:textId="0AE4DC5F" w:rsidR="00D86C6A" w:rsidRPr="00AD33AC" w:rsidRDefault="00D86C6A" w:rsidP="00C1211F">
      <w:pPr>
        <w:pStyle w:val="a3"/>
        <w:numPr>
          <w:ilvl w:val="0"/>
          <w:numId w:val="11"/>
        </w:numPr>
        <w:rPr>
          <w:rFonts w:cs="Times New Roman"/>
        </w:rPr>
      </w:pPr>
      <w:r w:rsidRPr="00AD33AC">
        <w:rPr>
          <w:rFonts w:cs="Times New Roman"/>
        </w:rPr>
        <w:t>запуск кода из среды разработки;</w:t>
      </w:r>
    </w:p>
    <w:p w14:paraId="08E6F159" w14:textId="55712795" w:rsidR="00D86C6A" w:rsidRPr="00AD33AC" w:rsidRDefault="00D86C6A" w:rsidP="00C1211F">
      <w:pPr>
        <w:pStyle w:val="a3"/>
        <w:numPr>
          <w:ilvl w:val="0"/>
          <w:numId w:val="11"/>
        </w:numPr>
        <w:rPr>
          <w:rFonts w:cs="Times New Roman"/>
        </w:rPr>
      </w:pPr>
      <w:r w:rsidRPr="00AD33AC">
        <w:rPr>
          <w:rFonts w:cs="Times New Roman"/>
        </w:rPr>
        <w:t>поддержка отладки.</w:t>
      </w:r>
    </w:p>
    <w:p w14:paraId="5A1158D0" w14:textId="2A366F63" w:rsidR="00D86C6A" w:rsidRPr="00AD33AC" w:rsidRDefault="00D86C6A" w:rsidP="00B80F1B">
      <w:pPr>
        <w:rPr>
          <w:rFonts w:cs="Times New Roman"/>
        </w:rPr>
      </w:pPr>
      <w:r w:rsidRPr="00AD33AC">
        <w:rPr>
          <w:rFonts w:cs="Times New Roman"/>
        </w:rPr>
        <w:t>Всем этим требованиям удовлетворяет полнофункциональная интегрированная среда разработки (</w:t>
      </w:r>
      <w:r w:rsidRPr="00AD33AC">
        <w:rPr>
          <w:rFonts w:cs="Times New Roman"/>
          <w:lang w:val="en-US"/>
        </w:rPr>
        <w:t>IDE</w:t>
      </w:r>
      <w:r w:rsidRPr="00AD33AC">
        <w:rPr>
          <w:rFonts w:cs="Times New Roman"/>
        </w:rPr>
        <w:t xml:space="preserve">) под названием </w:t>
      </w:r>
      <w:r w:rsidRPr="00AD33AC">
        <w:rPr>
          <w:rFonts w:cs="Times New Roman"/>
          <w:lang w:val="en-US"/>
        </w:rPr>
        <w:t>PyCharm</w:t>
      </w:r>
      <w:r w:rsidRPr="00AD33AC">
        <w:rPr>
          <w:rFonts w:cs="Times New Roman"/>
        </w:rPr>
        <w:t xml:space="preserve">. Данная </w:t>
      </w:r>
      <w:r w:rsidRPr="00AD33AC">
        <w:rPr>
          <w:rFonts w:cs="Times New Roman"/>
          <w:lang w:val="en-US"/>
        </w:rPr>
        <w:t>IDE</w:t>
      </w:r>
      <w:r w:rsidRPr="00AD33AC">
        <w:rPr>
          <w:rFonts w:cs="Times New Roman"/>
        </w:rPr>
        <w:t xml:space="preserve"> так же выделяется хорошей поддержкой, регулярными обновлениями и возможностью работы прямо «из коробки».</w:t>
      </w:r>
    </w:p>
    <w:p w14:paraId="1318670F" w14:textId="6B055D29" w:rsidR="00D86C6A" w:rsidRPr="00AD33AC" w:rsidRDefault="00D86C6A" w:rsidP="00B80F1B">
      <w:pPr>
        <w:rPr>
          <w:rFonts w:cs="Times New Roman"/>
        </w:rPr>
      </w:pPr>
      <w:r w:rsidRPr="00AD33AC">
        <w:rPr>
          <w:rFonts w:cs="Times New Roman"/>
        </w:rPr>
        <w:t xml:space="preserve">В связи с вышеперечисленными достоинствами, </w:t>
      </w:r>
      <w:r w:rsidRPr="00AD33AC">
        <w:rPr>
          <w:rFonts w:cs="Times New Roman"/>
          <w:lang w:val="en-US"/>
        </w:rPr>
        <w:t>PyCharm</w:t>
      </w:r>
      <w:r w:rsidRPr="00AD33AC">
        <w:rPr>
          <w:rFonts w:cs="Times New Roman"/>
        </w:rPr>
        <w:t xml:space="preserve"> был выбран для реализации поставленного задания.</w:t>
      </w:r>
    </w:p>
    <w:p w14:paraId="70C2BBA1" w14:textId="77777777" w:rsidR="00946146" w:rsidRPr="00AD33AC" w:rsidRDefault="00946146" w:rsidP="00D86C6A">
      <w:pPr>
        <w:rPr>
          <w:rFonts w:cs="Times New Roman"/>
        </w:rPr>
      </w:pPr>
    </w:p>
    <w:p w14:paraId="04BAE316" w14:textId="354A3521" w:rsidR="00CF1760" w:rsidRPr="00AD33AC" w:rsidRDefault="00DA157E" w:rsidP="00DD2076">
      <w:pPr>
        <w:pStyle w:val="2"/>
      </w:pPr>
      <w:bookmarkStart w:id="34" w:name="_Toc11097622"/>
      <w:r w:rsidRPr="00AD33AC">
        <w:lastRenderedPageBreak/>
        <w:t>3</w:t>
      </w:r>
      <w:r w:rsidR="00946146" w:rsidRPr="00AD33AC">
        <w:t xml:space="preserve">.2 Объектное моделирование жюрейной системы </w:t>
      </w:r>
      <w:r w:rsidR="00946146" w:rsidRPr="00AD33AC">
        <w:rPr>
          <w:lang w:val="en-US"/>
        </w:rPr>
        <w:t>SchoolCTF</w:t>
      </w:r>
      <w:bookmarkEnd w:id="34"/>
    </w:p>
    <w:p w14:paraId="140FCD80" w14:textId="5D63C1B2" w:rsidR="00750AC9" w:rsidRPr="00AD33AC" w:rsidRDefault="00DA157E" w:rsidP="00DD2076">
      <w:pPr>
        <w:pStyle w:val="3"/>
      </w:pPr>
      <w:bookmarkStart w:id="35" w:name="_Toc11097623"/>
      <w:r w:rsidRPr="00AD33AC">
        <w:t>3</w:t>
      </w:r>
      <w:r w:rsidR="00CF1760" w:rsidRPr="00AD33AC">
        <w:t>.2.1 Обоснование технологии проектирования</w:t>
      </w:r>
      <w:bookmarkEnd w:id="35"/>
    </w:p>
    <w:p w14:paraId="121918A9" w14:textId="77777777" w:rsidR="00CF1760" w:rsidRPr="00AD33AC" w:rsidRDefault="00CF1760" w:rsidP="00B80F1B">
      <w:pPr>
        <w:rPr>
          <w:rFonts w:cs="Times New Roman"/>
        </w:rPr>
      </w:pPr>
      <w:r w:rsidRPr="00AD33AC">
        <w:rPr>
          <w:rFonts w:cs="Times New Roman"/>
        </w:rPr>
        <w:t>Для успешной реализации проекта объект проектирования (ИС) должен быть прежде всего адекватно описан, должны быть построены полные и непротиворечивые функциональные и информационные модели ИС. Для этих целей применяются CASE-технологии, которые представляет собой методологию проектирования ИС, а также набор инструментальных средств, позволяющих в наглядной форме моделировать предметную область,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w:t>
      </w:r>
    </w:p>
    <w:p w14:paraId="67D3CFF4" w14:textId="77777777" w:rsidR="00CF1760" w:rsidRPr="00AD33AC" w:rsidRDefault="00CF1760" w:rsidP="00B80F1B">
      <w:pPr>
        <w:rPr>
          <w:rFonts w:cs="Times New Roman"/>
        </w:rPr>
      </w:pPr>
      <w:r w:rsidRPr="00AD33AC">
        <w:rPr>
          <w:rFonts w:cs="Times New Roman"/>
        </w:rPr>
        <w:t>Для разработки информационных систем также проводят моделирование бизнес процессов, целью которого является систематизация знаний о компании и ее бизнес-процессах в наглядной графической форме более удобной для аналитической обработки полученной информации. Моделирование бизнес-процессов позволяет проанализировать не только, как работает предприятие в целом, как оно взаимодействует с внешними система, но и как организована работа в каждом отдельно взятом модуле системы.</w:t>
      </w:r>
    </w:p>
    <w:p w14:paraId="43DDA533" w14:textId="77777777" w:rsidR="00CF1760" w:rsidRPr="00AD33AC" w:rsidRDefault="00CF1760" w:rsidP="00B80F1B">
      <w:pPr>
        <w:rPr>
          <w:rFonts w:cs="Times New Roman"/>
        </w:rPr>
      </w:pPr>
      <w:r w:rsidRPr="00AD33AC">
        <w:rPr>
          <w:rFonts w:cs="Times New Roman"/>
        </w:rPr>
        <w:t>На этапе структурного моделирования в модели должны быть отражены:</w:t>
      </w:r>
    </w:p>
    <w:p w14:paraId="29175C09" w14:textId="77777777" w:rsidR="00CF1760" w:rsidRPr="00AD33AC" w:rsidRDefault="00CF1760" w:rsidP="00C1211F">
      <w:pPr>
        <w:pStyle w:val="a3"/>
        <w:numPr>
          <w:ilvl w:val="0"/>
          <w:numId w:val="26"/>
        </w:numPr>
        <w:rPr>
          <w:rFonts w:cs="Times New Roman"/>
        </w:rPr>
      </w:pPr>
      <w:r w:rsidRPr="00AD33AC">
        <w:rPr>
          <w:rFonts w:cs="Times New Roman"/>
        </w:rPr>
        <w:t>существующая организационная структура;</w:t>
      </w:r>
    </w:p>
    <w:p w14:paraId="00329C31" w14:textId="77777777" w:rsidR="00CF1760" w:rsidRPr="00AD33AC" w:rsidRDefault="00CF1760" w:rsidP="00C1211F">
      <w:pPr>
        <w:pStyle w:val="a3"/>
        <w:numPr>
          <w:ilvl w:val="0"/>
          <w:numId w:val="26"/>
        </w:numPr>
        <w:rPr>
          <w:rFonts w:cs="Times New Roman"/>
        </w:rPr>
      </w:pPr>
      <w:r w:rsidRPr="00AD33AC">
        <w:rPr>
          <w:rFonts w:cs="Times New Roman"/>
        </w:rPr>
        <w:t>документы и иные сущности, используемые при исполнении моделируемых бизнес-процессов и необходимые для моделирования документооборота, с описаниями их основного смысла;</w:t>
      </w:r>
    </w:p>
    <w:p w14:paraId="309EABE4" w14:textId="77777777" w:rsidR="00CF1760" w:rsidRPr="00AD33AC" w:rsidRDefault="00CF1760" w:rsidP="00C1211F">
      <w:pPr>
        <w:pStyle w:val="a3"/>
        <w:numPr>
          <w:ilvl w:val="0"/>
          <w:numId w:val="26"/>
        </w:numPr>
        <w:rPr>
          <w:rFonts w:cs="Times New Roman"/>
        </w:rPr>
      </w:pPr>
      <w:r w:rsidRPr="00AD33AC">
        <w:rPr>
          <w:rFonts w:cs="Times New Roman"/>
        </w:rPr>
        <w:t>структуру бизнес-процессов, отражающую их иерархию от более общих групп к частным бизнес-процессам;</w:t>
      </w:r>
    </w:p>
    <w:p w14:paraId="5235041F" w14:textId="77777777" w:rsidR="00CF1760" w:rsidRPr="00AD33AC" w:rsidRDefault="00CF1760" w:rsidP="00C1211F">
      <w:pPr>
        <w:pStyle w:val="a3"/>
        <w:numPr>
          <w:ilvl w:val="0"/>
          <w:numId w:val="26"/>
        </w:numPr>
        <w:rPr>
          <w:rFonts w:cs="Times New Roman"/>
        </w:rPr>
      </w:pPr>
      <w:r w:rsidRPr="00AD33AC">
        <w:rPr>
          <w:rFonts w:cs="Times New Roman"/>
        </w:rPr>
        <w:t>диаграммы взаимодействия для</w:t>
      </w:r>
      <w:r w:rsidRPr="00AD33AC">
        <w:rPr>
          <w:rFonts w:cs="Times New Roman"/>
        </w:rPr>
        <w:tab/>
        <w:t>конечных бизнес-процессов, отражающие</w:t>
      </w:r>
      <w:r w:rsidRPr="00AD33AC">
        <w:rPr>
          <w:rFonts w:cs="Times New Roman"/>
        </w:rPr>
        <w:tab/>
        <w:t>последовательность создания и перемещения документов (данных, материалов, ресурсов и т.п.) между действующими лицами.</w:t>
      </w:r>
    </w:p>
    <w:p w14:paraId="56EC0DA0" w14:textId="23C72E22" w:rsidR="00CF1760" w:rsidRPr="00AD33AC" w:rsidRDefault="00CF1760" w:rsidP="00B80F1B">
      <w:pPr>
        <w:rPr>
          <w:rFonts w:cs="Times New Roman"/>
        </w:rPr>
      </w:pPr>
      <w:r w:rsidRPr="00AD33AC">
        <w:rPr>
          <w:rFonts w:cs="Times New Roman"/>
        </w:rPr>
        <w:lastRenderedPageBreak/>
        <w:t>Для отображения основных частей информационной системы используют UML</w:t>
      </w:r>
      <w:r w:rsidR="00DD2076">
        <w:rPr>
          <w:rFonts w:cs="Times New Roman"/>
        </w:rPr>
        <w:t xml:space="preserve"> - </w:t>
      </w:r>
      <w:r w:rsidRPr="00AD33AC">
        <w:rPr>
          <w:rFonts w:cs="Times New Roman"/>
        </w:rPr>
        <w:t>язык для визуализации, специфицирования, конструирования и документирования артефактов программных систем. Язык состоит из словаря и правил, позволяющих комбинировать входящие в него слова и получать осмысленные конструкции. В языке моделирования словарь и правила ориентированы на концептуальное и физическое представление системы. Язык моделирования, подобный UML, является стандартным средством для составления описания бизнес процессов.</w:t>
      </w:r>
    </w:p>
    <w:p w14:paraId="38D39056" w14:textId="77777777" w:rsidR="00CF1760" w:rsidRPr="00AD33AC" w:rsidRDefault="00CF1760" w:rsidP="00B80F1B">
      <w:pPr>
        <w:rPr>
          <w:rFonts w:cs="Times New Roman"/>
        </w:rPr>
      </w:pPr>
      <w:r w:rsidRPr="00AD33AC">
        <w:rPr>
          <w:rFonts w:cs="Times New Roman"/>
        </w:rPr>
        <w:t>Моделирование необходимо для понимания системы. При этом единственной модели никогда не бывает достаточно. Напротив, для понимания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p>
    <w:p w14:paraId="27550B96" w14:textId="77777777" w:rsidR="00CF1760" w:rsidRPr="00AD33AC" w:rsidRDefault="00CF1760" w:rsidP="00B80F1B">
      <w:pPr>
        <w:rPr>
          <w:rFonts w:cs="Times New Roman"/>
        </w:rPr>
      </w:pPr>
      <w:r w:rsidRPr="00AD33AC">
        <w:rPr>
          <w:rFonts w:cs="Times New Roman"/>
        </w:rPr>
        <w:t>В связи с основными требованиями, предъявляемые к модели информационной системы разработана следующая технология проектирования:</w:t>
      </w:r>
    </w:p>
    <w:p w14:paraId="04AA32E4"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вариантов использования, на которой отобразить отношения, существующие между актерами и прецедентами;</w:t>
      </w:r>
    </w:p>
    <w:p w14:paraId="106F0D8D"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последовательности, на которой показать взаимодействия объектов, упорядоченных во времени;</w:t>
      </w:r>
    </w:p>
    <w:p w14:paraId="0F67A0F5"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классов, с помощью которой описать структуру системы, показав ее классы, их атрибуты и операторы, а также взаимосвязи этих классов.</w:t>
      </w:r>
    </w:p>
    <w:p w14:paraId="15969C77" w14:textId="5645A4AF" w:rsidR="00CF1760" w:rsidRPr="00AD33AC" w:rsidRDefault="00CF1760" w:rsidP="00B80F1B">
      <w:pPr>
        <w:rPr>
          <w:rFonts w:cs="Times New Roman"/>
        </w:rPr>
      </w:pPr>
      <w:r w:rsidRPr="00AD33AC">
        <w:rPr>
          <w:rFonts w:cs="Times New Roman"/>
        </w:rPr>
        <w:t xml:space="preserve">Под выбранную технологию проектирования наиболее эффективным является выбор CASE-средства </w:t>
      </w:r>
      <w:r w:rsidRPr="00AD33AC">
        <w:rPr>
          <w:rFonts w:cs="Times New Roman"/>
          <w:lang w:val="en-US"/>
        </w:rPr>
        <w:t>Draw</w:t>
      </w:r>
      <w:r w:rsidRPr="00AD33AC">
        <w:rPr>
          <w:rFonts w:cs="Times New Roman"/>
        </w:rPr>
        <w:t>.</w:t>
      </w:r>
      <w:r w:rsidRPr="00AD33AC">
        <w:rPr>
          <w:rFonts w:cs="Times New Roman"/>
          <w:lang w:val="en-US"/>
        </w:rPr>
        <w:t>io</w:t>
      </w:r>
    </w:p>
    <w:p w14:paraId="1515522D" w14:textId="5BE01FAA" w:rsidR="00CF1760" w:rsidRPr="00AD33AC" w:rsidRDefault="00CF1760" w:rsidP="00B80F1B">
      <w:pPr>
        <w:rPr>
          <w:rFonts w:cs="Times New Roman"/>
          <w:lang w:bidi="ru-RU"/>
        </w:rPr>
      </w:pP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 это веб-сервис, предназначенный для формирования диаграмм и схем. </w:t>
      </w: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работает в браузерах, поддерживающих HTML5. В нем доступны </w:t>
      </w:r>
      <w:r w:rsidRPr="00AD33AC">
        <w:rPr>
          <w:rFonts w:cs="Times New Roman"/>
          <w:lang w:bidi="ru-RU"/>
        </w:rPr>
        <w:lastRenderedPageBreak/>
        <w:t xml:space="preserve">базовые и продвинутые возможности построения схем и диаграмм, а так же синхронизация с </w:t>
      </w:r>
      <w:r w:rsidRPr="00AD33AC">
        <w:rPr>
          <w:rFonts w:cs="Times New Roman"/>
          <w:lang w:val="en-US" w:bidi="ru-RU"/>
        </w:rPr>
        <w:t>Google</w:t>
      </w:r>
      <w:r w:rsidRPr="00AD33AC">
        <w:rPr>
          <w:rFonts w:cs="Times New Roman"/>
          <w:lang w:bidi="ru-RU"/>
        </w:rPr>
        <w:t>-диском и возможность конвертации построенной схемы в формат изображений (</w:t>
      </w:r>
      <w:r w:rsidRPr="00AD33AC">
        <w:rPr>
          <w:rFonts w:cs="Times New Roman"/>
          <w:lang w:val="en-US" w:bidi="ru-RU"/>
        </w:rPr>
        <w:t>JPEG</w:t>
      </w:r>
      <w:r w:rsidRPr="00AD33AC">
        <w:rPr>
          <w:rFonts w:cs="Times New Roman"/>
          <w:lang w:bidi="ru-RU"/>
        </w:rPr>
        <w:t xml:space="preserve">, </w:t>
      </w:r>
      <w:r w:rsidRPr="00AD33AC">
        <w:rPr>
          <w:rFonts w:cs="Times New Roman"/>
          <w:lang w:val="en-US" w:bidi="ru-RU"/>
        </w:rPr>
        <w:t>PNG</w:t>
      </w:r>
      <w:r w:rsidRPr="00AD33AC">
        <w:rPr>
          <w:rFonts w:cs="Times New Roman"/>
          <w:lang w:bidi="ru-RU"/>
        </w:rPr>
        <w:t xml:space="preserve"> и др.).</w:t>
      </w:r>
    </w:p>
    <w:p w14:paraId="71F0E9FC" w14:textId="77777777" w:rsidR="00750AC9" w:rsidRPr="00AD33AC" w:rsidRDefault="00750AC9" w:rsidP="00B80F1B">
      <w:pPr>
        <w:rPr>
          <w:rFonts w:cs="Times New Roman"/>
          <w:lang w:bidi="ru-RU"/>
        </w:rPr>
      </w:pPr>
    </w:p>
    <w:p w14:paraId="424D4F80" w14:textId="393EF50C" w:rsidR="00750AC9" w:rsidRPr="00AD33AC" w:rsidRDefault="00DA157E" w:rsidP="00DD2076">
      <w:pPr>
        <w:pStyle w:val="3"/>
      </w:pPr>
      <w:bookmarkStart w:id="36" w:name="_Toc11097624"/>
      <w:r w:rsidRPr="00AD33AC">
        <w:t>3.2.1 Диаграмма прецедентов (</w:t>
      </w:r>
      <w:r w:rsidRPr="00AD33AC">
        <w:rPr>
          <w:lang w:val="en-US"/>
        </w:rPr>
        <w:t>use</w:t>
      </w:r>
      <w:r w:rsidRPr="00AD33AC">
        <w:t>-</w:t>
      </w:r>
      <w:r w:rsidRPr="00AD33AC">
        <w:rPr>
          <w:lang w:val="en-US"/>
        </w:rPr>
        <w:t>case</w:t>
      </w:r>
      <w:r w:rsidRPr="00AD33AC">
        <w:t xml:space="preserve"> </w:t>
      </w:r>
      <w:r w:rsidRPr="00AD33AC">
        <w:rPr>
          <w:lang w:val="en-US"/>
        </w:rPr>
        <w:t>diagram</w:t>
      </w:r>
      <w:r w:rsidRPr="00AD33AC">
        <w:t>)</w:t>
      </w:r>
      <w:bookmarkEnd w:id="36"/>
    </w:p>
    <w:p w14:paraId="5C727A69" w14:textId="0B43A0EA" w:rsidR="00DA157E" w:rsidRPr="00AD33AC" w:rsidRDefault="00DA157E" w:rsidP="00DA157E">
      <w:pPr>
        <w:rPr>
          <w:rFonts w:cs="Times New Roman"/>
        </w:rPr>
      </w:pPr>
      <w:r w:rsidRPr="00AD33AC">
        <w:rPr>
          <w:rFonts w:cs="Times New Roman"/>
        </w:rPr>
        <w:t xml:space="preserve">Диаграмма прецедентов (или диаграмма вариантов использования) – диаграмма, построенная с помощью языка моделирования </w:t>
      </w:r>
      <w:r w:rsidRPr="00AD33AC">
        <w:rPr>
          <w:rFonts w:cs="Times New Roman"/>
          <w:lang w:val="en-US"/>
        </w:rPr>
        <w:t>UML</w:t>
      </w:r>
      <w:r w:rsidRPr="00AD33AC">
        <w:rPr>
          <w:rFonts w:cs="Times New Roman"/>
        </w:rPr>
        <w:t>, которая отражает отношения между актерами и прецедентами и</w:t>
      </w:r>
      <w:r w:rsidR="00314EAB" w:rsidRPr="00AD33AC">
        <w:rPr>
          <w:rFonts w:cs="Times New Roman"/>
        </w:rPr>
        <w:t xml:space="preserve"> позволяющая описать систему на концептуальном уровне.</w:t>
      </w:r>
    </w:p>
    <w:p w14:paraId="1C4BDE67" w14:textId="000D2EBB" w:rsidR="00314EAB" w:rsidRPr="00AD33AC" w:rsidRDefault="00314EAB" w:rsidP="00314EAB">
      <w:pPr>
        <w:rPr>
          <w:rFonts w:cs="Times New Roman"/>
        </w:rPr>
      </w:pPr>
      <w:r w:rsidRPr="00AD33AC">
        <w:rPr>
          <w:rFonts w:cs="Times New Roman"/>
        </w:rPr>
        <w:t>Прецедент – это часть функциональности системы, благодаря которой пользователь может получить желаемый им результат. Прецедент соответствует отдельно взятому сервису системы и определяет один из вариантов её использования.</w:t>
      </w:r>
    </w:p>
    <w:p w14:paraId="7FADCD8B" w14:textId="61F7DEB6" w:rsidR="00DA157E" w:rsidRPr="00AD33AC" w:rsidRDefault="00DA157E" w:rsidP="00DA157E">
      <w:pPr>
        <w:rPr>
          <w:rFonts w:cs="Times New Roman"/>
        </w:rPr>
      </w:pPr>
      <w:r w:rsidRPr="00AD33AC">
        <w:rPr>
          <w:rFonts w:cs="Times New Roman"/>
        </w:rPr>
        <w:t xml:space="preserve">Наглядно проиллюстрировать планируемый функционал жюрейной платформы можно с помощью </w:t>
      </w:r>
      <w:r w:rsidRPr="00AD33AC">
        <w:rPr>
          <w:rFonts w:cs="Times New Roman"/>
          <w:lang w:val="en-US"/>
        </w:rPr>
        <w:t>use</w:t>
      </w:r>
      <w:r w:rsidRPr="00AD33AC">
        <w:rPr>
          <w:rFonts w:cs="Times New Roman"/>
        </w:rPr>
        <w:t>-</w:t>
      </w:r>
      <w:r w:rsidRPr="00AD33AC">
        <w:rPr>
          <w:rFonts w:cs="Times New Roman"/>
          <w:lang w:val="en-US"/>
        </w:rPr>
        <w:t>case</w:t>
      </w:r>
      <w:r w:rsidRPr="00AD33AC">
        <w:rPr>
          <w:rFonts w:cs="Times New Roman"/>
        </w:rPr>
        <w:t xml:space="preserve"> диаграммы (рисунок </w:t>
      </w:r>
      <w:r w:rsidR="00933DBA" w:rsidRPr="00AD33AC">
        <w:rPr>
          <w:rFonts w:cs="Times New Roman"/>
        </w:rPr>
        <w:t>6</w:t>
      </w:r>
      <w:r w:rsidRPr="00AD33AC">
        <w:rPr>
          <w:rFonts w:cs="Times New Roman"/>
        </w:rPr>
        <w:t>):</w:t>
      </w:r>
    </w:p>
    <w:p w14:paraId="53B06E4D" w14:textId="77777777" w:rsidR="00933DBA" w:rsidRPr="00AD33AC" w:rsidRDefault="00933DBA" w:rsidP="00DA157E">
      <w:pPr>
        <w:rPr>
          <w:rFonts w:cs="Times New Roman"/>
        </w:rPr>
      </w:pPr>
    </w:p>
    <w:p w14:paraId="49B34D66" w14:textId="77777777" w:rsidR="00DA157E" w:rsidRPr="00AD33AC" w:rsidRDefault="00DA157E" w:rsidP="00DA157E">
      <w:pPr>
        <w:keepNext/>
        <w:ind w:hanging="426"/>
        <w:rPr>
          <w:rFonts w:cs="Times New Roman"/>
        </w:rPr>
      </w:pPr>
      <w:r w:rsidRPr="00AD33AC">
        <w:rPr>
          <w:rFonts w:cs="Times New Roman"/>
          <w:noProof/>
          <w:lang w:eastAsia="ru-RU"/>
        </w:rPr>
        <w:lastRenderedPageBreak/>
        <w:drawing>
          <wp:inline distT="0" distB="0" distL="0" distR="0" wp14:anchorId="2AFFC154" wp14:editId="30A8754E">
            <wp:extent cx="6482607" cy="4191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87784" cy="4194347"/>
                    </a:xfrm>
                    <a:prstGeom prst="rect">
                      <a:avLst/>
                    </a:prstGeom>
                  </pic:spPr>
                </pic:pic>
              </a:graphicData>
            </a:graphic>
          </wp:inline>
        </w:drawing>
      </w:r>
    </w:p>
    <w:p w14:paraId="7EAD1E4A" w14:textId="2B799759" w:rsidR="00DA157E" w:rsidRPr="00AD33AC" w:rsidRDefault="00DA157E" w:rsidP="00DA157E">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6</w:t>
      </w:r>
      <w:r w:rsidRPr="00AD33AC">
        <w:rPr>
          <w:rFonts w:cs="Times New Roman"/>
          <w:i w:val="0"/>
          <w:color w:val="auto"/>
          <w:sz w:val="28"/>
        </w:rPr>
        <w:t xml:space="preserve">. </w:t>
      </w:r>
      <w:r w:rsidRPr="00AD33AC">
        <w:rPr>
          <w:rFonts w:cs="Times New Roman"/>
          <w:i w:val="0"/>
          <w:color w:val="auto"/>
          <w:sz w:val="28"/>
          <w:lang w:val="en-US"/>
        </w:rPr>
        <w:t>USE</w:t>
      </w:r>
      <w:r w:rsidRPr="00AD33AC">
        <w:rPr>
          <w:rFonts w:cs="Times New Roman"/>
          <w:i w:val="0"/>
          <w:color w:val="auto"/>
          <w:sz w:val="28"/>
        </w:rPr>
        <w:t>-</w:t>
      </w:r>
      <w:r w:rsidRPr="00AD33AC">
        <w:rPr>
          <w:rFonts w:cs="Times New Roman"/>
          <w:i w:val="0"/>
          <w:color w:val="auto"/>
          <w:sz w:val="28"/>
          <w:lang w:val="en-US"/>
        </w:rPr>
        <w:t>CASE</w:t>
      </w:r>
      <w:r w:rsidRPr="00AD33AC">
        <w:rPr>
          <w:rFonts w:cs="Times New Roman"/>
          <w:i w:val="0"/>
          <w:color w:val="auto"/>
          <w:sz w:val="28"/>
        </w:rPr>
        <w:t xml:space="preserve"> диаграмма жюрейной системы </w:t>
      </w:r>
      <w:r w:rsidRPr="00AD33AC">
        <w:rPr>
          <w:rFonts w:cs="Times New Roman"/>
          <w:i w:val="0"/>
          <w:color w:val="auto"/>
          <w:sz w:val="28"/>
          <w:lang w:val="en-US"/>
        </w:rPr>
        <w:t>SchoolCTF</w:t>
      </w:r>
    </w:p>
    <w:p w14:paraId="402BB65E" w14:textId="294B265B" w:rsidR="00CF1760" w:rsidRPr="00AD33AC" w:rsidRDefault="00DA157E" w:rsidP="00314EAB">
      <w:pPr>
        <w:spacing w:line="259" w:lineRule="auto"/>
        <w:ind w:firstLine="0"/>
        <w:rPr>
          <w:rFonts w:cs="Times New Roman"/>
          <w:sz w:val="44"/>
        </w:rPr>
      </w:pPr>
      <w:r w:rsidRPr="00AD33AC">
        <w:rPr>
          <w:rFonts w:cs="Times New Roman"/>
          <w:sz w:val="44"/>
        </w:rPr>
        <w:br w:type="page"/>
      </w:r>
    </w:p>
    <w:p w14:paraId="3D4B65B1" w14:textId="03870C58" w:rsidR="00750AC9" w:rsidRPr="00AD33AC" w:rsidRDefault="00DA157E" w:rsidP="00DD2076">
      <w:pPr>
        <w:pStyle w:val="3"/>
      </w:pPr>
      <w:bookmarkStart w:id="37" w:name="_Toc11097625"/>
      <w:r w:rsidRPr="00AD33AC">
        <w:lastRenderedPageBreak/>
        <w:t>3</w:t>
      </w:r>
      <w:r w:rsidR="00946146" w:rsidRPr="00AD33AC">
        <w:t>.2.</w:t>
      </w:r>
      <w:r w:rsidR="00CF1760" w:rsidRPr="00AD33AC">
        <w:t>2</w:t>
      </w:r>
      <w:r w:rsidR="00946146" w:rsidRPr="00AD33AC">
        <w:t xml:space="preserve"> Диаграмма последовательности (</w:t>
      </w:r>
      <w:r w:rsidR="00946146" w:rsidRPr="00AD33AC">
        <w:rPr>
          <w:lang w:val="en-US"/>
        </w:rPr>
        <w:t>sequence</w:t>
      </w:r>
      <w:r w:rsidR="00946146" w:rsidRPr="00AD33AC">
        <w:t xml:space="preserve"> </w:t>
      </w:r>
      <w:r w:rsidR="00946146" w:rsidRPr="00AD33AC">
        <w:rPr>
          <w:lang w:val="en-US"/>
        </w:rPr>
        <w:t>diagram</w:t>
      </w:r>
      <w:r w:rsidR="00946146" w:rsidRPr="00AD33AC">
        <w:t>)</w:t>
      </w:r>
      <w:bookmarkEnd w:id="37"/>
    </w:p>
    <w:p w14:paraId="0B4CB4AD" w14:textId="7AEE77D4" w:rsidR="00946146" w:rsidRPr="00AD33AC" w:rsidRDefault="00946146" w:rsidP="00B80F1B">
      <w:pPr>
        <w:rPr>
          <w:rFonts w:cs="Times New Roman"/>
        </w:rPr>
      </w:pPr>
      <w:r w:rsidRPr="00AD33AC">
        <w:rPr>
          <w:rFonts w:cs="Times New Roman"/>
        </w:rPr>
        <w:t>Диаграмма последовательности отражает поток событий, происходящих в рамках варианта использования.</w:t>
      </w:r>
    </w:p>
    <w:p w14:paraId="18BC12DD" w14:textId="77777777" w:rsidR="00946146" w:rsidRPr="00AD33AC" w:rsidRDefault="00946146" w:rsidP="00B80F1B">
      <w:pPr>
        <w:rPr>
          <w:rFonts w:cs="Times New Roman"/>
        </w:rPr>
      </w:pPr>
      <w:r w:rsidRPr="00AD33AC">
        <w:rPr>
          <w:rFonts w:cs="Times New Roman"/>
        </w:rPr>
        <w:t>В диаграммах последовательности действий взаимодействие объектов в системе происходит посредством приема и передачи сообщений объектами-клиентами и обработки этих сообщений объектами-серверами. При этом в разных ситуациях одни и те же объекты могут выступать и в качестве клиентов, и в качестве серверов.</w:t>
      </w:r>
    </w:p>
    <w:p w14:paraId="6A705D72" w14:textId="7954881F" w:rsidR="00946146" w:rsidRPr="00AD33AC" w:rsidRDefault="00946146" w:rsidP="00B80F1B">
      <w:pPr>
        <w:rPr>
          <w:rFonts w:cs="Times New Roman"/>
        </w:rPr>
      </w:pPr>
      <w:r w:rsidRPr="00AD33AC">
        <w:rPr>
          <w:rFonts w:cs="Times New Roman"/>
        </w:rPr>
        <w:t>На диаграмме последовательности изображено упорядоченное во времени взаимодействие объектов при отправке участников ответа на задание.</w:t>
      </w:r>
    </w:p>
    <w:p w14:paraId="7F86850F" w14:textId="7F1491F3" w:rsidR="00CF1760" w:rsidRPr="00AD33AC" w:rsidRDefault="00CF1760" w:rsidP="00B80F1B">
      <w:pPr>
        <w:rPr>
          <w:rFonts w:cs="Times New Roman"/>
        </w:rPr>
      </w:pPr>
      <w:r w:rsidRPr="00AD33AC">
        <w:rPr>
          <w:rFonts w:cs="Times New Roman"/>
        </w:rPr>
        <w:t>Основным содержимым диаграммы являются сообщения, которые изображаются горизонтальными стрелками, переходящие от одной вертикальной линии жизни объекта к другой. Соответствующее сообщение ассоциируется с некоторым действием внутренних объектов: базой данных, сервером, пользователем, графическим интерфейсом. Каждое сообщение обладает именем, рядом передаваемых параметров, а также возвращаемым значением.</w:t>
      </w:r>
    </w:p>
    <w:p w14:paraId="00DAE564" w14:textId="5F7F1DA9" w:rsidR="00425BE3" w:rsidRPr="00AD33AC" w:rsidRDefault="00425BE3" w:rsidP="00B80F1B">
      <w:pPr>
        <w:rPr>
          <w:rFonts w:cs="Times New Roman"/>
        </w:rPr>
      </w:pPr>
      <w:r w:rsidRPr="00AD33AC">
        <w:rPr>
          <w:rFonts w:cs="Times New Roman"/>
        </w:rPr>
        <w:t xml:space="preserve">Диаграмма последовательности жюрейной системы </w:t>
      </w:r>
      <w:r w:rsidRPr="00AD33AC">
        <w:rPr>
          <w:rFonts w:cs="Times New Roman"/>
          <w:lang w:val="en-US"/>
        </w:rPr>
        <w:t>SchoolCTF</w:t>
      </w:r>
      <w:r w:rsidRPr="00AD33AC">
        <w:rPr>
          <w:rFonts w:cs="Times New Roman"/>
        </w:rPr>
        <w:t xml:space="preserve"> представлена на рисунке </w:t>
      </w:r>
      <w:r w:rsidR="00933DBA" w:rsidRPr="00AD33AC">
        <w:rPr>
          <w:rFonts w:cs="Times New Roman"/>
        </w:rPr>
        <w:t>7:</w:t>
      </w:r>
    </w:p>
    <w:p w14:paraId="5F561E3D" w14:textId="77777777" w:rsidR="00946146" w:rsidRPr="00AD33AC" w:rsidRDefault="00946146" w:rsidP="00DD2076">
      <w:pPr>
        <w:keepNext/>
        <w:ind w:firstLine="0"/>
        <w:jc w:val="center"/>
        <w:rPr>
          <w:rFonts w:cs="Times New Roman"/>
        </w:rPr>
      </w:pPr>
      <w:r w:rsidRPr="00AD33AC">
        <w:rPr>
          <w:rFonts w:cs="Times New Roman"/>
          <w:noProof/>
          <w:lang w:eastAsia="ru-RU"/>
        </w:rPr>
        <w:lastRenderedPageBreak/>
        <w:drawing>
          <wp:inline distT="0" distB="0" distL="0" distR="0" wp14:anchorId="5B923A63" wp14:editId="7AA30D2C">
            <wp:extent cx="5290185" cy="5772678"/>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99210" cy="5782526"/>
                    </a:xfrm>
                    <a:prstGeom prst="rect">
                      <a:avLst/>
                    </a:prstGeom>
                  </pic:spPr>
                </pic:pic>
              </a:graphicData>
            </a:graphic>
          </wp:inline>
        </w:drawing>
      </w:r>
    </w:p>
    <w:p w14:paraId="0D744D78" w14:textId="2AA8140B" w:rsidR="00946146" w:rsidRPr="00DD2076" w:rsidRDefault="00946146"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7</w:t>
      </w:r>
      <w:r w:rsidRPr="00AD33AC">
        <w:rPr>
          <w:rFonts w:cs="Times New Roman"/>
          <w:i w:val="0"/>
          <w:color w:val="auto"/>
          <w:sz w:val="28"/>
        </w:rPr>
        <w:t>. Диаграмма последовательности (</w:t>
      </w:r>
      <w:r w:rsidRPr="00AD33AC">
        <w:rPr>
          <w:rFonts w:cs="Times New Roman"/>
          <w:i w:val="0"/>
          <w:color w:val="auto"/>
          <w:sz w:val="28"/>
          <w:lang w:val="en-US"/>
        </w:rPr>
        <w:t>sequence</w:t>
      </w:r>
      <w:r w:rsidRPr="00AD33AC">
        <w:rPr>
          <w:rFonts w:cs="Times New Roman"/>
          <w:i w:val="0"/>
          <w:color w:val="auto"/>
          <w:sz w:val="28"/>
        </w:rPr>
        <w:t xml:space="preserve"> </w:t>
      </w:r>
      <w:r w:rsidRPr="00AD33AC">
        <w:rPr>
          <w:rFonts w:cs="Times New Roman"/>
          <w:i w:val="0"/>
          <w:color w:val="auto"/>
          <w:sz w:val="28"/>
          <w:lang w:val="en-US"/>
        </w:rPr>
        <w:t>diagram</w:t>
      </w:r>
      <w:r w:rsidRPr="00AD33AC">
        <w:rPr>
          <w:rFonts w:cs="Times New Roman"/>
          <w:i w:val="0"/>
          <w:color w:val="auto"/>
          <w:sz w:val="28"/>
        </w:rPr>
        <w:t>)</w:t>
      </w:r>
    </w:p>
    <w:p w14:paraId="2B352B8B" w14:textId="3013F91F" w:rsidR="00946146" w:rsidRPr="00AD33AC" w:rsidRDefault="00B749C4" w:rsidP="00B80F1B">
      <w:pPr>
        <w:rPr>
          <w:rFonts w:cs="Times New Roman"/>
        </w:rPr>
      </w:pPr>
      <w:r w:rsidRPr="00AD33AC">
        <w:rPr>
          <w:rFonts w:cs="Times New Roman"/>
        </w:rPr>
        <w:t xml:space="preserve">Так как диаграмма последовательности описывает динамические аспекты жюрейной системы </w:t>
      </w:r>
      <w:r w:rsidRPr="00AD33AC">
        <w:rPr>
          <w:rFonts w:cs="Times New Roman"/>
          <w:lang w:val="en-US"/>
        </w:rPr>
        <w:t>SchoolCTF</w:t>
      </w:r>
      <w:r w:rsidRPr="00AD33AC">
        <w:rPr>
          <w:rFonts w:cs="Times New Roman"/>
        </w:rPr>
        <w:t>, то можно выделить следующие действия, протекающие в течение линии жизни объектов:</w:t>
      </w:r>
    </w:p>
    <w:p w14:paraId="46511809" w14:textId="5499EEDD" w:rsidR="00B749C4" w:rsidRPr="00AD33AC" w:rsidRDefault="00B749C4" w:rsidP="00C1211F">
      <w:pPr>
        <w:pStyle w:val="a3"/>
        <w:numPr>
          <w:ilvl w:val="0"/>
          <w:numId w:val="23"/>
        </w:numPr>
        <w:rPr>
          <w:rFonts w:cs="Times New Roman"/>
        </w:rPr>
      </w:pPr>
      <w:r w:rsidRPr="00AD33AC">
        <w:rPr>
          <w:rFonts w:cs="Times New Roman"/>
        </w:rPr>
        <w:t>отправка ответа на сервер;</w:t>
      </w:r>
    </w:p>
    <w:p w14:paraId="79733A8B" w14:textId="4F673A74" w:rsidR="00B749C4" w:rsidRPr="00AD33AC" w:rsidRDefault="00B749C4" w:rsidP="00C1211F">
      <w:pPr>
        <w:pStyle w:val="a3"/>
        <w:numPr>
          <w:ilvl w:val="0"/>
          <w:numId w:val="23"/>
        </w:numPr>
        <w:rPr>
          <w:rFonts w:cs="Times New Roman"/>
        </w:rPr>
      </w:pPr>
      <w:r w:rsidRPr="00AD33AC">
        <w:rPr>
          <w:rFonts w:cs="Times New Roman"/>
        </w:rPr>
        <w:t>проверка информации о правильности решения;</w:t>
      </w:r>
    </w:p>
    <w:p w14:paraId="463A47E9" w14:textId="21164D92" w:rsidR="00B749C4" w:rsidRPr="00AD33AC" w:rsidRDefault="00B749C4" w:rsidP="00C1211F">
      <w:pPr>
        <w:pStyle w:val="a3"/>
        <w:numPr>
          <w:ilvl w:val="0"/>
          <w:numId w:val="23"/>
        </w:numPr>
        <w:rPr>
          <w:rFonts w:cs="Times New Roman"/>
        </w:rPr>
      </w:pPr>
      <w:r w:rsidRPr="00AD33AC">
        <w:rPr>
          <w:rFonts w:cs="Times New Roman"/>
        </w:rPr>
        <w:t>выдача ответа;</w:t>
      </w:r>
    </w:p>
    <w:p w14:paraId="6FAAA14B" w14:textId="5A0401AB" w:rsidR="00B749C4" w:rsidRPr="00AD33AC" w:rsidRDefault="00B749C4" w:rsidP="00C1211F">
      <w:pPr>
        <w:pStyle w:val="a3"/>
        <w:numPr>
          <w:ilvl w:val="0"/>
          <w:numId w:val="23"/>
        </w:numPr>
        <w:rPr>
          <w:rFonts w:cs="Times New Roman"/>
        </w:rPr>
      </w:pPr>
      <w:r w:rsidRPr="00AD33AC">
        <w:rPr>
          <w:rFonts w:cs="Times New Roman"/>
        </w:rPr>
        <w:t>внос изменений в базу данных.</w:t>
      </w:r>
    </w:p>
    <w:p w14:paraId="5039F1F4" w14:textId="20031911" w:rsidR="00B749C4" w:rsidRPr="00AD33AC" w:rsidRDefault="00B749C4" w:rsidP="00B80F1B">
      <w:pPr>
        <w:rPr>
          <w:rFonts w:cs="Times New Roman"/>
        </w:rPr>
      </w:pPr>
      <w:r w:rsidRPr="00AD33AC">
        <w:rPr>
          <w:rFonts w:cs="Times New Roman"/>
          <w:b/>
        </w:rPr>
        <w:t>Отправка ответа на сервер</w:t>
      </w:r>
      <w:r w:rsidRPr="00AD33AC">
        <w:rPr>
          <w:rFonts w:cs="Times New Roman"/>
        </w:rPr>
        <w:t xml:space="preserve"> происходит путем ввода участником правильного ответа в специализированное окно в веб-интерфейсе платформы.</w:t>
      </w:r>
    </w:p>
    <w:p w14:paraId="467C0CC7" w14:textId="3CB61679" w:rsidR="00B749C4" w:rsidRPr="00AD33AC" w:rsidRDefault="00B749C4" w:rsidP="00B80F1B">
      <w:pPr>
        <w:rPr>
          <w:rFonts w:cs="Times New Roman"/>
        </w:rPr>
      </w:pPr>
      <w:r w:rsidRPr="00AD33AC">
        <w:rPr>
          <w:rFonts w:cs="Times New Roman"/>
          <w:b/>
        </w:rPr>
        <w:lastRenderedPageBreak/>
        <w:t>Проверка информации о правильности решения</w:t>
      </w:r>
      <w:r w:rsidRPr="00AD33AC">
        <w:rPr>
          <w:rFonts w:cs="Times New Roman"/>
        </w:rPr>
        <w:t xml:space="preserve"> происходит путем запроса сервера к базе данных. Сервер запрашивает у базы данных верный вариант ответа на задачу, база данных его выдает, сервер сверяет введенный участником ответ и ответ, который получен от базы данных.</w:t>
      </w:r>
    </w:p>
    <w:p w14:paraId="4D868556" w14:textId="515CE0FD" w:rsidR="00B749C4" w:rsidRPr="00AD33AC" w:rsidRDefault="00B749C4" w:rsidP="00B80F1B">
      <w:pPr>
        <w:rPr>
          <w:rFonts w:cs="Times New Roman"/>
        </w:rPr>
      </w:pPr>
      <w:r w:rsidRPr="00AD33AC">
        <w:rPr>
          <w:rFonts w:cs="Times New Roman"/>
          <w:b/>
        </w:rPr>
        <w:t>Выдача ответа</w:t>
      </w:r>
      <w:r w:rsidRPr="00AD33AC">
        <w:rPr>
          <w:rFonts w:cs="Times New Roman"/>
        </w:rPr>
        <w:t xml:space="preserve"> так же проводится сервером, плавно перетекая из проверки информации о правильности решения. Если решения участника было верным, сервер передает данную информацию в веб-интерфейс, который отображает её участнику. Если же ответ был неверный, то сервер так же передает информацию о неверности ответа в веб-интерфейс, который далее отображает её участнику.</w:t>
      </w:r>
    </w:p>
    <w:p w14:paraId="41937784" w14:textId="640C39F6" w:rsidR="00B749C4" w:rsidRPr="00AD33AC" w:rsidRDefault="00B749C4" w:rsidP="00B80F1B">
      <w:pPr>
        <w:rPr>
          <w:rFonts w:cs="Times New Roman"/>
        </w:rPr>
      </w:pPr>
      <w:r w:rsidRPr="00AD33AC">
        <w:rPr>
          <w:rFonts w:cs="Times New Roman"/>
          <w:b/>
        </w:rPr>
        <w:t>Внос изменений в базу данных</w:t>
      </w:r>
      <w:r w:rsidRPr="00AD33AC">
        <w:rPr>
          <w:rFonts w:cs="Times New Roman"/>
        </w:rPr>
        <w:t xml:space="preserve"> происходит в случае ввода участником правильного ответа на задание. В данной ситуации сервер перед отправкой сообщения участнику делает запрос к базе данных на внос изменений в список решенных участником заданий. После того, как он получает утвердительный ответ о том, что изменения внесены успешно, он оповещает участника о правильности его решения.</w:t>
      </w:r>
    </w:p>
    <w:p w14:paraId="65247DD2" w14:textId="77777777" w:rsidR="00FA5712" w:rsidRPr="00AD33AC" w:rsidRDefault="00FA5712" w:rsidP="00B80F1B">
      <w:pPr>
        <w:rPr>
          <w:rFonts w:cs="Times New Roman"/>
        </w:rPr>
      </w:pPr>
    </w:p>
    <w:p w14:paraId="10890800" w14:textId="5061A303" w:rsidR="00750AC9" w:rsidRPr="00AD33AC" w:rsidRDefault="00DA157E" w:rsidP="00DD2076">
      <w:pPr>
        <w:pStyle w:val="3"/>
      </w:pPr>
      <w:bookmarkStart w:id="38" w:name="_Toc11097626"/>
      <w:r w:rsidRPr="00AD33AC">
        <w:t>3</w:t>
      </w:r>
      <w:r w:rsidR="00FA5712" w:rsidRPr="00AD33AC">
        <w:t>.2.</w:t>
      </w:r>
      <w:r w:rsidR="00CF1760" w:rsidRPr="00AD33AC">
        <w:t>3</w:t>
      </w:r>
      <w:r w:rsidR="00FA5712" w:rsidRPr="00AD33AC">
        <w:t xml:space="preserve"> Диаграмма деятельности (</w:t>
      </w:r>
      <w:r w:rsidR="00FA5712" w:rsidRPr="00AD33AC">
        <w:rPr>
          <w:lang w:val="en-US"/>
        </w:rPr>
        <w:t>activity</w:t>
      </w:r>
      <w:r w:rsidR="00FA5712" w:rsidRPr="00AD33AC">
        <w:t xml:space="preserve"> </w:t>
      </w:r>
      <w:r w:rsidR="00FA5712" w:rsidRPr="00AD33AC">
        <w:rPr>
          <w:lang w:val="en-US"/>
        </w:rPr>
        <w:t>diagram</w:t>
      </w:r>
      <w:r w:rsidR="00FA5712" w:rsidRPr="00AD33AC">
        <w:t>)</w:t>
      </w:r>
      <w:bookmarkEnd w:id="38"/>
    </w:p>
    <w:p w14:paraId="778CDC59" w14:textId="67972E46" w:rsidR="00FA5712" w:rsidRPr="00AD33AC" w:rsidRDefault="00FA5712" w:rsidP="00B80F1B">
      <w:pPr>
        <w:rPr>
          <w:rFonts w:cs="Times New Roman"/>
        </w:rPr>
      </w:pPr>
      <w:r w:rsidRPr="00AD33AC">
        <w:rPr>
          <w:rFonts w:cs="Times New Roman"/>
        </w:rPr>
        <w:t>Диаграмма деятельности</w:t>
      </w:r>
      <w:r w:rsidR="00425BE3" w:rsidRPr="00AD33AC">
        <w:rPr>
          <w:rFonts w:cs="Times New Roman"/>
        </w:rPr>
        <w:t xml:space="preserve"> </w:t>
      </w:r>
      <w:r w:rsidRPr="00AD33AC">
        <w:rPr>
          <w:rFonts w:cs="Times New Roman"/>
        </w:rPr>
        <w:t>— UML-диаграмма, на которой показаны действия, состояния которых описано на диаграмме состояний.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 вложенных видов деятельности и отдельных действий, соединённых между собой потоками, которые идут от выходов одного узла ко входам другого.</w:t>
      </w:r>
    </w:p>
    <w:p w14:paraId="09FD5C9F" w14:textId="77777777" w:rsidR="00FA5712" w:rsidRPr="00AD33AC" w:rsidRDefault="00FA5712" w:rsidP="00B80F1B">
      <w:pPr>
        <w:rPr>
          <w:rFonts w:cs="Times New Roman"/>
        </w:rPr>
      </w:pPr>
      <w:r w:rsidRPr="00AD33AC">
        <w:rPr>
          <w:rFonts w:cs="Times New Roman"/>
        </w:rPr>
        <w:t>Диаграммы деятельности используются при моделировании бизнес-процессов, технологических процессов, последовательных и параллельных вычислений.</w:t>
      </w:r>
    </w:p>
    <w:p w14:paraId="34AB7ACE" w14:textId="57D703F2" w:rsidR="00FA5712" w:rsidRPr="00AD33AC" w:rsidRDefault="00FA5712" w:rsidP="00B80F1B">
      <w:pPr>
        <w:rPr>
          <w:rFonts w:cs="Times New Roman"/>
        </w:rPr>
      </w:pPr>
      <w:r w:rsidRPr="00AD33AC">
        <w:rPr>
          <w:rFonts w:cs="Times New Roman"/>
        </w:rPr>
        <w:t>Диаграммы деятельности состоят из ограниченного количества фигур, соединённых стрелками. Основные фигуры:</w:t>
      </w:r>
    </w:p>
    <w:p w14:paraId="319313AB" w14:textId="77777777" w:rsidR="00FA5712" w:rsidRPr="00AD33AC" w:rsidRDefault="00FA5712" w:rsidP="00C1211F">
      <w:pPr>
        <w:pStyle w:val="a3"/>
        <w:numPr>
          <w:ilvl w:val="0"/>
          <w:numId w:val="24"/>
        </w:numPr>
        <w:rPr>
          <w:rFonts w:cs="Times New Roman"/>
        </w:rPr>
      </w:pPr>
      <w:r w:rsidRPr="00AD33AC">
        <w:rPr>
          <w:rFonts w:cs="Times New Roman"/>
        </w:rPr>
        <w:lastRenderedPageBreak/>
        <w:t>Прямоугольники с закруглениями — действия</w:t>
      </w:r>
    </w:p>
    <w:p w14:paraId="726650FF" w14:textId="77777777" w:rsidR="00FA5712" w:rsidRPr="00AD33AC" w:rsidRDefault="00FA5712" w:rsidP="00C1211F">
      <w:pPr>
        <w:pStyle w:val="a3"/>
        <w:numPr>
          <w:ilvl w:val="0"/>
          <w:numId w:val="24"/>
        </w:numPr>
        <w:rPr>
          <w:rFonts w:cs="Times New Roman"/>
        </w:rPr>
      </w:pPr>
      <w:r w:rsidRPr="00AD33AC">
        <w:rPr>
          <w:rFonts w:cs="Times New Roman"/>
        </w:rPr>
        <w:t>Ромбы — решения</w:t>
      </w:r>
    </w:p>
    <w:p w14:paraId="5A3E4A96" w14:textId="77777777" w:rsidR="00FA5712" w:rsidRPr="00AD33AC" w:rsidRDefault="00FA5712" w:rsidP="00C1211F">
      <w:pPr>
        <w:pStyle w:val="a3"/>
        <w:numPr>
          <w:ilvl w:val="0"/>
          <w:numId w:val="24"/>
        </w:numPr>
        <w:rPr>
          <w:rFonts w:cs="Times New Roman"/>
        </w:rPr>
      </w:pPr>
      <w:r w:rsidRPr="00AD33AC">
        <w:rPr>
          <w:rFonts w:cs="Times New Roman"/>
        </w:rPr>
        <w:t>Широкие полосы — начало (разветвление) и окончание (схождение) ветвления действий</w:t>
      </w:r>
    </w:p>
    <w:p w14:paraId="22C03163" w14:textId="77777777" w:rsidR="00FA5712" w:rsidRPr="00AD33AC" w:rsidRDefault="00FA5712" w:rsidP="00C1211F">
      <w:pPr>
        <w:pStyle w:val="a3"/>
        <w:numPr>
          <w:ilvl w:val="0"/>
          <w:numId w:val="24"/>
        </w:numPr>
        <w:rPr>
          <w:rFonts w:cs="Times New Roman"/>
        </w:rPr>
      </w:pPr>
      <w:r w:rsidRPr="00AD33AC">
        <w:rPr>
          <w:rFonts w:cs="Times New Roman"/>
        </w:rPr>
        <w:t>Чёрный круг — начало процесса (начальный узел)</w:t>
      </w:r>
    </w:p>
    <w:p w14:paraId="42337516" w14:textId="77777777" w:rsidR="00FA5712" w:rsidRPr="00AD33AC" w:rsidRDefault="00FA5712" w:rsidP="00C1211F">
      <w:pPr>
        <w:pStyle w:val="a3"/>
        <w:numPr>
          <w:ilvl w:val="0"/>
          <w:numId w:val="24"/>
        </w:numPr>
        <w:rPr>
          <w:rFonts w:cs="Times New Roman"/>
        </w:rPr>
      </w:pPr>
      <w:r w:rsidRPr="00AD33AC">
        <w:rPr>
          <w:rFonts w:cs="Times New Roman"/>
        </w:rPr>
        <w:t>Чёрный круг с обводкой — окончание процесса (финальный узел)</w:t>
      </w:r>
    </w:p>
    <w:p w14:paraId="4B1FA9D4" w14:textId="77777777" w:rsidR="00FA5712" w:rsidRPr="00AD33AC" w:rsidRDefault="00FA5712" w:rsidP="00C1211F">
      <w:pPr>
        <w:pStyle w:val="a3"/>
        <w:numPr>
          <w:ilvl w:val="0"/>
          <w:numId w:val="24"/>
        </w:numPr>
        <w:rPr>
          <w:rFonts w:cs="Times New Roman"/>
        </w:rPr>
      </w:pPr>
      <w:r w:rsidRPr="00AD33AC">
        <w:rPr>
          <w:rFonts w:cs="Times New Roman"/>
        </w:rPr>
        <w:t>Стрелки идут от начала к концу процесса и показывают потоки управления или потоки объектов (данных).</w:t>
      </w:r>
    </w:p>
    <w:p w14:paraId="450AA4C8" w14:textId="5F12C817" w:rsidR="00652853" w:rsidRPr="00AD33AC" w:rsidRDefault="00FA5712" w:rsidP="00B80F1B">
      <w:pPr>
        <w:rPr>
          <w:rFonts w:cs="Times New Roman"/>
        </w:rPr>
      </w:pPr>
      <w:r w:rsidRPr="00AD33AC">
        <w:rPr>
          <w:rFonts w:cs="Times New Roman"/>
        </w:rPr>
        <w:t>На данной диаграмме</w:t>
      </w:r>
      <w:r w:rsidR="00425BE3" w:rsidRPr="00AD33AC">
        <w:rPr>
          <w:rFonts w:cs="Times New Roman"/>
        </w:rPr>
        <w:t xml:space="preserve"> (рисунок </w:t>
      </w:r>
      <w:r w:rsidR="00933DBA" w:rsidRPr="00AD33AC">
        <w:rPr>
          <w:rFonts w:cs="Times New Roman"/>
        </w:rPr>
        <w:t>8</w:t>
      </w:r>
      <w:r w:rsidR="00425BE3" w:rsidRPr="00AD33AC">
        <w:rPr>
          <w:rFonts w:cs="Times New Roman"/>
        </w:rPr>
        <w:t>)</w:t>
      </w:r>
      <w:r w:rsidRPr="00AD33AC">
        <w:rPr>
          <w:rFonts w:cs="Times New Roman"/>
        </w:rPr>
        <w:t xml:space="preserve"> представлены действия, выполняемые пользователем и системой при </w:t>
      </w:r>
      <w:r w:rsidR="00652853" w:rsidRPr="00AD33AC">
        <w:rPr>
          <w:rFonts w:cs="Times New Roman"/>
        </w:rPr>
        <w:t>отправке участником ответа на задание в системе.</w:t>
      </w:r>
    </w:p>
    <w:p w14:paraId="3E9E2A45" w14:textId="7A682072" w:rsidR="00161813" w:rsidRPr="00AD33AC" w:rsidRDefault="00161813" w:rsidP="00B80F1B">
      <w:pPr>
        <w:keepNext/>
        <w:ind w:hanging="284"/>
        <w:rPr>
          <w:rFonts w:cs="Times New Roman"/>
        </w:rPr>
      </w:pPr>
      <w:r w:rsidRPr="00AD33AC">
        <w:rPr>
          <w:rFonts w:cs="Times New Roman"/>
          <w:noProof/>
          <w:lang w:eastAsia="ru-RU"/>
        </w:rPr>
        <w:lastRenderedPageBreak/>
        <w:drawing>
          <wp:inline distT="0" distB="0" distL="0" distR="0" wp14:anchorId="07B1B2EC" wp14:editId="4FEA2D9C">
            <wp:extent cx="5940425" cy="575564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5755640"/>
                    </a:xfrm>
                    <a:prstGeom prst="rect">
                      <a:avLst/>
                    </a:prstGeom>
                  </pic:spPr>
                </pic:pic>
              </a:graphicData>
            </a:graphic>
          </wp:inline>
        </w:drawing>
      </w:r>
    </w:p>
    <w:p w14:paraId="345EECCD" w14:textId="25AAB02A" w:rsidR="00933DBA" w:rsidRPr="00DD2076" w:rsidRDefault="00161813"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8</w:t>
      </w:r>
      <w:r w:rsidRPr="00AD33AC">
        <w:rPr>
          <w:rFonts w:cs="Times New Roman"/>
          <w:i w:val="0"/>
          <w:color w:val="auto"/>
          <w:sz w:val="28"/>
        </w:rPr>
        <w:t>. Диаграмма деятельности</w:t>
      </w:r>
    </w:p>
    <w:p w14:paraId="10A676D9" w14:textId="5D669313" w:rsidR="00CF1760" w:rsidRPr="00AD33AC" w:rsidRDefault="00425BE3" w:rsidP="00B80F1B">
      <w:pPr>
        <w:rPr>
          <w:rFonts w:cs="Times New Roman"/>
        </w:rPr>
      </w:pPr>
      <w:r w:rsidRPr="00AD33AC">
        <w:rPr>
          <w:rFonts w:cs="Times New Roman"/>
        </w:rPr>
        <w:t>Диаграмма содержит следующие наборы действий, образующие деятельность:</w:t>
      </w:r>
    </w:p>
    <w:p w14:paraId="2DD72266" w14:textId="2075E33F" w:rsidR="00425BE3" w:rsidRPr="00AD33AC" w:rsidRDefault="00425BE3" w:rsidP="00C1211F">
      <w:pPr>
        <w:pStyle w:val="a3"/>
        <w:numPr>
          <w:ilvl w:val="0"/>
          <w:numId w:val="27"/>
        </w:numPr>
        <w:rPr>
          <w:rFonts w:cs="Times New Roman"/>
        </w:rPr>
      </w:pPr>
      <w:r w:rsidRPr="00AD33AC">
        <w:rPr>
          <w:rFonts w:cs="Times New Roman"/>
        </w:rPr>
        <w:t>отправка ответа на задачу в систему;</w:t>
      </w:r>
    </w:p>
    <w:p w14:paraId="2DF846DF" w14:textId="659B9FDB" w:rsidR="00425BE3" w:rsidRPr="00AD33AC" w:rsidRDefault="00425BE3" w:rsidP="00C1211F">
      <w:pPr>
        <w:pStyle w:val="a3"/>
        <w:numPr>
          <w:ilvl w:val="0"/>
          <w:numId w:val="27"/>
        </w:numPr>
        <w:rPr>
          <w:rFonts w:cs="Times New Roman"/>
        </w:rPr>
      </w:pPr>
      <w:r w:rsidRPr="00AD33AC">
        <w:rPr>
          <w:rFonts w:cs="Times New Roman"/>
        </w:rPr>
        <w:t>отправка запроса на выдачу результата на сервер;</w:t>
      </w:r>
    </w:p>
    <w:p w14:paraId="34E33C64" w14:textId="02A9C0C7" w:rsidR="00425BE3" w:rsidRPr="00AD33AC" w:rsidRDefault="00425BE3" w:rsidP="00C1211F">
      <w:pPr>
        <w:pStyle w:val="a3"/>
        <w:numPr>
          <w:ilvl w:val="0"/>
          <w:numId w:val="27"/>
        </w:numPr>
        <w:rPr>
          <w:rFonts w:cs="Times New Roman"/>
        </w:rPr>
      </w:pPr>
      <w:r w:rsidRPr="00AD33AC">
        <w:rPr>
          <w:rFonts w:cs="Times New Roman"/>
        </w:rPr>
        <w:t>отправка запроса в базу данных;</w:t>
      </w:r>
    </w:p>
    <w:p w14:paraId="45555115" w14:textId="2CCE520B" w:rsidR="00425BE3" w:rsidRPr="00AD33AC" w:rsidRDefault="00425BE3" w:rsidP="00C1211F">
      <w:pPr>
        <w:pStyle w:val="a3"/>
        <w:numPr>
          <w:ilvl w:val="0"/>
          <w:numId w:val="27"/>
        </w:numPr>
        <w:rPr>
          <w:rFonts w:cs="Times New Roman"/>
        </w:rPr>
      </w:pPr>
      <w:r w:rsidRPr="00AD33AC">
        <w:rPr>
          <w:rFonts w:cs="Times New Roman"/>
        </w:rPr>
        <w:t>выдача правильного ответа базой данных;</w:t>
      </w:r>
    </w:p>
    <w:p w14:paraId="054B270D" w14:textId="6DBC0975" w:rsidR="00425BE3" w:rsidRPr="00AD33AC" w:rsidRDefault="00425BE3" w:rsidP="00C1211F">
      <w:pPr>
        <w:pStyle w:val="a3"/>
        <w:numPr>
          <w:ilvl w:val="0"/>
          <w:numId w:val="27"/>
        </w:numPr>
        <w:rPr>
          <w:rFonts w:cs="Times New Roman"/>
        </w:rPr>
      </w:pPr>
      <w:r w:rsidRPr="00AD33AC">
        <w:rPr>
          <w:rFonts w:cs="Times New Roman"/>
        </w:rPr>
        <w:t>сверка введенного и правильного ответов:</w:t>
      </w:r>
    </w:p>
    <w:p w14:paraId="5997FA88" w14:textId="5A626DE7" w:rsidR="00425BE3" w:rsidRPr="00AD33AC" w:rsidRDefault="00425BE3" w:rsidP="00C1211F">
      <w:pPr>
        <w:pStyle w:val="a3"/>
        <w:numPr>
          <w:ilvl w:val="0"/>
          <w:numId w:val="28"/>
        </w:numPr>
        <w:rPr>
          <w:rFonts w:cs="Times New Roman"/>
        </w:rPr>
      </w:pPr>
      <w:r w:rsidRPr="00AD33AC">
        <w:rPr>
          <w:rFonts w:cs="Times New Roman"/>
        </w:rPr>
        <w:t>ответ верный;</w:t>
      </w:r>
    </w:p>
    <w:p w14:paraId="2830275A" w14:textId="7CF50715" w:rsidR="00425BE3" w:rsidRPr="00AD33AC" w:rsidRDefault="00425BE3" w:rsidP="00C1211F">
      <w:pPr>
        <w:pStyle w:val="a3"/>
        <w:numPr>
          <w:ilvl w:val="0"/>
          <w:numId w:val="28"/>
        </w:numPr>
        <w:rPr>
          <w:rFonts w:cs="Times New Roman"/>
        </w:rPr>
      </w:pPr>
      <w:r w:rsidRPr="00AD33AC">
        <w:rPr>
          <w:rFonts w:cs="Times New Roman"/>
        </w:rPr>
        <w:t>ответ неверный;</w:t>
      </w:r>
    </w:p>
    <w:p w14:paraId="57F4AECA" w14:textId="398033F2" w:rsidR="00425BE3" w:rsidRPr="00AD33AC" w:rsidRDefault="00425BE3" w:rsidP="00C1211F">
      <w:pPr>
        <w:pStyle w:val="a3"/>
        <w:numPr>
          <w:ilvl w:val="0"/>
          <w:numId w:val="29"/>
        </w:numPr>
        <w:rPr>
          <w:rFonts w:cs="Times New Roman"/>
        </w:rPr>
      </w:pPr>
      <w:r w:rsidRPr="00AD33AC">
        <w:rPr>
          <w:rFonts w:cs="Times New Roman"/>
        </w:rPr>
        <w:lastRenderedPageBreak/>
        <w:t>отправка запроса на изменение данных в базу данных;</w:t>
      </w:r>
    </w:p>
    <w:p w14:paraId="56E765B0" w14:textId="4E281D33" w:rsidR="001C1E38" w:rsidRDefault="00425BE3" w:rsidP="00C1211F">
      <w:pPr>
        <w:pStyle w:val="a3"/>
        <w:numPr>
          <w:ilvl w:val="0"/>
          <w:numId w:val="29"/>
        </w:numPr>
        <w:rPr>
          <w:rFonts w:cs="Times New Roman"/>
        </w:rPr>
      </w:pPr>
      <w:r w:rsidRPr="00AD33AC">
        <w:rPr>
          <w:rFonts w:cs="Times New Roman"/>
        </w:rPr>
        <w:t>вывод сообщения участнику.</w:t>
      </w:r>
    </w:p>
    <w:p w14:paraId="73F500FF" w14:textId="4E9354B9" w:rsidR="001C1E38" w:rsidRDefault="001C1E38" w:rsidP="001C1E38">
      <w:pPr>
        <w:rPr>
          <w:rFonts w:cs="Times New Roman"/>
        </w:rPr>
      </w:pPr>
    </w:p>
    <w:p w14:paraId="3E86768B" w14:textId="1DD9A72B" w:rsidR="001C1E38" w:rsidRDefault="001C1E38" w:rsidP="00C1211F">
      <w:pPr>
        <w:pStyle w:val="2"/>
        <w:numPr>
          <w:ilvl w:val="1"/>
          <w:numId w:val="67"/>
        </w:numPr>
      </w:pPr>
      <w:r>
        <w:t xml:space="preserve"> </w:t>
      </w:r>
      <w:bookmarkStart w:id="39" w:name="_Toc11097627"/>
      <w:r>
        <w:rPr>
          <w:lang w:val="en-US"/>
        </w:rPr>
        <w:t>ER</w:t>
      </w:r>
      <w:r>
        <w:t>-диаграмма базы данных системы</w:t>
      </w:r>
      <w:bookmarkEnd w:id="39"/>
    </w:p>
    <w:p w14:paraId="1AF21501" w14:textId="127529E8" w:rsidR="001C1E38" w:rsidRDefault="001C1E38" w:rsidP="001C1E38">
      <w:r>
        <w:t xml:space="preserve">Схема базы данных разрабатываемой системы имеет следующую </w:t>
      </w:r>
      <w:r>
        <w:rPr>
          <w:lang w:val="en-US"/>
        </w:rPr>
        <w:t>ER</w:t>
      </w:r>
      <w:r w:rsidRPr="0068478A">
        <w:t>-</w:t>
      </w:r>
      <w:r>
        <w:t>диаграмму (рисунок 9):</w:t>
      </w:r>
    </w:p>
    <w:p w14:paraId="541C7931" w14:textId="77777777" w:rsidR="001C1E38" w:rsidRDefault="001C1E38" w:rsidP="001C1E38">
      <w:pPr>
        <w:keepNext/>
        <w:ind w:firstLine="0"/>
      </w:pPr>
      <w:r>
        <w:rPr>
          <w:noProof/>
          <w:lang w:eastAsia="ru-RU"/>
        </w:rPr>
        <w:drawing>
          <wp:inline distT="0" distB="0" distL="0" distR="0" wp14:anchorId="7C2F34F5" wp14:editId="3A0FA1A7">
            <wp:extent cx="6400800" cy="496189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400800" cy="4961890"/>
                    </a:xfrm>
                    <a:prstGeom prst="rect">
                      <a:avLst/>
                    </a:prstGeom>
                  </pic:spPr>
                </pic:pic>
              </a:graphicData>
            </a:graphic>
          </wp:inline>
        </w:drawing>
      </w:r>
    </w:p>
    <w:p w14:paraId="63621E9F" w14:textId="225F6F58" w:rsidR="001C1E38" w:rsidRDefault="001C1E38" w:rsidP="00DD2076">
      <w:pPr>
        <w:jc w:val="center"/>
      </w:pPr>
      <w:r w:rsidRPr="0068478A">
        <w:t xml:space="preserve">Рисунок </w:t>
      </w:r>
      <w:r>
        <w:t>9</w:t>
      </w:r>
      <w:r w:rsidRPr="0068478A">
        <w:t xml:space="preserve">. </w:t>
      </w:r>
      <w:r w:rsidRPr="0068478A">
        <w:rPr>
          <w:lang w:val="en-US"/>
        </w:rPr>
        <w:t>ER</w:t>
      </w:r>
      <w:r w:rsidRPr="0068478A">
        <w:t>-диаграмма базы данных.</w:t>
      </w:r>
    </w:p>
    <w:p w14:paraId="463DA116" w14:textId="77777777" w:rsidR="001C1E38" w:rsidRDefault="001C1E38" w:rsidP="001C1E38">
      <w:r>
        <w:t xml:space="preserve">В результате доработок и изменений </w:t>
      </w:r>
      <w:r>
        <w:rPr>
          <w:lang w:val="en-US"/>
        </w:rPr>
        <w:t>ER</w:t>
      </w:r>
      <w:r w:rsidRPr="008E1527">
        <w:t>-</w:t>
      </w:r>
      <w:r>
        <w:t>диаграмма базы данных содержит следующие сущности и их атрибуты</w:t>
      </w:r>
      <w:r w:rsidRPr="00BD688C">
        <w:t xml:space="preserve"> (</w:t>
      </w:r>
      <w:r>
        <w:t>с названием типа данных):</w:t>
      </w:r>
    </w:p>
    <w:p w14:paraId="4559B557" w14:textId="77777777" w:rsidR="001C1E38" w:rsidRPr="008E1527" w:rsidRDefault="001C1E38" w:rsidP="00C1211F">
      <w:pPr>
        <w:pStyle w:val="a3"/>
        <w:numPr>
          <w:ilvl w:val="0"/>
          <w:numId w:val="61"/>
        </w:numPr>
      </w:pPr>
      <w:r>
        <w:rPr>
          <w:lang w:val="en-US"/>
        </w:rPr>
        <w:t>Category</w:t>
      </w:r>
    </w:p>
    <w:p w14:paraId="1D8E971C" w14:textId="77777777" w:rsidR="001C1E38" w:rsidRPr="008E1527" w:rsidRDefault="001C1E38" w:rsidP="00C1211F">
      <w:pPr>
        <w:pStyle w:val="a3"/>
        <w:numPr>
          <w:ilvl w:val="0"/>
          <w:numId w:val="62"/>
        </w:numPr>
      </w:pPr>
      <w:r>
        <w:rPr>
          <w:lang w:val="en-US"/>
        </w:rPr>
        <w:t>name</w:t>
      </w:r>
      <w:r>
        <w:t xml:space="preserve"> (</w:t>
      </w:r>
      <w:r>
        <w:rPr>
          <w:lang w:val="en-US"/>
        </w:rPr>
        <w:t>CharField)</w:t>
      </w:r>
    </w:p>
    <w:p w14:paraId="0247D21C" w14:textId="77777777" w:rsidR="001C1E38" w:rsidRPr="008E1527" w:rsidRDefault="001C1E38" w:rsidP="00C1211F">
      <w:pPr>
        <w:pStyle w:val="a3"/>
        <w:numPr>
          <w:ilvl w:val="0"/>
          <w:numId w:val="62"/>
        </w:numPr>
      </w:pPr>
      <w:r>
        <w:rPr>
          <w:lang w:val="en-US"/>
        </w:rPr>
        <w:t>rating (ForeignKey)</w:t>
      </w:r>
    </w:p>
    <w:p w14:paraId="185433D9" w14:textId="77777777" w:rsidR="001C1E38" w:rsidRDefault="001C1E38" w:rsidP="00C1211F">
      <w:pPr>
        <w:pStyle w:val="a3"/>
        <w:numPr>
          <w:ilvl w:val="0"/>
          <w:numId w:val="62"/>
        </w:numPr>
      </w:pPr>
      <w:r>
        <w:rPr>
          <w:lang w:val="en-US"/>
        </w:rPr>
        <w:lastRenderedPageBreak/>
        <w:t>number (IntegerField)</w:t>
      </w:r>
    </w:p>
    <w:p w14:paraId="7155BDBC" w14:textId="77777777" w:rsidR="001C1E38" w:rsidRPr="008E1527" w:rsidRDefault="001C1E38" w:rsidP="00C1211F">
      <w:pPr>
        <w:pStyle w:val="a3"/>
        <w:numPr>
          <w:ilvl w:val="0"/>
          <w:numId w:val="61"/>
        </w:numPr>
      </w:pPr>
      <w:r>
        <w:rPr>
          <w:lang w:val="en-US"/>
        </w:rPr>
        <w:t>Tasks</w:t>
      </w:r>
    </w:p>
    <w:p w14:paraId="015CC518" w14:textId="77777777" w:rsidR="001C1E38" w:rsidRPr="008E1527" w:rsidRDefault="001C1E38" w:rsidP="00C1211F">
      <w:pPr>
        <w:pStyle w:val="a3"/>
        <w:numPr>
          <w:ilvl w:val="0"/>
          <w:numId w:val="63"/>
        </w:numPr>
      </w:pPr>
      <w:r>
        <w:rPr>
          <w:lang w:val="en-US"/>
        </w:rPr>
        <w:t xml:space="preserve">name </w:t>
      </w:r>
      <w:r>
        <w:t>(</w:t>
      </w:r>
      <w:r>
        <w:rPr>
          <w:lang w:val="en-US"/>
        </w:rPr>
        <w:t>CharField)</w:t>
      </w:r>
    </w:p>
    <w:p w14:paraId="5F01DD7E" w14:textId="77777777" w:rsidR="001C1E38" w:rsidRPr="008E1527" w:rsidRDefault="001C1E38" w:rsidP="00C1211F">
      <w:pPr>
        <w:pStyle w:val="a3"/>
        <w:numPr>
          <w:ilvl w:val="0"/>
          <w:numId w:val="63"/>
        </w:numPr>
      </w:pPr>
      <w:r>
        <w:rPr>
          <w:lang w:val="en-US"/>
        </w:rPr>
        <w:t>category (ForeignKey)</w:t>
      </w:r>
    </w:p>
    <w:p w14:paraId="659B1851" w14:textId="77777777" w:rsidR="001C1E38" w:rsidRPr="008E1527" w:rsidRDefault="001C1E38" w:rsidP="00C1211F">
      <w:pPr>
        <w:pStyle w:val="a3"/>
        <w:numPr>
          <w:ilvl w:val="0"/>
          <w:numId w:val="62"/>
        </w:numPr>
      </w:pPr>
      <w:r>
        <w:rPr>
          <w:lang w:val="en-US"/>
        </w:rPr>
        <w:t>rating (ForeignKey)</w:t>
      </w:r>
    </w:p>
    <w:p w14:paraId="0A00D629" w14:textId="77777777" w:rsidR="001C1E38" w:rsidRPr="008E1527" w:rsidRDefault="001C1E38" w:rsidP="00C1211F">
      <w:pPr>
        <w:pStyle w:val="a3"/>
        <w:numPr>
          <w:ilvl w:val="0"/>
          <w:numId w:val="63"/>
        </w:numPr>
      </w:pPr>
      <w:r>
        <w:rPr>
          <w:lang w:val="en-US"/>
        </w:rPr>
        <w:t>text (TextField)</w:t>
      </w:r>
    </w:p>
    <w:p w14:paraId="5D24AA99" w14:textId="77777777" w:rsidR="001C1E38" w:rsidRPr="008E1527" w:rsidRDefault="001C1E38" w:rsidP="00C1211F">
      <w:pPr>
        <w:pStyle w:val="a3"/>
        <w:numPr>
          <w:ilvl w:val="0"/>
          <w:numId w:val="63"/>
        </w:numPr>
      </w:pPr>
      <w:r>
        <w:rPr>
          <w:lang w:val="en-US"/>
        </w:rPr>
        <w:t>flag (CharField)</w:t>
      </w:r>
    </w:p>
    <w:p w14:paraId="62B1A944" w14:textId="77777777" w:rsidR="001C1E38" w:rsidRPr="008E1527" w:rsidRDefault="001C1E38" w:rsidP="00C1211F">
      <w:pPr>
        <w:pStyle w:val="a3"/>
        <w:numPr>
          <w:ilvl w:val="0"/>
          <w:numId w:val="63"/>
        </w:numPr>
      </w:pPr>
      <w:r>
        <w:rPr>
          <w:lang w:val="en-US"/>
        </w:rPr>
        <w:t>file (FileField)</w:t>
      </w:r>
    </w:p>
    <w:p w14:paraId="54B76EF1" w14:textId="77777777" w:rsidR="001C1E38" w:rsidRPr="008E1527" w:rsidRDefault="001C1E38" w:rsidP="00C1211F">
      <w:pPr>
        <w:pStyle w:val="a3"/>
        <w:numPr>
          <w:ilvl w:val="0"/>
          <w:numId w:val="61"/>
        </w:numPr>
      </w:pPr>
      <w:r>
        <w:rPr>
          <w:lang w:val="en-US"/>
        </w:rPr>
        <w:t>Solved_tasks</w:t>
      </w:r>
    </w:p>
    <w:p w14:paraId="1C27FA34" w14:textId="77777777" w:rsidR="001C1E38" w:rsidRPr="008E1527" w:rsidRDefault="001C1E38" w:rsidP="00C1211F">
      <w:pPr>
        <w:pStyle w:val="a3"/>
        <w:numPr>
          <w:ilvl w:val="0"/>
          <w:numId w:val="64"/>
        </w:numPr>
      </w:pPr>
      <w:r>
        <w:rPr>
          <w:lang w:val="en-US"/>
        </w:rPr>
        <w:t>name_task (ForeignKey)</w:t>
      </w:r>
    </w:p>
    <w:p w14:paraId="44B670E3" w14:textId="77777777" w:rsidR="001C1E38" w:rsidRPr="008E1527" w:rsidRDefault="001C1E38" w:rsidP="00C1211F">
      <w:pPr>
        <w:pStyle w:val="a3"/>
        <w:numPr>
          <w:ilvl w:val="0"/>
          <w:numId w:val="64"/>
        </w:numPr>
      </w:pPr>
      <w:r>
        <w:rPr>
          <w:lang w:val="en-US"/>
        </w:rPr>
        <w:t>name_team (ForeignKey)</w:t>
      </w:r>
    </w:p>
    <w:p w14:paraId="26157FB2" w14:textId="77777777" w:rsidR="001C1E38" w:rsidRPr="008E1527" w:rsidRDefault="001C1E38" w:rsidP="00C1211F">
      <w:pPr>
        <w:pStyle w:val="a3"/>
        <w:numPr>
          <w:ilvl w:val="0"/>
          <w:numId w:val="64"/>
        </w:numPr>
      </w:pPr>
      <w:r>
        <w:rPr>
          <w:lang w:val="en-US"/>
        </w:rPr>
        <w:t>time_of_solved (DateTimeField)</w:t>
      </w:r>
    </w:p>
    <w:p w14:paraId="21D0913A" w14:textId="77777777" w:rsidR="001C1E38" w:rsidRPr="008E1527" w:rsidRDefault="001C1E38" w:rsidP="00C1211F">
      <w:pPr>
        <w:pStyle w:val="a3"/>
        <w:numPr>
          <w:ilvl w:val="0"/>
          <w:numId w:val="61"/>
        </w:numPr>
      </w:pPr>
      <w:r>
        <w:rPr>
          <w:lang w:val="en-US"/>
        </w:rPr>
        <w:t>Teams</w:t>
      </w:r>
    </w:p>
    <w:p w14:paraId="5960356F" w14:textId="77777777" w:rsidR="001C1E38" w:rsidRPr="008E1527" w:rsidRDefault="001C1E38" w:rsidP="00C1211F">
      <w:pPr>
        <w:pStyle w:val="a3"/>
        <w:numPr>
          <w:ilvl w:val="0"/>
          <w:numId w:val="65"/>
        </w:numPr>
      </w:pPr>
      <w:r>
        <w:rPr>
          <w:lang w:val="en-US"/>
        </w:rPr>
        <w:t>name (CharField)</w:t>
      </w:r>
    </w:p>
    <w:p w14:paraId="5AEEDB95" w14:textId="77777777" w:rsidR="001C1E38" w:rsidRPr="008E1527" w:rsidRDefault="001C1E38" w:rsidP="00C1211F">
      <w:pPr>
        <w:pStyle w:val="a3"/>
        <w:numPr>
          <w:ilvl w:val="0"/>
          <w:numId w:val="65"/>
        </w:numPr>
      </w:pPr>
      <w:r>
        <w:rPr>
          <w:lang w:val="en-US"/>
        </w:rPr>
        <w:t>password (CharField)</w:t>
      </w:r>
    </w:p>
    <w:p w14:paraId="186AD16D" w14:textId="77777777" w:rsidR="001C1E38" w:rsidRPr="008E1527" w:rsidRDefault="001C1E38" w:rsidP="00C1211F">
      <w:pPr>
        <w:pStyle w:val="a3"/>
        <w:numPr>
          <w:ilvl w:val="0"/>
          <w:numId w:val="65"/>
        </w:numPr>
      </w:pPr>
      <w:r>
        <w:rPr>
          <w:lang w:val="en-US"/>
        </w:rPr>
        <w:t>is_admin (BooleanField)</w:t>
      </w:r>
    </w:p>
    <w:p w14:paraId="54F10475" w14:textId="77777777" w:rsidR="001C1E38" w:rsidRPr="008E1527" w:rsidRDefault="001C1E38" w:rsidP="00C1211F">
      <w:pPr>
        <w:pStyle w:val="a3"/>
        <w:numPr>
          <w:ilvl w:val="0"/>
          <w:numId w:val="65"/>
        </w:numPr>
      </w:pPr>
      <w:r>
        <w:rPr>
          <w:lang w:val="en-US"/>
        </w:rPr>
        <w:t>is_active (BooleanField)</w:t>
      </w:r>
    </w:p>
    <w:p w14:paraId="3D44EFBE" w14:textId="77777777" w:rsidR="001C1E38" w:rsidRPr="008E1527" w:rsidRDefault="001C1E38" w:rsidP="00C1211F">
      <w:pPr>
        <w:pStyle w:val="a3"/>
        <w:numPr>
          <w:ilvl w:val="0"/>
          <w:numId w:val="61"/>
        </w:numPr>
      </w:pPr>
      <w:r>
        <w:rPr>
          <w:lang w:val="en-US"/>
        </w:rPr>
        <w:t>Rating</w:t>
      </w:r>
    </w:p>
    <w:p w14:paraId="18AE33CD" w14:textId="77777777" w:rsidR="001C1E38" w:rsidRPr="008E1527" w:rsidRDefault="001C1E38" w:rsidP="00C1211F">
      <w:pPr>
        <w:pStyle w:val="a3"/>
        <w:numPr>
          <w:ilvl w:val="0"/>
          <w:numId w:val="66"/>
        </w:numPr>
      </w:pPr>
      <w:r>
        <w:rPr>
          <w:lang w:val="en-US"/>
        </w:rPr>
        <w:t>id (IntegerField)</w:t>
      </w:r>
    </w:p>
    <w:p w14:paraId="6E0608E6" w14:textId="77777777" w:rsidR="001C1E38" w:rsidRPr="00BD688C" w:rsidRDefault="001C1E38" w:rsidP="00C1211F">
      <w:pPr>
        <w:pStyle w:val="a3"/>
        <w:numPr>
          <w:ilvl w:val="0"/>
          <w:numId w:val="66"/>
        </w:numPr>
      </w:pPr>
      <w:r>
        <w:rPr>
          <w:lang w:val="en-US"/>
        </w:rPr>
        <w:t>name (CharField)</w:t>
      </w:r>
    </w:p>
    <w:p w14:paraId="06CF2334" w14:textId="211D3613" w:rsidR="00933DBA" w:rsidRDefault="001C1E38" w:rsidP="001C1E38">
      <w:r>
        <w:t>В данную схему не включены сущности, которые являются вспомогательными для реализации функций редактирования новостей, возможности регистрации и описания главной страницы ввиду отсутствия связей между ними и остальными сущностями в базе данных.</w:t>
      </w:r>
    </w:p>
    <w:p w14:paraId="78B02953" w14:textId="77777777" w:rsidR="00DD2076" w:rsidRPr="001C1E38" w:rsidRDefault="00DD2076" w:rsidP="001C1E38"/>
    <w:p w14:paraId="5A38D6CE" w14:textId="0C74F820" w:rsidR="00933DBA" w:rsidRPr="00AD33AC" w:rsidRDefault="00933DBA" w:rsidP="00DD2076">
      <w:pPr>
        <w:pStyle w:val="2"/>
      </w:pPr>
      <w:bookmarkStart w:id="40" w:name="_Toc11097628"/>
      <w:r w:rsidRPr="00AD33AC">
        <w:t>3.</w:t>
      </w:r>
      <w:r w:rsidR="001C1E38">
        <w:t>4</w:t>
      </w:r>
      <w:r w:rsidRPr="00AD33AC">
        <w:t xml:space="preserve"> Обзор функциональности внесенных доработок в систему SchoolCTF</w:t>
      </w:r>
      <w:bookmarkEnd w:id="40"/>
    </w:p>
    <w:p w14:paraId="1F6D4396" w14:textId="3A2BFE5A" w:rsidR="00933DBA" w:rsidRPr="00AD33AC" w:rsidRDefault="00933DBA" w:rsidP="00DD2076">
      <w:pPr>
        <w:pStyle w:val="3"/>
      </w:pPr>
      <w:bookmarkStart w:id="41" w:name="_Toc11097629"/>
      <w:r w:rsidRPr="00AD33AC">
        <w:t>3.</w:t>
      </w:r>
      <w:r w:rsidR="001C1E38">
        <w:t>4</w:t>
      </w:r>
      <w:r w:rsidR="00DC2B06" w:rsidRPr="00AD33AC">
        <w:t>.</w:t>
      </w:r>
      <w:r w:rsidRPr="00AD33AC">
        <w:t>1 Отображение дополнительной информации о задачах</w:t>
      </w:r>
      <w:bookmarkEnd w:id="41"/>
    </w:p>
    <w:p w14:paraId="21AFE999" w14:textId="31757DE1" w:rsidR="00933DBA" w:rsidRPr="00AD33AC" w:rsidRDefault="00933DBA" w:rsidP="00DD2076">
      <w:pPr>
        <w:ind w:left="707" w:firstLine="2"/>
        <w:rPr>
          <w:b/>
        </w:rPr>
      </w:pPr>
      <w:r w:rsidRPr="00AD33AC">
        <w:rPr>
          <w:b/>
        </w:rPr>
        <w:t>Уровень сложности задачи.</w:t>
      </w:r>
    </w:p>
    <w:p w14:paraId="3FA32FC6" w14:textId="5CB4EF33" w:rsidR="00933DBA" w:rsidRPr="00AD33AC" w:rsidRDefault="00933DBA" w:rsidP="00DC2B06">
      <w:r w:rsidRPr="00AD33AC">
        <w:lastRenderedPageBreak/>
        <w:t xml:space="preserve">Уровень сложности задачи расположился в третьем столбце страницы с списком задач (рисунок </w:t>
      </w:r>
      <w:r w:rsidR="001C1E38">
        <w:t>10</w:t>
      </w:r>
      <w:r w:rsidRPr="00AD33AC">
        <w:t>):</w:t>
      </w:r>
    </w:p>
    <w:p w14:paraId="4819A311" w14:textId="77777777" w:rsidR="00933DBA" w:rsidRPr="00AD33AC" w:rsidRDefault="00933DBA" w:rsidP="00933DBA">
      <w:pPr>
        <w:ind w:left="707"/>
      </w:pPr>
    </w:p>
    <w:p w14:paraId="09049946" w14:textId="77777777" w:rsidR="00933DBA" w:rsidRPr="00AD33AC" w:rsidRDefault="00933DBA" w:rsidP="00933DBA">
      <w:pPr>
        <w:keepNext/>
        <w:ind w:left="426" w:firstLine="0"/>
      </w:pPr>
      <w:r w:rsidRPr="00AD33AC">
        <w:rPr>
          <w:noProof/>
          <w:lang w:eastAsia="ru-RU"/>
        </w:rPr>
        <w:drawing>
          <wp:inline distT="0" distB="0" distL="0" distR="0" wp14:anchorId="725C6018" wp14:editId="700C0FC0">
            <wp:extent cx="6072010" cy="2861534"/>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4138" r="3661"/>
                    <a:stretch/>
                  </pic:blipFill>
                  <pic:spPr bwMode="auto">
                    <a:xfrm>
                      <a:off x="0" y="0"/>
                      <a:ext cx="6095073" cy="2872403"/>
                    </a:xfrm>
                    <a:prstGeom prst="rect">
                      <a:avLst/>
                    </a:prstGeom>
                    <a:ln>
                      <a:noFill/>
                    </a:ln>
                    <a:extLst>
                      <a:ext uri="{53640926-AAD7-44D8-BBD7-CCE9431645EC}">
                        <a14:shadowObscured xmlns:a14="http://schemas.microsoft.com/office/drawing/2010/main"/>
                      </a:ext>
                    </a:extLst>
                  </pic:spPr>
                </pic:pic>
              </a:graphicData>
            </a:graphic>
          </wp:inline>
        </w:drawing>
      </w:r>
    </w:p>
    <w:p w14:paraId="76F65E34" w14:textId="1E7BA8E5" w:rsidR="00DC2B06" w:rsidRPr="00DD2076" w:rsidRDefault="00933DBA" w:rsidP="00DD2076">
      <w:pPr>
        <w:pStyle w:val="af1"/>
        <w:jc w:val="center"/>
        <w:rPr>
          <w:i w:val="0"/>
          <w:color w:val="auto"/>
          <w:sz w:val="28"/>
        </w:rPr>
      </w:pPr>
      <w:r w:rsidRPr="00AD33AC">
        <w:rPr>
          <w:i w:val="0"/>
          <w:color w:val="auto"/>
          <w:sz w:val="28"/>
        </w:rPr>
        <w:t xml:space="preserve">Рисунок </w:t>
      </w:r>
      <w:r w:rsidR="001C1E38">
        <w:rPr>
          <w:i w:val="0"/>
          <w:color w:val="auto"/>
          <w:sz w:val="28"/>
        </w:rPr>
        <w:t>10</w:t>
      </w:r>
      <w:r w:rsidRPr="00AD33AC">
        <w:rPr>
          <w:i w:val="0"/>
          <w:color w:val="auto"/>
          <w:sz w:val="28"/>
        </w:rPr>
        <w:t>. Отоб</w:t>
      </w:r>
      <w:r w:rsidR="00DD2076">
        <w:rPr>
          <w:i w:val="0"/>
          <w:color w:val="auto"/>
          <w:sz w:val="28"/>
        </w:rPr>
        <w:t>ражение уровня сложности задач.</w:t>
      </w:r>
    </w:p>
    <w:p w14:paraId="5019035D" w14:textId="768AC030" w:rsidR="00DC2B06" w:rsidRDefault="00DC2B06" w:rsidP="00DC2B06">
      <w:r w:rsidRPr="00AD33AC">
        <w:t>Где «</w:t>
      </w:r>
      <w:r w:rsidRPr="00AD33AC">
        <w:rPr>
          <w:lang w:val="en-US"/>
        </w:rPr>
        <w:t>very</w:t>
      </w:r>
      <w:r w:rsidRPr="00AD33AC">
        <w:t xml:space="preserve"> </w:t>
      </w:r>
      <w:r w:rsidRPr="00AD33AC">
        <w:rPr>
          <w:lang w:val="en-US"/>
        </w:rPr>
        <w:t>easy</w:t>
      </w:r>
      <w:r w:rsidRPr="00AD33AC">
        <w:t>» – это самый легкий уровень, а «</w:t>
      </w:r>
      <w:r w:rsidRPr="00AD33AC">
        <w:rPr>
          <w:lang w:val="en-US"/>
        </w:rPr>
        <w:t>very</w:t>
      </w:r>
      <w:r w:rsidRPr="00AD33AC">
        <w:t xml:space="preserve"> </w:t>
      </w:r>
      <w:r w:rsidRPr="00AD33AC">
        <w:rPr>
          <w:lang w:val="en-US"/>
        </w:rPr>
        <w:t>hard</w:t>
      </w:r>
      <w:r w:rsidRPr="00AD33AC">
        <w:t>» –самый сложный.</w:t>
      </w:r>
    </w:p>
    <w:p w14:paraId="21798BD4" w14:textId="0C329618" w:rsidR="00C70239" w:rsidRDefault="00C70239" w:rsidP="00DC2B06">
      <w:r>
        <w:t>Уровень сложности так же отображается в базе данных (рисунок 1</w:t>
      </w:r>
      <w:r w:rsidR="001C1E38">
        <w:t>1</w:t>
      </w:r>
      <w:r>
        <w:t>):</w:t>
      </w:r>
    </w:p>
    <w:p w14:paraId="31D3AE6A" w14:textId="77777777" w:rsidR="00C70239" w:rsidRDefault="00C70239" w:rsidP="00C70239">
      <w:pPr>
        <w:keepNext/>
        <w:ind w:firstLine="0"/>
      </w:pPr>
      <w:r>
        <w:rPr>
          <w:noProof/>
          <w:lang w:eastAsia="ru-RU"/>
        </w:rPr>
        <w:drawing>
          <wp:inline distT="0" distB="0" distL="0" distR="0" wp14:anchorId="6E44FD3E" wp14:editId="3C6DED80">
            <wp:extent cx="6400800" cy="2313303"/>
            <wp:effectExtent l="0" t="0" r="0" b="0"/>
            <wp:docPr id="16" name="Рисунок 16" descr="https://pp.userapi.com/c849332/v849332915/1934bc/TfSTC3tHB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p.userapi.com/c849332/v849332915/1934bc/TfSTC3tHB7Q.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00800" cy="2313303"/>
                    </a:xfrm>
                    <a:prstGeom prst="rect">
                      <a:avLst/>
                    </a:prstGeom>
                    <a:noFill/>
                    <a:ln>
                      <a:noFill/>
                    </a:ln>
                  </pic:spPr>
                </pic:pic>
              </a:graphicData>
            </a:graphic>
          </wp:inline>
        </w:drawing>
      </w:r>
    </w:p>
    <w:p w14:paraId="3FE0DDA7" w14:textId="0C5B974A" w:rsidR="00C70239" w:rsidRPr="00DD2076" w:rsidRDefault="00C70239" w:rsidP="00DD2076">
      <w:pPr>
        <w:pStyle w:val="af1"/>
        <w:jc w:val="center"/>
        <w:rPr>
          <w:i w:val="0"/>
          <w:color w:val="auto"/>
          <w:sz w:val="28"/>
        </w:rPr>
      </w:pPr>
      <w:r w:rsidRPr="00C70239">
        <w:rPr>
          <w:i w:val="0"/>
          <w:color w:val="auto"/>
          <w:sz w:val="28"/>
        </w:rPr>
        <w:t xml:space="preserve">Рисунок </w:t>
      </w:r>
      <w:r>
        <w:rPr>
          <w:i w:val="0"/>
          <w:color w:val="auto"/>
          <w:sz w:val="28"/>
        </w:rPr>
        <w:t>1</w:t>
      </w:r>
      <w:r w:rsidR="001C1E38">
        <w:rPr>
          <w:i w:val="0"/>
          <w:color w:val="auto"/>
          <w:sz w:val="28"/>
        </w:rPr>
        <w:t>1</w:t>
      </w:r>
      <w:r w:rsidRPr="00C70239">
        <w:rPr>
          <w:i w:val="0"/>
          <w:color w:val="auto"/>
          <w:sz w:val="28"/>
        </w:rPr>
        <w:t>. Список заданий, доступных для изменения.</w:t>
      </w:r>
    </w:p>
    <w:p w14:paraId="30A42B28" w14:textId="63F5578F" w:rsidR="00C70239" w:rsidRDefault="00C70239" w:rsidP="00C70239">
      <w:r>
        <w:t>Добавление уровня сложности происходит путем редактирования или добавления конкретного задания (рисунок 1</w:t>
      </w:r>
      <w:r w:rsidR="001C1E38">
        <w:t>2</w:t>
      </w:r>
      <w:r>
        <w:t>):</w:t>
      </w:r>
    </w:p>
    <w:p w14:paraId="7FB61744" w14:textId="77777777" w:rsidR="00C70239" w:rsidRDefault="00C70239" w:rsidP="00C70239">
      <w:pPr>
        <w:keepNext/>
      </w:pPr>
      <w:r>
        <w:rPr>
          <w:noProof/>
          <w:lang w:eastAsia="ru-RU"/>
        </w:rPr>
        <w:lastRenderedPageBreak/>
        <w:drawing>
          <wp:inline distT="0" distB="0" distL="0" distR="0" wp14:anchorId="171FD61F" wp14:editId="7641CED0">
            <wp:extent cx="3969385" cy="1430655"/>
            <wp:effectExtent l="0" t="0" r="0" b="0"/>
            <wp:docPr id="17" name="Рисунок 17" descr="https://pp.userapi.com/c849332/v849332915/1934c3/6tCCVDgZB1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p.userapi.com/c849332/v849332915/1934c3/6tCCVDgZB1w.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69385" cy="1430655"/>
                    </a:xfrm>
                    <a:prstGeom prst="rect">
                      <a:avLst/>
                    </a:prstGeom>
                    <a:noFill/>
                    <a:ln>
                      <a:noFill/>
                    </a:ln>
                  </pic:spPr>
                </pic:pic>
              </a:graphicData>
            </a:graphic>
          </wp:inline>
        </w:drawing>
      </w:r>
    </w:p>
    <w:p w14:paraId="72DB4B61" w14:textId="3E9DD378" w:rsidR="00DC2B06" w:rsidRPr="00DD2076" w:rsidRDefault="00C70239" w:rsidP="00DD2076">
      <w:pPr>
        <w:pStyle w:val="af1"/>
        <w:jc w:val="left"/>
        <w:rPr>
          <w:i w:val="0"/>
          <w:color w:val="auto"/>
          <w:sz w:val="28"/>
        </w:rPr>
      </w:pPr>
      <w:r w:rsidRPr="00C70239">
        <w:rPr>
          <w:i w:val="0"/>
          <w:color w:val="auto"/>
          <w:sz w:val="28"/>
        </w:rPr>
        <w:t>Рисунок</w:t>
      </w:r>
      <w:r>
        <w:rPr>
          <w:i w:val="0"/>
          <w:color w:val="auto"/>
          <w:sz w:val="28"/>
        </w:rPr>
        <w:t xml:space="preserve"> 1</w:t>
      </w:r>
      <w:r w:rsidR="001C1E38">
        <w:rPr>
          <w:i w:val="0"/>
          <w:color w:val="auto"/>
          <w:sz w:val="28"/>
        </w:rPr>
        <w:t>2</w:t>
      </w:r>
      <w:r w:rsidRPr="00C70239">
        <w:rPr>
          <w:i w:val="0"/>
          <w:color w:val="auto"/>
          <w:sz w:val="28"/>
        </w:rPr>
        <w:t>. Добавление уровня сложности.</w:t>
      </w:r>
    </w:p>
    <w:p w14:paraId="43FBDAA3" w14:textId="036AEB5F" w:rsidR="00DC2B06" w:rsidRPr="00AD33AC" w:rsidRDefault="00DC2B06" w:rsidP="00DD2076">
      <w:pPr>
        <w:ind w:left="707" w:firstLine="2"/>
        <w:rPr>
          <w:b/>
        </w:rPr>
      </w:pPr>
      <w:r w:rsidRPr="00AD33AC">
        <w:rPr>
          <w:b/>
        </w:rPr>
        <w:t>Отображение списка команд, уже решивших задачу.</w:t>
      </w:r>
    </w:p>
    <w:p w14:paraId="12596321" w14:textId="6E9A17D5" w:rsidR="00DC2B06" w:rsidRPr="00AD33AC" w:rsidRDefault="00DC2B06" w:rsidP="00DC2B06">
      <w:r w:rsidRPr="00AD33AC">
        <w:t>Данная доработка нашла своё место на странице каждой задачи под кнопкой отправки флага (рисунок 1</w:t>
      </w:r>
      <w:r w:rsidR="001C1E38">
        <w:t>3</w:t>
      </w:r>
      <w:r w:rsidRPr="00AD33AC">
        <w:t>):</w:t>
      </w:r>
    </w:p>
    <w:p w14:paraId="566DB49B" w14:textId="77777777" w:rsidR="00DC2B06" w:rsidRPr="00AD33AC" w:rsidRDefault="00DC2B06" w:rsidP="001F4EC5">
      <w:pPr>
        <w:keepNext/>
        <w:ind w:hanging="142"/>
      </w:pPr>
      <w:r w:rsidRPr="00AD33AC">
        <w:rPr>
          <w:noProof/>
          <w:lang w:eastAsia="ru-RU"/>
        </w:rPr>
        <w:drawing>
          <wp:inline distT="0" distB="0" distL="0" distR="0" wp14:anchorId="6EAE8CEA" wp14:editId="3B0D88D5">
            <wp:extent cx="6400800" cy="2829381"/>
            <wp:effectExtent l="0" t="0" r="0" b="9525"/>
            <wp:docPr id="11" name="Рисунок 11" descr="https://pp.userapi.com/c849332/v849332915/193572/-hyaAp6fF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pp.userapi.com/c849332/v849332915/193572/-hyaAp6fFGo.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00800" cy="2829381"/>
                    </a:xfrm>
                    <a:prstGeom prst="rect">
                      <a:avLst/>
                    </a:prstGeom>
                    <a:noFill/>
                    <a:ln>
                      <a:noFill/>
                    </a:ln>
                  </pic:spPr>
                </pic:pic>
              </a:graphicData>
            </a:graphic>
          </wp:inline>
        </w:drawing>
      </w:r>
    </w:p>
    <w:p w14:paraId="3E4D6155" w14:textId="3FD2C2EB" w:rsidR="00DC2B06" w:rsidRPr="00DD2076" w:rsidRDefault="00DC2B06" w:rsidP="00DD2076">
      <w:pPr>
        <w:pStyle w:val="af1"/>
        <w:jc w:val="center"/>
        <w:rPr>
          <w:i w:val="0"/>
          <w:color w:val="auto"/>
          <w:sz w:val="28"/>
        </w:rPr>
      </w:pPr>
      <w:r w:rsidRPr="00AD33AC">
        <w:rPr>
          <w:i w:val="0"/>
          <w:color w:val="auto"/>
          <w:sz w:val="28"/>
        </w:rPr>
        <w:t>Рисунок 1</w:t>
      </w:r>
      <w:r w:rsidR="001C1E38">
        <w:rPr>
          <w:i w:val="0"/>
          <w:color w:val="auto"/>
          <w:sz w:val="28"/>
        </w:rPr>
        <w:t>3</w:t>
      </w:r>
      <w:r w:rsidRPr="00AD33AC">
        <w:rPr>
          <w:i w:val="0"/>
          <w:color w:val="auto"/>
          <w:sz w:val="28"/>
        </w:rPr>
        <w:t>. Отображение спис</w:t>
      </w:r>
      <w:r w:rsidR="00DD2076">
        <w:rPr>
          <w:i w:val="0"/>
          <w:color w:val="auto"/>
          <w:sz w:val="28"/>
        </w:rPr>
        <w:t>ка команд, уже решивших задачу.</w:t>
      </w:r>
    </w:p>
    <w:p w14:paraId="399BDC09" w14:textId="7B4C8A34" w:rsidR="00DC2B06" w:rsidRPr="00AD33AC" w:rsidRDefault="00DC2B06" w:rsidP="00DC2B06">
      <w:r w:rsidRPr="00AD33AC">
        <w:t>В данной таблице отображается команда и время решения каждой командой задачи.</w:t>
      </w:r>
    </w:p>
    <w:p w14:paraId="425EE4B3" w14:textId="77777777" w:rsidR="00DC2B06" w:rsidRPr="00AD33AC" w:rsidRDefault="00DC2B06" w:rsidP="00DC2B06"/>
    <w:p w14:paraId="0D269E2C" w14:textId="17311378" w:rsidR="00DC2B06" w:rsidRPr="00AD33AC" w:rsidRDefault="00DC2B06" w:rsidP="00DD2076">
      <w:pPr>
        <w:pStyle w:val="3"/>
      </w:pPr>
      <w:bookmarkStart w:id="42" w:name="_Toc11097630"/>
      <w:r w:rsidRPr="00AD33AC">
        <w:t>3.</w:t>
      </w:r>
      <w:r w:rsidR="001C1E38">
        <w:t>4</w:t>
      </w:r>
      <w:r w:rsidRPr="00AD33AC">
        <w:t>.2 Составление краткой инструкции по разворачиванию системы</w:t>
      </w:r>
      <w:bookmarkEnd w:id="42"/>
    </w:p>
    <w:p w14:paraId="3BCD632F" w14:textId="4A7873E1" w:rsidR="00DC2B06" w:rsidRPr="003279A7" w:rsidRDefault="00DC2B06" w:rsidP="00DC2B06">
      <w:r w:rsidRPr="00AD33AC">
        <w:t xml:space="preserve">Вышеупомянутая функция была составлена и добавлена в файл </w:t>
      </w:r>
      <w:r w:rsidR="003279A7">
        <w:t>README</w:t>
      </w:r>
      <w:r w:rsidRPr="00AD33AC">
        <w:t>.</w:t>
      </w:r>
      <w:r w:rsidRPr="00AD33AC">
        <w:rPr>
          <w:lang w:val="en-US"/>
        </w:rPr>
        <w:t>txt</w:t>
      </w:r>
      <w:r w:rsidR="00425F8C">
        <w:t xml:space="preserve">, который находится в облачном хранилище Яндекс.Диск по адресу </w:t>
      </w:r>
      <w:r w:rsidR="00425F8C" w:rsidRPr="00425F8C">
        <w:t>https://disk.yandex.ru/client/disk/SchoolCTF</w:t>
      </w:r>
      <w:r w:rsidR="00425F8C">
        <w:t xml:space="preserve"> вместе с образом виртуальной машины.</w:t>
      </w:r>
    </w:p>
    <w:p w14:paraId="53E2AA51" w14:textId="3C5CD9A0" w:rsidR="00DC2B06" w:rsidRPr="00AD33AC" w:rsidRDefault="00DC2B06" w:rsidP="00DC2B06">
      <w:r w:rsidRPr="00AD33AC">
        <w:t>Внутренняя составляющая данной инструкции отображена на рисунке 1</w:t>
      </w:r>
      <w:r w:rsidR="001C1E38">
        <w:t>4</w:t>
      </w:r>
      <w:r w:rsidRPr="00AD33AC">
        <w:t>:</w:t>
      </w:r>
    </w:p>
    <w:p w14:paraId="41733336" w14:textId="29CBFE58" w:rsidR="00DC2B06" w:rsidRPr="00AD33AC" w:rsidRDefault="003A7597" w:rsidP="00DC2B06">
      <w:pPr>
        <w:keepNext/>
        <w:ind w:firstLine="0"/>
      </w:pPr>
      <w:r>
        <w:rPr>
          <w:noProof/>
          <w:lang w:eastAsia="ru-RU"/>
        </w:rPr>
        <w:lastRenderedPageBreak/>
        <w:drawing>
          <wp:inline distT="0" distB="0" distL="0" distR="0" wp14:anchorId="11E9458C" wp14:editId="5C377E24">
            <wp:extent cx="6400800" cy="3863975"/>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400800" cy="3863975"/>
                    </a:xfrm>
                    <a:prstGeom prst="rect">
                      <a:avLst/>
                    </a:prstGeom>
                  </pic:spPr>
                </pic:pic>
              </a:graphicData>
            </a:graphic>
          </wp:inline>
        </w:drawing>
      </w:r>
    </w:p>
    <w:p w14:paraId="4D7891F3" w14:textId="3E3A6032" w:rsidR="00DC2B06" w:rsidRDefault="00DC2B06" w:rsidP="00DD2076">
      <w:pPr>
        <w:pStyle w:val="af1"/>
        <w:rPr>
          <w:i w:val="0"/>
          <w:color w:val="auto"/>
          <w:sz w:val="28"/>
        </w:rPr>
      </w:pPr>
      <w:r w:rsidRPr="00AD33AC">
        <w:rPr>
          <w:i w:val="0"/>
          <w:color w:val="auto"/>
          <w:sz w:val="28"/>
        </w:rPr>
        <w:t>Рисунок</w:t>
      </w:r>
      <w:r w:rsidR="000E5413" w:rsidRPr="00AD33AC">
        <w:rPr>
          <w:i w:val="0"/>
          <w:color w:val="auto"/>
          <w:sz w:val="28"/>
        </w:rPr>
        <w:t xml:space="preserve"> 1</w:t>
      </w:r>
      <w:r w:rsidR="001C1E38">
        <w:rPr>
          <w:i w:val="0"/>
          <w:color w:val="auto"/>
          <w:sz w:val="28"/>
        </w:rPr>
        <w:t>4</w:t>
      </w:r>
      <w:r w:rsidRPr="00AD33AC">
        <w:rPr>
          <w:i w:val="0"/>
          <w:color w:val="auto"/>
          <w:sz w:val="28"/>
        </w:rPr>
        <w:t>. Внутренняя составляющая инстру</w:t>
      </w:r>
      <w:r w:rsidR="00DD2076">
        <w:rPr>
          <w:i w:val="0"/>
          <w:color w:val="auto"/>
          <w:sz w:val="28"/>
        </w:rPr>
        <w:t>кции по разворачиванию системы.</w:t>
      </w:r>
    </w:p>
    <w:p w14:paraId="6089336E" w14:textId="77777777" w:rsidR="00DD2076" w:rsidRPr="00DD2076" w:rsidRDefault="00DD2076" w:rsidP="00DD2076"/>
    <w:p w14:paraId="695EDE72" w14:textId="0F77DB9D" w:rsidR="00AD33AC" w:rsidRDefault="00AD33AC" w:rsidP="00DD2076">
      <w:pPr>
        <w:pStyle w:val="3"/>
      </w:pPr>
      <w:bookmarkStart w:id="43" w:name="_Toc11097631"/>
      <w:r w:rsidRPr="00AD33AC">
        <w:t>3.</w:t>
      </w:r>
      <w:r w:rsidR="001C1E38">
        <w:t>4</w:t>
      </w:r>
      <w:r w:rsidRPr="00AD33AC">
        <w:t xml:space="preserve">.3 </w:t>
      </w:r>
      <w:r>
        <w:t>В</w:t>
      </w:r>
      <w:r w:rsidRPr="00AD33AC">
        <w:t>озможность редактирования информации на главной странице через панель администратора.</w:t>
      </w:r>
      <w:bookmarkEnd w:id="43"/>
    </w:p>
    <w:p w14:paraId="485F3BD3" w14:textId="3CBBC3CE" w:rsidR="00AD33AC" w:rsidRDefault="00AD33AC" w:rsidP="00AD33AC">
      <w:pPr>
        <w:rPr>
          <w:rFonts w:cs="Times New Roman"/>
        </w:rPr>
      </w:pPr>
      <w:r>
        <w:rPr>
          <w:rFonts w:cs="Times New Roman"/>
        </w:rPr>
        <w:t>Возможность редактирования главной страницы была реализована по аналогии с редактированием блока новостей.</w:t>
      </w:r>
    </w:p>
    <w:p w14:paraId="0886F6EE" w14:textId="31C84C94" w:rsidR="00AD33AC" w:rsidRDefault="00AD33AC" w:rsidP="00AD33AC">
      <w:pPr>
        <w:rPr>
          <w:rFonts w:cs="Times New Roman"/>
        </w:rPr>
      </w:pPr>
      <w:r>
        <w:rPr>
          <w:rFonts w:cs="Times New Roman"/>
        </w:rPr>
        <w:t>Путем создания новой модели, а соответственно, и таблицы с данными, было осуществлено написание заголовков на главной странице.</w:t>
      </w:r>
    </w:p>
    <w:p w14:paraId="41ECBAD5" w14:textId="196C0079" w:rsidR="00AD33AC" w:rsidRDefault="00AD33AC" w:rsidP="00AD33AC">
      <w:pPr>
        <w:rPr>
          <w:rFonts w:cs="Times New Roman"/>
        </w:rPr>
      </w:pPr>
      <w:r>
        <w:rPr>
          <w:rFonts w:cs="Times New Roman"/>
        </w:rPr>
        <w:t>Так выглядит список статей для изменения (рисунок 1</w:t>
      </w:r>
      <w:r w:rsidR="001C1E38">
        <w:rPr>
          <w:rFonts w:cs="Times New Roman"/>
        </w:rPr>
        <w:t>5</w:t>
      </w:r>
      <w:r>
        <w:rPr>
          <w:rFonts w:cs="Times New Roman"/>
        </w:rPr>
        <w:t>):</w:t>
      </w:r>
    </w:p>
    <w:p w14:paraId="0E3CA308" w14:textId="77777777" w:rsidR="00AD33AC" w:rsidRDefault="00AD33AC" w:rsidP="00AD33AC">
      <w:pPr>
        <w:rPr>
          <w:rFonts w:cs="Times New Roman"/>
        </w:rPr>
      </w:pPr>
    </w:p>
    <w:p w14:paraId="21A779D7" w14:textId="77777777" w:rsidR="00AD33AC" w:rsidRDefault="00AD33AC" w:rsidP="00AD33AC">
      <w:pPr>
        <w:keepNext/>
        <w:ind w:firstLine="0"/>
      </w:pPr>
      <w:r>
        <w:rPr>
          <w:noProof/>
          <w:lang w:eastAsia="ru-RU"/>
        </w:rPr>
        <w:drawing>
          <wp:inline distT="0" distB="0" distL="0" distR="0" wp14:anchorId="1FDCA0EC" wp14:editId="1F281550">
            <wp:extent cx="6400800" cy="1062778"/>
            <wp:effectExtent l="0" t="0" r="0" b="4445"/>
            <wp:docPr id="9" name="Рисунок 9" descr="https://pp.userapi.com/c849332/v849332915/193501/Y36hAI4Cd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pp.userapi.com/c849332/v849332915/193501/Y36hAI4Cdec.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00800" cy="1062778"/>
                    </a:xfrm>
                    <a:prstGeom prst="rect">
                      <a:avLst/>
                    </a:prstGeom>
                    <a:noFill/>
                    <a:ln>
                      <a:noFill/>
                    </a:ln>
                  </pic:spPr>
                </pic:pic>
              </a:graphicData>
            </a:graphic>
          </wp:inline>
        </w:drawing>
      </w:r>
    </w:p>
    <w:p w14:paraId="4747271F" w14:textId="736EE565" w:rsidR="00AD33AC" w:rsidRPr="00DD2076" w:rsidRDefault="00AD33AC" w:rsidP="00DD2076">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5</w:t>
      </w:r>
      <w:r w:rsidRPr="00AD33AC">
        <w:rPr>
          <w:i w:val="0"/>
          <w:color w:val="auto"/>
          <w:sz w:val="28"/>
        </w:rPr>
        <w:t>. Список статей для изменения.</w:t>
      </w:r>
    </w:p>
    <w:p w14:paraId="43D3F099" w14:textId="59BF1BC5" w:rsidR="00AD33AC" w:rsidRDefault="00AD33AC" w:rsidP="00AD33AC">
      <w:r>
        <w:lastRenderedPageBreak/>
        <w:t>Редактирование статьи осуществляется на новой странице (рисунок 1</w:t>
      </w:r>
      <w:r w:rsidR="001C1E38">
        <w:t>6</w:t>
      </w:r>
      <w:r>
        <w:t>):</w:t>
      </w:r>
    </w:p>
    <w:p w14:paraId="36BC20DA" w14:textId="77777777" w:rsidR="00AD33AC" w:rsidRDefault="00AD33AC" w:rsidP="00AD33AC"/>
    <w:p w14:paraId="51C600E8" w14:textId="77777777" w:rsidR="00AD33AC" w:rsidRDefault="00AD33AC" w:rsidP="00AD33AC">
      <w:pPr>
        <w:keepNext/>
        <w:ind w:firstLine="0"/>
      </w:pPr>
      <w:r>
        <w:rPr>
          <w:noProof/>
          <w:lang w:eastAsia="ru-RU"/>
        </w:rPr>
        <w:drawing>
          <wp:inline distT="0" distB="0" distL="0" distR="0" wp14:anchorId="01F590D6" wp14:editId="30440D03">
            <wp:extent cx="6400800" cy="2886877"/>
            <wp:effectExtent l="0" t="0" r="0" b="8890"/>
            <wp:docPr id="13" name="Рисунок 13" descr="https://pp.userapi.com/c849332/v849332915/1934f8/xToIg2GlI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pp.userapi.com/c849332/v849332915/1934f8/xToIg2GlIUc.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00800" cy="2886877"/>
                    </a:xfrm>
                    <a:prstGeom prst="rect">
                      <a:avLst/>
                    </a:prstGeom>
                    <a:noFill/>
                    <a:ln>
                      <a:noFill/>
                    </a:ln>
                  </pic:spPr>
                </pic:pic>
              </a:graphicData>
            </a:graphic>
          </wp:inline>
        </w:drawing>
      </w:r>
    </w:p>
    <w:p w14:paraId="0FB4B977" w14:textId="2A2C4885" w:rsidR="00AD33AC" w:rsidRDefault="00AD33AC" w:rsidP="00AD33AC">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6</w:t>
      </w:r>
      <w:r w:rsidRPr="00AD33AC">
        <w:rPr>
          <w:i w:val="0"/>
          <w:color w:val="auto"/>
          <w:sz w:val="28"/>
        </w:rPr>
        <w:t>. Редактир</w:t>
      </w:r>
      <w:r>
        <w:rPr>
          <w:i w:val="0"/>
          <w:color w:val="auto"/>
          <w:sz w:val="28"/>
        </w:rPr>
        <w:t>о</w:t>
      </w:r>
      <w:r w:rsidRPr="00AD33AC">
        <w:rPr>
          <w:i w:val="0"/>
          <w:color w:val="auto"/>
          <w:sz w:val="28"/>
        </w:rPr>
        <w:t>вание статьи с главной страницы.</w:t>
      </w:r>
    </w:p>
    <w:p w14:paraId="09516F1D" w14:textId="77777777" w:rsidR="00AD33AC" w:rsidRDefault="00AD33AC" w:rsidP="00AD33AC"/>
    <w:p w14:paraId="1420507A" w14:textId="1AAF7E7E" w:rsidR="00AD33AC" w:rsidRDefault="00AD33AC" w:rsidP="00AD33AC">
      <w:r>
        <w:t>Результат сохранения новой страницы виден на рисунке 1</w:t>
      </w:r>
      <w:r w:rsidR="001C1E38">
        <w:t>7</w:t>
      </w:r>
      <w:r>
        <w:t>:</w:t>
      </w:r>
    </w:p>
    <w:p w14:paraId="6A451E70" w14:textId="77777777" w:rsidR="00AD33AC" w:rsidRDefault="00AD33AC" w:rsidP="00AD33AC"/>
    <w:p w14:paraId="4000BB81" w14:textId="77777777" w:rsidR="00AD33AC" w:rsidRDefault="00AD33AC" w:rsidP="00AD33AC">
      <w:pPr>
        <w:keepNext/>
        <w:ind w:firstLine="0"/>
      </w:pPr>
      <w:r>
        <w:rPr>
          <w:noProof/>
          <w:lang w:eastAsia="ru-RU"/>
        </w:rPr>
        <w:drawing>
          <wp:inline distT="0" distB="0" distL="0" distR="0" wp14:anchorId="5988F247" wp14:editId="016F3A0D">
            <wp:extent cx="6400800" cy="1200016"/>
            <wp:effectExtent l="0" t="0" r="0" b="635"/>
            <wp:docPr id="15" name="Рисунок 15" descr="https://pp.userapi.com/c849332/v849332915/19351e/TL9zdqnQL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pp.userapi.com/c849332/v849332915/19351e/TL9zdqnQLlo.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00800" cy="1200016"/>
                    </a:xfrm>
                    <a:prstGeom prst="rect">
                      <a:avLst/>
                    </a:prstGeom>
                    <a:noFill/>
                    <a:ln>
                      <a:noFill/>
                    </a:ln>
                  </pic:spPr>
                </pic:pic>
              </a:graphicData>
            </a:graphic>
          </wp:inline>
        </w:drawing>
      </w:r>
    </w:p>
    <w:p w14:paraId="38F8DF90" w14:textId="425E4C46" w:rsidR="00AD33AC" w:rsidRDefault="00AD33AC" w:rsidP="00AD33AC">
      <w:pPr>
        <w:pStyle w:val="af1"/>
        <w:jc w:val="center"/>
        <w:rPr>
          <w:i w:val="0"/>
          <w:color w:val="auto"/>
          <w:sz w:val="28"/>
        </w:rPr>
      </w:pPr>
      <w:r w:rsidRPr="00AD33AC">
        <w:rPr>
          <w:i w:val="0"/>
          <w:color w:val="auto"/>
          <w:sz w:val="28"/>
        </w:rPr>
        <w:t>Рисунок</w:t>
      </w:r>
      <w:r>
        <w:rPr>
          <w:i w:val="0"/>
          <w:color w:val="auto"/>
          <w:sz w:val="28"/>
        </w:rPr>
        <w:t xml:space="preserve"> 1</w:t>
      </w:r>
      <w:r w:rsidR="001C1E38">
        <w:rPr>
          <w:i w:val="0"/>
          <w:color w:val="auto"/>
          <w:sz w:val="28"/>
        </w:rPr>
        <w:t>7</w:t>
      </w:r>
      <w:r w:rsidRPr="00AD33AC">
        <w:rPr>
          <w:i w:val="0"/>
          <w:color w:val="auto"/>
          <w:sz w:val="28"/>
        </w:rPr>
        <w:t>. Результат редактирования главной страницы.</w:t>
      </w:r>
    </w:p>
    <w:p w14:paraId="06377DE8" w14:textId="77777777" w:rsidR="00C70239" w:rsidRDefault="00C70239" w:rsidP="00C70239"/>
    <w:p w14:paraId="6EAB6841" w14:textId="66AA039D" w:rsidR="009E7BEB" w:rsidRDefault="009E7BEB" w:rsidP="00DD2076">
      <w:pPr>
        <w:pStyle w:val="3"/>
      </w:pPr>
      <w:bookmarkStart w:id="44" w:name="_Toc11097632"/>
      <w:r>
        <w:t>3.</w:t>
      </w:r>
      <w:r w:rsidR="001C1E38">
        <w:t>4</w:t>
      </w:r>
      <w:r>
        <w:t>.4 Вывод аналитики в виде графиков.</w:t>
      </w:r>
      <w:bookmarkEnd w:id="44"/>
    </w:p>
    <w:p w14:paraId="03B67FB8" w14:textId="5CCA490C" w:rsidR="009E7BEB" w:rsidRDefault="009E7BEB" w:rsidP="009E7BEB">
      <w:r>
        <w:t xml:space="preserve">Графическая аналитика была реализована с помощью скрипта, написанного на языке </w:t>
      </w:r>
      <w:r>
        <w:rPr>
          <w:lang w:val="en-US"/>
        </w:rPr>
        <w:t>JavaScript</w:t>
      </w:r>
      <w:r>
        <w:t xml:space="preserve">. Её код расположен в файле </w:t>
      </w:r>
      <w:r>
        <w:rPr>
          <w:lang w:val="en-US"/>
        </w:rPr>
        <w:t>loader</w:t>
      </w:r>
      <w:r w:rsidRPr="009E7BEB">
        <w:t>.</w:t>
      </w:r>
      <w:r>
        <w:rPr>
          <w:lang w:val="en-US"/>
        </w:rPr>
        <w:t>js</w:t>
      </w:r>
      <w:r>
        <w:t>.</w:t>
      </w:r>
    </w:p>
    <w:p w14:paraId="14441A7D" w14:textId="20AEA957" w:rsidR="009E7BEB" w:rsidRDefault="009E7BEB" w:rsidP="009E7BEB">
      <w:r>
        <w:t>Аналитика отображает список команд, которые решили задачу, а также информацию о том, какая команда какое задание решила.</w:t>
      </w:r>
    </w:p>
    <w:p w14:paraId="67A343A6" w14:textId="3DD55A19" w:rsidR="009E7BEB" w:rsidRDefault="009E7BEB" w:rsidP="009E7BEB">
      <w:r>
        <w:t xml:space="preserve">График находится на странице </w:t>
      </w:r>
      <w:r>
        <w:rPr>
          <w:lang w:val="en-US"/>
        </w:rPr>
        <w:t>Scoreboard</w:t>
      </w:r>
      <w:r>
        <w:t>, сразу под таблицей с рейтингом участников.</w:t>
      </w:r>
    </w:p>
    <w:p w14:paraId="27D8A8ED" w14:textId="32103D76" w:rsidR="009E7BEB" w:rsidRDefault="009E7BEB" w:rsidP="009E7BEB">
      <w:r>
        <w:lastRenderedPageBreak/>
        <w:t>Так выглядит график (рисунок 1</w:t>
      </w:r>
      <w:r w:rsidR="001C1E38">
        <w:t>8</w:t>
      </w:r>
      <w:r>
        <w:t>):</w:t>
      </w:r>
    </w:p>
    <w:p w14:paraId="0634DA0D" w14:textId="77777777" w:rsidR="009E7BEB" w:rsidRDefault="009E7BEB" w:rsidP="009E7BEB">
      <w:pPr>
        <w:keepNext/>
        <w:ind w:firstLine="0"/>
      </w:pPr>
      <w:r>
        <w:rPr>
          <w:noProof/>
          <w:lang w:eastAsia="ru-RU"/>
        </w:rPr>
        <w:drawing>
          <wp:inline distT="0" distB="0" distL="0" distR="0" wp14:anchorId="692444DA" wp14:editId="79F966E5">
            <wp:extent cx="6400800" cy="3466589"/>
            <wp:effectExtent l="0" t="0" r="0" b="635"/>
            <wp:docPr id="18" name="Рисунок 18" descr="https://pp.userapi.com/c850332/v850332090/16303d/lNTKz8zSi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03d/lNTKz8zSios.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00800" cy="3466589"/>
                    </a:xfrm>
                    <a:prstGeom prst="rect">
                      <a:avLst/>
                    </a:prstGeom>
                    <a:noFill/>
                    <a:ln>
                      <a:noFill/>
                    </a:ln>
                  </pic:spPr>
                </pic:pic>
              </a:graphicData>
            </a:graphic>
          </wp:inline>
        </w:drawing>
      </w:r>
    </w:p>
    <w:p w14:paraId="3CEE4E4B" w14:textId="251C0EAF" w:rsidR="009E7BEB" w:rsidRDefault="009E7BEB" w:rsidP="009E7BEB">
      <w:pPr>
        <w:pStyle w:val="af1"/>
        <w:jc w:val="center"/>
        <w:rPr>
          <w:i w:val="0"/>
          <w:color w:val="auto"/>
          <w:sz w:val="28"/>
        </w:rPr>
      </w:pPr>
      <w:r w:rsidRPr="009E7BEB">
        <w:rPr>
          <w:i w:val="0"/>
          <w:color w:val="auto"/>
          <w:sz w:val="28"/>
        </w:rPr>
        <w:t xml:space="preserve">Рисунок </w:t>
      </w:r>
      <w:r>
        <w:rPr>
          <w:i w:val="0"/>
          <w:color w:val="auto"/>
          <w:sz w:val="28"/>
        </w:rPr>
        <w:t>1</w:t>
      </w:r>
      <w:r w:rsidR="001C1E38">
        <w:rPr>
          <w:i w:val="0"/>
          <w:color w:val="auto"/>
          <w:sz w:val="28"/>
        </w:rPr>
        <w:t>8</w:t>
      </w:r>
      <w:r w:rsidRPr="009E7BEB">
        <w:rPr>
          <w:i w:val="0"/>
          <w:color w:val="auto"/>
          <w:sz w:val="28"/>
        </w:rPr>
        <w:t>. График рейтинга команд.</w:t>
      </w:r>
    </w:p>
    <w:p w14:paraId="38C42838" w14:textId="77777777" w:rsidR="009E7BEB" w:rsidRDefault="009E7BEB" w:rsidP="009E7BEB"/>
    <w:p w14:paraId="5847BE77" w14:textId="1FFF2CF6" w:rsidR="009E7BEB" w:rsidRDefault="009E7BEB" w:rsidP="00C270BB">
      <w:pPr>
        <w:pStyle w:val="3"/>
      </w:pPr>
      <w:bookmarkStart w:id="45" w:name="_Toc11097633"/>
      <w:r>
        <w:t>3.</w:t>
      </w:r>
      <w:r w:rsidR="001C1E38">
        <w:t>4</w:t>
      </w:r>
      <w:r>
        <w:t xml:space="preserve">.5 </w:t>
      </w:r>
      <w:r w:rsidR="00FE1A21">
        <w:t>В</w:t>
      </w:r>
      <w:r w:rsidR="00FE1A21" w:rsidRPr="00FE1A21">
        <w:t>озможность самостоятельной регистрации команд участниками.</w:t>
      </w:r>
      <w:bookmarkEnd w:id="45"/>
    </w:p>
    <w:p w14:paraId="0ED95ECB" w14:textId="54B520AA" w:rsidR="00FE1A21" w:rsidRDefault="00FE1A21" w:rsidP="009E7BEB">
      <w:r>
        <w:t>Возможность самостоятельной регистрации команд была ре</w:t>
      </w:r>
      <w:r w:rsidR="002902B4">
        <w:t xml:space="preserve">ализована с помощью функции </w:t>
      </w:r>
      <w:r w:rsidR="002902B4" w:rsidRPr="002902B4">
        <w:rPr>
          <w:lang w:val="en-US"/>
        </w:rPr>
        <w:t>def</w:t>
      </w:r>
      <w:r w:rsidR="002902B4" w:rsidRPr="002902B4">
        <w:t xml:space="preserve"> </w:t>
      </w:r>
      <w:r w:rsidR="002902B4" w:rsidRPr="002902B4">
        <w:rPr>
          <w:lang w:val="en-US"/>
        </w:rPr>
        <w:t>register</w:t>
      </w:r>
      <w:r w:rsidR="002902B4" w:rsidRPr="002902B4">
        <w:t>_</w:t>
      </w:r>
      <w:r w:rsidR="002902B4" w:rsidRPr="002902B4">
        <w:rPr>
          <w:lang w:val="en-US"/>
        </w:rPr>
        <w:t>user</w:t>
      </w:r>
      <w:r w:rsidR="002902B4">
        <w:t xml:space="preserve">, которая написана в файле </w:t>
      </w:r>
      <w:r w:rsidR="002902B4">
        <w:rPr>
          <w:lang w:val="en-US"/>
        </w:rPr>
        <w:t>views</w:t>
      </w:r>
      <w:r w:rsidR="002902B4" w:rsidRPr="002902B4">
        <w:t>.</w:t>
      </w:r>
      <w:r w:rsidR="002902B4">
        <w:rPr>
          <w:lang w:val="en-US"/>
        </w:rPr>
        <w:t>py</w:t>
      </w:r>
      <w:r w:rsidR="002902B4">
        <w:t xml:space="preserve"> и </w:t>
      </w:r>
      <w:r w:rsidR="002902B4">
        <w:rPr>
          <w:lang w:val="en-US"/>
        </w:rPr>
        <w:t>html</w:t>
      </w:r>
      <w:r w:rsidR="002902B4" w:rsidRPr="002902B4">
        <w:t>-</w:t>
      </w:r>
      <w:r w:rsidR="002902B4">
        <w:t xml:space="preserve">страницы </w:t>
      </w:r>
      <w:r w:rsidR="002902B4">
        <w:rPr>
          <w:lang w:val="en-US"/>
        </w:rPr>
        <w:t>reg</w:t>
      </w:r>
      <w:r w:rsidR="002902B4" w:rsidRPr="002902B4">
        <w:t>_</w:t>
      </w:r>
      <w:r w:rsidR="002902B4">
        <w:rPr>
          <w:lang w:val="en-US"/>
        </w:rPr>
        <w:t>scorry</w:t>
      </w:r>
      <w:r w:rsidR="002902B4">
        <w:t>.</w:t>
      </w:r>
      <w:r w:rsidR="002902B4">
        <w:rPr>
          <w:lang w:val="en-US"/>
        </w:rPr>
        <w:t>html</w:t>
      </w:r>
      <w:r w:rsidR="002902B4">
        <w:t>.</w:t>
      </w:r>
    </w:p>
    <w:p w14:paraId="7D9EEB48" w14:textId="168A5B08" w:rsidR="002902B4" w:rsidRDefault="002902B4" w:rsidP="009E7BEB">
      <w:r>
        <w:t>При регистрации участник должен ввести логин и пароль. Затем, если введенные пароли совпали, регистрация считается успешной.</w:t>
      </w:r>
    </w:p>
    <w:p w14:paraId="72EA0337" w14:textId="0C449D42" w:rsidR="002902B4" w:rsidRDefault="002902B4" w:rsidP="009E7BEB">
      <w:r>
        <w:t>Форма регистрации выглядит следующим образом (рисунок 1</w:t>
      </w:r>
      <w:r w:rsidR="001C1E38">
        <w:t>9</w:t>
      </w:r>
      <w:r>
        <w:t>):</w:t>
      </w:r>
    </w:p>
    <w:p w14:paraId="2100098C" w14:textId="77777777" w:rsidR="002902B4" w:rsidRDefault="002902B4" w:rsidP="002902B4">
      <w:pPr>
        <w:keepNext/>
      </w:pPr>
      <w:r>
        <w:rPr>
          <w:noProof/>
          <w:lang w:eastAsia="ru-RU"/>
        </w:rPr>
        <w:drawing>
          <wp:inline distT="0" distB="0" distL="0" distR="0" wp14:anchorId="6A762D5D" wp14:editId="773AABC3">
            <wp:extent cx="4119880" cy="1613535"/>
            <wp:effectExtent l="0" t="0" r="0" b="5715"/>
            <wp:docPr id="20" name="Рисунок 20" descr="https://pp.userapi.com/c850332/v850332090/16313e/9xtDzNGk2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pp.userapi.com/c850332/v850332090/16313e/9xtDzNGk2p0.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19880" cy="1613535"/>
                    </a:xfrm>
                    <a:prstGeom prst="rect">
                      <a:avLst/>
                    </a:prstGeom>
                    <a:noFill/>
                    <a:ln>
                      <a:noFill/>
                    </a:ln>
                  </pic:spPr>
                </pic:pic>
              </a:graphicData>
            </a:graphic>
          </wp:inline>
        </w:drawing>
      </w:r>
    </w:p>
    <w:p w14:paraId="3BDD451F" w14:textId="6C371DE4" w:rsidR="002902B4" w:rsidRDefault="002902B4" w:rsidP="00DD2076">
      <w:pPr>
        <w:jc w:val="center"/>
      </w:pPr>
      <w:r>
        <w:t>Рисунок 1</w:t>
      </w:r>
      <w:r w:rsidR="001C1E38">
        <w:t>9</w:t>
      </w:r>
      <w:r>
        <w:t>. Форма регистрации.</w:t>
      </w:r>
    </w:p>
    <w:p w14:paraId="1DD4D883" w14:textId="33521D9B" w:rsidR="00301D33" w:rsidRDefault="00301D33" w:rsidP="00301D33">
      <w:r>
        <w:lastRenderedPageBreak/>
        <w:t>Доступ к форме регистрации можно получить через нажатие на кнопку «Регистрация», которая находится рядом с кнопкой «Войти» на верхней панели</w:t>
      </w:r>
      <w:r w:rsidR="00046533">
        <w:t xml:space="preserve"> (рисунок </w:t>
      </w:r>
      <w:r w:rsidR="001C1E38">
        <w:t>20</w:t>
      </w:r>
      <w:r w:rsidR="00046533">
        <w:t>)</w:t>
      </w:r>
      <w:r>
        <w:t>:</w:t>
      </w:r>
    </w:p>
    <w:p w14:paraId="7FF6F6FD" w14:textId="77777777" w:rsidR="00046533" w:rsidRDefault="00046533" w:rsidP="00046533">
      <w:pPr>
        <w:keepNext/>
      </w:pPr>
      <w:r>
        <w:rPr>
          <w:noProof/>
          <w:lang w:eastAsia="ru-RU"/>
        </w:rPr>
        <w:drawing>
          <wp:inline distT="0" distB="0" distL="0" distR="0" wp14:anchorId="3865D3DB" wp14:editId="633D68A2">
            <wp:extent cx="5867400" cy="342900"/>
            <wp:effectExtent l="0" t="0" r="0" b="0"/>
            <wp:docPr id="19" name="Рисунок 19" descr="https://pp.userapi.com/c850332/v850332090/163137/gLIGKyj69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137/gLIGKyj692g.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5870D5C9" w14:textId="67376D9F" w:rsidR="00046533" w:rsidRPr="00301D33" w:rsidRDefault="00046533" w:rsidP="00DD2076">
      <w:pPr>
        <w:jc w:val="center"/>
      </w:pPr>
      <w:r>
        <w:t xml:space="preserve">Рисунок </w:t>
      </w:r>
      <w:r w:rsidR="001C1E38">
        <w:t>20</w:t>
      </w:r>
      <w:r>
        <w:t>. Кнопка "Регистрация"</w:t>
      </w:r>
    </w:p>
    <w:p w14:paraId="304C3299" w14:textId="77777777" w:rsidR="002902B4" w:rsidRDefault="002902B4" w:rsidP="002902B4"/>
    <w:p w14:paraId="763DEECC" w14:textId="3F92D3EB" w:rsidR="002902B4" w:rsidRDefault="002902B4" w:rsidP="00C270BB">
      <w:pPr>
        <w:pStyle w:val="3"/>
      </w:pPr>
      <w:bookmarkStart w:id="46" w:name="_Toc11097634"/>
      <w:r>
        <w:t>3.</w:t>
      </w:r>
      <w:r w:rsidR="001C1E38">
        <w:t>4</w:t>
      </w:r>
      <w:r>
        <w:t>.6 Наличие оповещений.</w:t>
      </w:r>
      <w:bookmarkEnd w:id="46"/>
    </w:p>
    <w:p w14:paraId="036B1018" w14:textId="3D55239D" w:rsidR="004C3752" w:rsidRDefault="002902B4" w:rsidP="004C3752">
      <w:r>
        <w:t xml:space="preserve">Оповещения реализованы с помощью скрипта, написанного на </w:t>
      </w:r>
      <w:r>
        <w:rPr>
          <w:lang w:val="en-US"/>
        </w:rPr>
        <w:t>JavaScript</w:t>
      </w:r>
      <w:r>
        <w:t xml:space="preserve">. Скрипт находится в файле </w:t>
      </w:r>
      <w:r>
        <w:rPr>
          <w:lang w:val="en-US"/>
        </w:rPr>
        <w:t>notify</w:t>
      </w:r>
      <w:r w:rsidRPr="004C3752">
        <w:t>.</w:t>
      </w:r>
      <w:r>
        <w:rPr>
          <w:lang w:val="en-US"/>
        </w:rPr>
        <w:t>js</w:t>
      </w:r>
      <w:r>
        <w:t>.</w:t>
      </w:r>
    </w:p>
    <w:p w14:paraId="06440F09" w14:textId="6296DCA6" w:rsidR="004C3752" w:rsidRDefault="004C3752" w:rsidP="004C3752">
      <w:r>
        <w:t>Данная функция задействует систему оповещений браузера, поэтому для её корректного функционирования необходимо разрешить всплывающие уведомления в браузере на данном сайте.</w:t>
      </w:r>
    </w:p>
    <w:p w14:paraId="1D92E1C6" w14:textId="730C2182" w:rsidR="00CE23B2" w:rsidRDefault="004C3752" w:rsidP="00CE23B2">
      <w:r>
        <w:t xml:space="preserve">Оповещение можно ввести на главной странице, сразу под текстом на ней. Этот функционал доступен только администратору. Выведенное оповещение сохраняется в </w:t>
      </w:r>
      <w:r w:rsidR="00CE23B2">
        <w:t xml:space="preserve">базе данных в таблице </w:t>
      </w:r>
      <w:r w:rsidR="00CE23B2">
        <w:rPr>
          <w:lang w:val="en-US"/>
        </w:rPr>
        <w:t>Notifications</w:t>
      </w:r>
      <w:r w:rsidR="00CE23B2">
        <w:t>.</w:t>
      </w:r>
    </w:p>
    <w:p w14:paraId="336E7CED" w14:textId="7FE28325" w:rsidR="00CE23B2" w:rsidRDefault="00CE23B2" w:rsidP="00CE23B2">
      <w:r>
        <w:t xml:space="preserve">Окно для ввода оповещений выглядит следующим образом (рисунок </w:t>
      </w:r>
      <w:r w:rsidR="001C1E38">
        <w:t>21</w:t>
      </w:r>
      <w:r>
        <w:t>):</w:t>
      </w:r>
    </w:p>
    <w:p w14:paraId="7833D585" w14:textId="77777777" w:rsidR="00CE23B2" w:rsidRDefault="00CE23B2" w:rsidP="00CE23B2">
      <w:pPr>
        <w:keepNext/>
        <w:ind w:firstLine="0"/>
      </w:pPr>
      <w:r>
        <w:rPr>
          <w:noProof/>
          <w:lang w:eastAsia="ru-RU"/>
        </w:rPr>
        <w:drawing>
          <wp:inline distT="0" distB="0" distL="0" distR="0" wp14:anchorId="4877C2CC" wp14:editId="3DE53B47">
            <wp:extent cx="6400800" cy="2468119"/>
            <wp:effectExtent l="0" t="0" r="0" b="8890"/>
            <wp:docPr id="21" name="Рисунок 21" descr="https://pp.userapi.com/c850332/v850332090/162fd5/BSXVhZlXN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pp.userapi.com/c850332/v850332090/162fd5/BSXVhZlXND0.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00800" cy="2468119"/>
                    </a:xfrm>
                    <a:prstGeom prst="rect">
                      <a:avLst/>
                    </a:prstGeom>
                    <a:noFill/>
                    <a:ln>
                      <a:noFill/>
                    </a:ln>
                  </pic:spPr>
                </pic:pic>
              </a:graphicData>
            </a:graphic>
          </wp:inline>
        </w:drawing>
      </w:r>
    </w:p>
    <w:p w14:paraId="30BB5DF3" w14:textId="1F5D5431" w:rsidR="00CE23B2" w:rsidRDefault="00CE23B2" w:rsidP="00DD2076">
      <w:pPr>
        <w:jc w:val="center"/>
      </w:pPr>
      <w:r>
        <w:t xml:space="preserve">Рисунок </w:t>
      </w:r>
      <w:r w:rsidR="001C1E38">
        <w:t>21</w:t>
      </w:r>
      <w:r>
        <w:t>. Окно для ввода оповещений.</w:t>
      </w:r>
    </w:p>
    <w:p w14:paraId="1A9FDD70" w14:textId="0167BF85" w:rsidR="00CE23B2" w:rsidRDefault="00CE23B2" w:rsidP="00CE23B2">
      <w:r>
        <w:t xml:space="preserve">Выведенное оповещение выглядит следующим образом (рисунок </w:t>
      </w:r>
      <w:r w:rsidR="00046533">
        <w:t>2</w:t>
      </w:r>
      <w:r w:rsidR="001C1E38">
        <w:t>2</w:t>
      </w:r>
      <w:r>
        <w:t>):</w:t>
      </w:r>
    </w:p>
    <w:p w14:paraId="22B366C9" w14:textId="77777777" w:rsidR="00CE23B2" w:rsidRDefault="00CE23B2" w:rsidP="00CE23B2">
      <w:pPr>
        <w:keepNext/>
        <w:jc w:val="center"/>
      </w:pPr>
      <w:r>
        <w:rPr>
          <w:noProof/>
          <w:lang w:eastAsia="ru-RU"/>
        </w:rPr>
        <w:lastRenderedPageBreak/>
        <w:drawing>
          <wp:inline distT="0" distB="0" distL="0" distR="0" wp14:anchorId="10DAB43A" wp14:editId="15A310F5">
            <wp:extent cx="3237865" cy="666750"/>
            <wp:effectExtent l="0" t="0" r="635" b="0"/>
            <wp:docPr id="22" name="Рисунок 22" descr="https://pp.userapi.com/c850332/v850332090/162fcd/_XzMf6rwz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pp.userapi.com/c850332/v850332090/162fcd/_XzMf6rwzGY.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37865" cy="666750"/>
                    </a:xfrm>
                    <a:prstGeom prst="rect">
                      <a:avLst/>
                    </a:prstGeom>
                    <a:noFill/>
                    <a:ln>
                      <a:noFill/>
                    </a:ln>
                  </pic:spPr>
                </pic:pic>
              </a:graphicData>
            </a:graphic>
          </wp:inline>
        </w:drawing>
      </w:r>
    </w:p>
    <w:p w14:paraId="01FEC95D" w14:textId="71335FA0" w:rsidR="00CE23B2" w:rsidRDefault="00CE23B2" w:rsidP="00DD2076">
      <w:pPr>
        <w:jc w:val="center"/>
      </w:pPr>
      <w:r>
        <w:t xml:space="preserve">Рисунок </w:t>
      </w:r>
      <w:r w:rsidR="00046533">
        <w:t>2</w:t>
      </w:r>
      <w:r w:rsidR="001C1E38">
        <w:t>2</w:t>
      </w:r>
      <w:r>
        <w:t>. Выведенное оповещение.</w:t>
      </w:r>
    </w:p>
    <w:p w14:paraId="7DA225AC" w14:textId="77777777" w:rsidR="00CE23B2" w:rsidRDefault="00CE23B2" w:rsidP="00CE23B2"/>
    <w:p w14:paraId="2D0ABAA7" w14:textId="1B2B7212" w:rsidR="00CE23B2" w:rsidRDefault="00CE23B2" w:rsidP="00DD2076">
      <w:pPr>
        <w:pStyle w:val="3"/>
      </w:pPr>
      <w:bookmarkStart w:id="47" w:name="_Toc11097635"/>
      <w:r>
        <w:t>3.</w:t>
      </w:r>
      <w:r w:rsidR="001C1E38">
        <w:t>4</w:t>
      </w:r>
      <w:r>
        <w:t>.7. Включение и отключение возможности регистрации через панель администратора.</w:t>
      </w:r>
      <w:bookmarkEnd w:id="47"/>
    </w:p>
    <w:p w14:paraId="52A709BC" w14:textId="093282BF" w:rsidR="00CE23B2" w:rsidRDefault="00CE23B2" w:rsidP="00CE23B2">
      <w:r>
        <w:t xml:space="preserve">Данная функция реализована через ввод модели </w:t>
      </w:r>
      <w:r>
        <w:rPr>
          <w:lang w:val="en-US"/>
        </w:rPr>
        <w:t>AllowedReg</w:t>
      </w:r>
      <w:r>
        <w:t>. Данная модель отображается в базе данных</w:t>
      </w:r>
      <w:r w:rsidRPr="00CE23B2">
        <w:t xml:space="preserve"> </w:t>
      </w:r>
      <w:r>
        <w:t>в виде таблицы «Разрешение на регистрацию». В данной таблице одна запись, которая не подлежит удалению (рисунок 2</w:t>
      </w:r>
      <w:r w:rsidR="001C1E38">
        <w:t>3</w:t>
      </w:r>
      <w:r>
        <w:t>):</w:t>
      </w:r>
    </w:p>
    <w:p w14:paraId="482F009C" w14:textId="77777777" w:rsidR="00965358" w:rsidRDefault="00965358" w:rsidP="00965358">
      <w:pPr>
        <w:keepNext/>
        <w:ind w:firstLine="0"/>
      </w:pPr>
      <w:r>
        <w:rPr>
          <w:noProof/>
          <w:lang w:eastAsia="ru-RU"/>
        </w:rPr>
        <w:drawing>
          <wp:inline distT="0" distB="0" distL="0" distR="0" wp14:anchorId="3331DE5A" wp14:editId="6EB5B46F">
            <wp:extent cx="6400800" cy="1724737"/>
            <wp:effectExtent l="0" t="0" r="0" b="8890"/>
            <wp:docPr id="23" name="Рисунок 23" descr="https://pp.userapi.com/c850332/v850332090/163007/KsON99sux9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pp.userapi.com/c850332/v850332090/163007/KsON99sux9Q.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400800" cy="1724737"/>
                    </a:xfrm>
                    <a:prstGeom prst="rect">
                      <a:avLst/>
                    </a:prstGeom>
                    <a:noFill/>
                    <a:ln>
                      <a:noFill/>
                    </a:ln>
                  </pic:spPr>
                </pic:pic>
              </a:graphicData>
            </a:graphic>
          </wp:inline>
        </w:drawing>
      </w:r>
    </w:p>
    <w:p w14:paraId="35365719" w14:textId="7844C533" w:rsidR="00965358" w:rsidRDefault="00965358" w:rsidP="00DD2076">
      <w:pPr>
        <w:jc w:val="center"/>
      </w:pPr>
      <w:r>
        <w:t>Рисунок 2</w:t>
      </w:r>
      <w:r w:rsidR="001C1E38">
        <w:t>3</w:t>
      </w:r>
      <w:r>
        <w:t>. Запись в таблице "Разрешение на регистрацию".</w:t>
      </w:r>
    </w:p>
    <w:p w14:paraId="32E6B65A" w14:textId="3ADDBA5A" w:rsidR="00965358" w:rsidRDefault="00965358" w:rsidP="00965358">
      <w:r>
        <w:t xml:space="preserve">Функция регистрации включается и отключается с помощью редактирования записи «Регистрация разрешена?». Флаг, установленный на поле </w:t>
      </w:r>
      <w:r w:rsidRPr="00965358">
        <w:t>“</w:t>
      </w:r>
      <w:r>
        <w:rPr>
          <w:lang w:val="en-US"/>
        </w:rPr>
        <w:t>Is</w:t>
      </w:r>
      <w:r w:rsidRPr="00965358">
        <w:t xml:space="preserve"> </w:t>
      </w:r>
      <w:r>
        <w:rPr>
          <w:lang w:val="en-US"/>
        </w:rPr>
        <w:t>Allowed</w:t>
      </w:r>
      <w:r w:rsidRPr="00965358">
        <w:t>”</w:t>
      </w:r>
      <w:r>
        <w:t xml:space="preserve"> означает, что регистрация доступна, и кнопка «Регистрация» отображена. </w:t>
      </w:r>
    </w:p>
    <w:p w14:paraId="0911709C" w14:textId="091288BB" w:rsidR="00965358" w:rsidRDefault="00965358" w:rsidP="00965358">
      <w:r>
        <w:t>Так выгляд</w:t>
      </w:r>
      <w:r w:rsidR="00301D33">
        <w:t xml:space="preserve">ит </w:t>
      </w:r>
      <w:r w:rsidR="00425F8C">
        <w:t>редактирование записи «Регистрация разрешена?» (рисунок 2</w:t>
      </w:r>
      <w:r w:rsidR="001C1E38">
        <w:t>4</w:t>
      </w:r>
      <w:r w:rsidR="00425F8C">
        <w:t>):</w:t>
      </w:r>
    </w:p>
    <w:p w14:paraId="09D93CAA" w14:textId="77777777" w:rsidR="00425F8C" w:rsidRDefault="00425F8C" w:rsidP="00425F8C">
      <w:pPr>
        <w:keepNext/>
        <w:ind w:firstLine="0"/>
      </w:pPr>
      <w:r>
        <w:rPr>
          <w:noProof/>
          <w:lang w:eastAsia="ru-RU"/>
        </w:rPr>
        <w:drawing>
          <wp:inline distT="0" distB="0" distL="0" distR="0" wp14:anchorId="68581C2B" wp14:editId="171E1909">
            <wp:extent cx="6400800" cy="1331069"/>
            <wp:effectExtent l="0" t="0" r="0" b="2540"/>
            <wp:docPr id="24" name="Рисунок 24" descr="https://pp.userapi.com/c850332/v850332090/163010/UaENPgobY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50332/v850332090/163010/UaENPgobYP8.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400800" cy="1331069"/>
                    </a:xfrm>
                    <a:prstGeom prst="rect">
                      <a:avLst/>
                    </a:prstGeom>
                    <a:noFill/>
                    <a:ln>
                      <a:noFill/>
                    </a:ln>
                  </pic:spPr>
                </pic:pic>
              </a:graphicData>
            </a:graphic>
          </wp:inline>
        </w:drawing>
      </w:r>
    </w:p>
    <w:p w14:paraId="203952AA" w14:textId="17EC6894" w:rsidR="00425F8C" w:rsidRDefault="00425F8C" w:rsidP="00DD2076">
      <w:pPr>
        <w:jc w:val="center"/>
      </w:pPr>
      <w:r>
        <w:t>Рисунок 2</w:t>
      </w:r>
      <w:r w:rsidR="001C1E38">
        <w:t>4</w:t>
      </w:r>
      <w:r>
        <w:t>. Редактирование записи "Регистрация разрешена?"</w:t>
      </w:r>
    </w:p>
    <w:p w14:paraId="1D7DA29B" w14:textId="75CE678F" w:rsidR="00425F8C" w:rsidRDefault="00425F8C" w:rsidP="00425F8C">
      <w:r>
        <w:lastRenderedPageBreak/>
        <w:t xml:space="preserve">Если снять флаг с поля </w:t>
      </w:r>
      <w:r w:rsidRPr="00425F8C">
        <w:t>“</w:t>
      </w:r>
      <w:r>
        <w:rPr>
          <w:lang w:val="en-US"/>
        </w:rPr>
        <w:t>Is</w:t>
      </w:r>
      <w:r w:rsidRPr="00425F8C">
        <w:t xml:space="preserve"> </w:t>
      </w:r>
      <w:r>
        <w:rPr>
          <w:lang w:val="en-US"/>
        </w:rPr>
        <w:t>Allowed</w:t>
      </w:r>
      <w:r w:rsidRPr="00425F8C">
        <w:t>”</w:t>
      </w:r>
      <w:r>
        <w:t xml:space="preserve"> и сохранить изменения, то кнопка «Регистрация» будет отсутствовать (рисунок 2</w:t>
      </w:r>
      <w:r w:rsidR="001C1E38">
        <w:t>5</w:t>
      </w:r>
      <w:r>
        <w:t>):</w:t>
      </w:r>
    </w:p>
    <w:p w14:paraId="0CDF4DAF" w14:textId="77777777" w:rsidR="00425F8C" w:rsidRDefault="00425F8C" w:rsidP="00425F8C">
      <w:pPr>
        <w:keepNext/>
      </w:pPr>
      <w:r>
        <w:rPr>
          <w:noProof/>
          <w:lang w:eastAsia="ru-RU"/>
        </w:rPr>
        <w:drawing>
          <wp:inline distT="0" distB="0" distL="0" distR="0" wp14:anchorId="075B0811" wp14:editId="7558BDEA">
            <wp:extent cx="586740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246A16F6" w14:textId="27296288" w:rsidR="00425F8C" w:rsidRDefault="00425F8C" w:rsidP="00DD2076">
      <w:pPr>
        <w:jc w:val="center"/>
      </w:pPr>
      <w:r>
        <w:t>Рисунок 2</w:t>
      </w:r>
      <w:r w:rsidR="001C1E38">
        <w:t>5</w:t>
      </w:r>
      <w:r>
        <w:t>. Отсутствие кнопки "Регистрация".</w:t>
      </w:r>
    </w:p>
    <w:p w14:paraId="3B313449" w14:textId="247BDEB2" w:rsidR="00425F8C" w:rsidRDefault="00425F8C" w:rsidP="00425F8C"/>
    <w:p w14:paraId="3F1B16C6" w14:textId="7432A201" w:rsidR="00425F8C" w:rsidRDefault="00DD2076" w:rsidP="00DD2076">
      <w:pPr>
        <w:pStyle w:val="3"/>
      </w:pPr>
      <w:bookmarkStart w:id="48" w:name="_Toc11097636"/>
      <w:r>
        <w:t xml:space="preserve">3.4.8 </w:t>
      </w:r>
      <w:r w:rsidR="003A7597">
        <w:t xml:space="preserve">Возможность использования </w:t>
      </w:r>
      <w:r w:rsidR="003A7597" w:rsidRPr="001C1E38">
        <w:rPr>
          <w:lang w:val="en-US"/>
        </w:rPr>
        <w:t>online</w:t>
      </w:r>
      <w:r w:rsidR="003A7597">
        <w:t xml:space="preserve"> и </w:t>
      </w:r>
      <w:r w:rsidR="003A7597" w:rsidRPr="001C1E38">
        <w:rPr>
          <w:lang w:val="en-US"/>
        </w:rPr>
        <w:t>offline</w:t>
      </w:r>
      <w:r w:rsidR="003A7597">
        <w:t xml:space="preserve"> версий системы.</w:t>
      </w:r>
      <w:bookmarkEnd w:id="48"/>
    </w:p>
    <w:p w14:paraId="0E00F435" w14:textId="0D173DC2" w:rsidR="003A7597" w:rsidRDefault="003A7597" w:rsidP="003A7597">
      <w:r>
        <w:t xml:space="preserve">Система была загружена на облачный сервер, который привязан к </w:t>
      </w:r>
      <w:r>
        <w:rPr>
          <w:lang w:val="en-US"/>
        </w:rPr>
        <w:t>ip</w:t>
      </w:r>
      <w:r w:rsidRPr="003A7597">
        <w:t>-</w:t>
      </w:r>
      <w:r>
        <w:t xml:space="preserve">адресу </w:t>
      </w:r>
      <w:r w:rsidR="00751C84" w:rsidRPr="00751C84">
        <w:t>37.46.128.71</w:t>
      </w:r>
      <w:r>
        <w:t xml:space="preserve">. Данный адрес соответствует доменному имени </w:t>
      </w:r>
      <w:r>
        <w:rPr>
          <w:lang w:val="en-US"/>
        </w:rPr>
        <w:t>ctf</w:t>
      </w:r>
      <w:r w:rsidRPr="003A7597">
        <w:t>.</w:t>
      </w:r>
      <w:r>
        <w:rPr>
          <w:lang w:val="en-US"/>
        </w:rPr>
        <w:t>school</w:t>
      </w:r>
      <w:r>
        <w:t xml:space="preserve">, на который и можно перейти для использования системы в режиме </w:t>
      </w:r>
      <w:r>
        <w:rPr>
          <w:lang w:val="en-US"/>
        </w:rPr>
        <w:t>online</w:t>
      </w:r>
      <w:r>
        <w:t>.</w:t>
      </w:r>
    </w:p>
    <w:p w14:paraId="5F664EF4" w14:textId="081028E6" w:rsidR="003A7597" w:rsidRPr="0068478A" w:rsidRDefault="003A7597" w:rsidP="00D1743C">
      <w:r>
        <w:t>Интерфейс и внешний вид системы полност</w:t>
      </w:r>
      <w:r w:rsidR="00D1743C">
        <w:t>ью аналогичен её offline-версии.</w:t>
      </w:r>
    </w:p>
    <w:p w14:paraId="29D15D7D" w14:textId="61594792" w:rsidR="003A7597" w:rsidRDefault="003A7597" w:rsidP="003A7597">
      <w:r>
        <w:rPr>
          <w:lang w:val="en-US"/>
        </w:rPr>
        <w:t>Offline</w:t>
      </w:r>
      <w:r w:rsidRPr="003A7597">
        <w:t>–</w:t>
      </w:r>
      <w:r>
        <w:t xml:space="preserve">версия системы доступна по адресу </w:t>
      </w:r>
      <w:r w:rsidRPr="003A7597">
        <w:t>https://disk.yandex.ru/client/disk/SchoolCTF</w:t>
      </w:r>
      <w:r>
        <w:t xml:space="preserve">. Данная версия представляет собой систему, которая установлена на ОС </w:t>
      </w:r>
      <w:r>
        <w:rPr>
          <w:lang w:val="en-US"/>
        </w:rPr>
        <w:t>Debian</w:t>
      </w:r>
      <w:r w:rsidRPr="003A7597">
        <w:t xml:space="preserve"> 4.9</w:t>
      </w:r>
      <w:r>
        <w:t>. Этот вариант подходит для проведения соревнований, в которых должен быть урезан доступ к глобальной сети Интернет.</w:t>
      </w:r>
    </w:p>
    <w:p w14:paraId="391B850E" w14:textId="374EC2E0" w:rsidR="003A7597" w:rsidRDefault="003A7597" w:rsidP="003A7597">
      <w:r>
        <w:t>Внешний вид облачного хранилища с образом системы выглядит следующим образом (рисунок 2</w:t>
      </w:r>
      <w:r w:rsidR="001C1E38">
        <w:t>7</w:t>
      </w:r>
      <w:r>
        <w:t>):</w:t>
      </w:r>
    </w:p>
    <w:p w14:paraId="27596048" w14:textId="77777777" w:rsidR="003A7597" w:rsidRDefault="003A7597" w:rsidP="003A7597">
      <w:pPr>
        <w:keepNext/>
        <w:jc w:val="center"/>
      </w:pPr>
      <w:r>
        <w:rPr>
          <w:noProof/>
          <w:lang w:eastAsia="ru-RU"/>
        </w:rPr>
        <w:drawing>
          <wp:inline distT="0" distB="0" distL="0" distR="0" wp14:anchorId="0FFBA281" wp14:editId="4395E0B1">
            <wp:extent cx="3105150" cy="21812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105150" cy="2181225"/>
                    </a:xfrm>
                    <a:prstGeom prst="rect">
                      <a:avLst/>
                    </a:prstGeom>
                  </pic:spPr>
                </pic:pic>
              </a:graphicData>
            </a:graphic>
          </wp:inline>
        </w:drawing>
      </w:r>
    </w:p>
    <w:p w14:paraId="677982BC" w14:textId="40B5BBA9" w:rsidR="003A7597" w:rsidRDefault="003A7597" w:rsidP="003A7597">
      <w:pPr>
        <w:jc w:val="center"/>
      </w:pPr>
      <w:r>
        <w:t>Рисунок 2</w:t>
      </w:r>
      <w:r w:rsidR="001C1E38">
        <w:t>7</w:t>
      </w:r>
      <w:r>
        <w:t>. Внешний вид хранилища с образом системы.</w:t>
      </w:r>
    </w:p>
    <w:p w14:paraId="18696D55" w14:textId="2AF2AD69" w:rsidR="0068478A" w:rsidRDefault="0068478A" w:rsidP="001C1E38">
      <w:pPr>
        <w:ind w:firstLine="0"/>
      </w:pPr>
    </w:p>
    <w:p w14:paraId="2A2C8568" w14:textId="4E7E3C3B" w:rsidR="00933DBA" w:rsidRPr="00AD33AC" w:rsidRDefault="00933DBA" w:rsidP="00E638FC">
      <w:pPr>
        <w:spacing w:line="259" w:lineRule="auto"/>
        <w:ind w:firstLine="0"/>
        <w:rPr>
          <w:rFonts w:cs="Times New Roman"/>
          <w:sz w:val="44"/>
        </w:rPr>
      </w:pPr>
    </w:p>
    <w:p w14:paraId="1223D0B2" w14:textId="00193F66" w:rsidR="00933DBA" w:rsidRPr="00AD33AC" w:rsidRDefault="000E5413" w:rsidP="001C1E38">
      <w:pPr>
        <w:pStyle w:val="1"/>
      </w:pPr>
      <w:bookmarkStart w:id="49" w:name="_Toc11097637"/>
      <w:r w:rsidRPr="00AD33AC">
        <w:lastRenderedPageBreak/>
        <w:t>ЭКОНОМИЧЕСКИЙ РАЗДЕЛ</w:t>
      </w:r>
      <w:bookmarkEnd w:id="49"/>
    </w:p>
    <w:p w14:paraId="373B7C38" w14:textId="77777777" w:rsidR="000E5413" w:rsidRPr="00AD33AC" w:rsidRDefault="000E5413" w:rsidP="000E5413"/>
    <w:p w14:paraId="63A1D15E" w14:textId="76827062" w:rsidR="000E5413" w:rsidRPr="00AD33AC" w:rsidRDefault="000E5413" w:rsidP="00C270BB">
      <w:pPr>
        <w:pStyle w:val="2"/>
      </w:pPr>
      <w:bookmarkStart w:id="50" w:name="_Toc11097638"/>
      <w:r w:rsidRPr="00AD33AC">
        <w:t xml:space="preserve">4.1 </w:t>
      </w:r>
      <w:r w:rsidR="00933DBA" w:rsidRPr="00AD33AC">
        <w:t>Планирование разработки программного продукта с построением графика</w:t>
      </w:r>
      <w:bookmarkEnd w:id="50"/>
    </w:p>
    <w:p w14:paraId="316ACE70" w14:textId="77777777" w:rsidR="00933DBA" w:rsidRPr="00AD33AC" w:rsidRDefault="00933DBA" w:rsidP="00933DBA">
      <w:pPr>
        <w:pStyle w:val="afa"/>
        <w:spacing w:line="360" w:lineRule="auto"/>
        <w:rPr>
          <w:szCs w:val="28"/>
        </w:rPr>
      </w:pPr>
      <w:r w:rsidRPr="00AD33AC">
        <w:rPr>
          <w:szCs w:val="28"/>
        </w:rPr>
        <w:t xml:space="preserve">В выпускной квалификационной работе проводится «Разработка автоматизированной системы управления запасами готовой продукции». В данном разделе определяется трудоемкость и затраты на создание ПО, а также производится расчет экономического эффекта, который может быть получен от применения разрабатываемого ПО. </w:t>
      </w:r>
    </w:p>
    <w:p w14:paraId="2E501ADD" w14:textId="77777777" w:rsidR="000E5413" w:rsidRPr="00AD33AC" w:rsidRDefault="000E5413" w:rsidP="00933DBA">
      <w:pPr>
        <w:pStyle w:val="afa"/>
        <w:spacing w:line="360" w:lineRule="auto"/>
        <w:rPr>
          <w:szCs w:val="28"/>
        </w:rPr>
      </w:pPr>
    </w:p>
    <w:p w14:paraId="43E1314C" w14:textId="312D0654" w:rsidR="00AD33AC" w:rsidRPr="00AD33AC" w:rsidRDefault="000E5413" w:rsidP="00DD2076">
      <w:pPr>
        <w:pStyle w:val="3"/>
      </w:pPr>
      <w:bookmarkStart w:id="51" w:name="_Toc11097639"/>
      <w:r w:rsidRPr="00AD33AC">
        <w:t>4.1</w:t>
      </w:r>
      <w:r w:rsidR="00933DBA" w:rsidRPr="00AD33AC">
        <w:t>.1 Определение трудоемкости и продолжительности работ по созданию автоматизированной системы управления запасами готовой продукции</w:t>
      </w:r>
      <w:bookmarkEnd w:id="51"/>
    </w:p>
    <w:p w14:paraId="32B2096D" w14:textId="77777777" w:rsidR="00933DBA" w:rsidRPr="00AD33AC" w:rsidRDefault="00933DBA" w:rsidP="00933DBA">
      <w:pPr>
        <w:pStyle w:val="afa"/>
        <w:spacing w:line="360" w:lineRule="auto"/>
        <w:rPr>
          <w:szCs w:val="28"/>
        </w:rPr>
      </w:pPr>
      <w:r w:rsidRPr="00AD33AC">
        <w:rPr>
          <w:szCs w:val="28"/>
        </w:rPr>
        <w:t>Процесс разработки включает: анализ предметной области,  обзор и анализ программных средств схожей тематики, анализ и выбор программных продуктов для создания программы; отладка; испытание. В свою очередь каждый из этих этапов можно подразделить на отдельные подэтапы.</w:t>
      </w:r>
    </w:p>
    <w:p w14:paraId="732079C1" w14:textId="77777777" w:rsidR="00933DBA" w:rsidRPr="00AD33AC" w:rsidRDefault="00933DBA" w:rsidP="00933DBA">
      <w:pPr>
        <w:pStyle w:val="afa"/>
        <w:spacing w:line="360" w:lineRule="auto"/>
        <w:rPr>
          <w:szCs w:val="28"/>
        </w:rPr>
      </w:pPr>
      <w:r w:rsidRPr="00AD33AC">
        <w:rPr>
          <w:szCs w:val="28"/>
        </w:rPr>
        <w:t>Регламентируются следующие стадии проведения исследования:</w:t>
      </w:r>
    </w:p>
    <w:p w14:paraId="3FEBD52D"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ое задание </w:t>
      </w:r>
    </w:p>
    <w:p w14:paraId="555E071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эскизный проект </w:t>
      </w:r>
    </w:p>
    <w:p w14:paraId="1344200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ий проект </w:t>
      </w:r>
    </w:p>
    <w:p w14:paraId="378E933A"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рабочий проект </w:t>
      </w:r>
    </w:p>
    <w:p w14:paraId="73B2DF40"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внедрение </w:t>
      </w:r>
    </w:p>
    <w:p w14:paraId="302B8985" w14:textId="4E60108A" w:rsidR="00933DBA" w:rsidRPr="00AD33AC" w:rsidRDefault="00933DBA" w:rsidP="00933DBA">
      <w:pPr>
        <w:pStyle w:val="afa"/>
        <w:spacing w:line="360" w:lineRule="auto"/>
        <w:rPr>
          <w:szCs w:val="28"/>
        </w:rPr>
      </w:pPr>
      <w:r w:rsidRPr="00AD33AC">
        <w:rPr>
          <w:szCs w:val="28"/>
        </w:rPr>
        <w:t xml:space="preserve">На всех стадиях проведения исследования выполняются следующие виды работ, перечень которых показан в таблице </w:t>
      </w:r>
      <w:r w:rsidR="000E5413" w:rsidRPr="00AD33AC">
        <w:rPr>
          <w:szCs w:val="28"/>
        </w:rPr>
        <w:t>2</w:t>
      </w:r>
      <w:r w:rsidRPr="00AD33AC">
        <w:rPr>
          <w:szCs w:val="28"/>
        </w:rPr>
        <w:t>.</w:t>
      </w:r>
    </w:p>
    <w:p w14:paraId="1147831E" w14:textId="77777777" w:rsidR="00933DBA" w:rsidRPr="00AD33AC" w:rsidRDefault="00933DBA" w:rsidP="00B2680E">
      <w:pPr>
        <w:pStyle w:val="afa"/>
        <w:spacing w:line="360" w:lineRule="auto"/>
        <w:ind w:firstLine="0"/>
        <w:rPr>
          <w:b/>
          <w:szCs w:val="28"/>
        </w:rPr>
      </w:pPr>
    </w:p>
    <w:p w14:paraId="7F7DDA87" w14:textId="272AE37A" w:rsidR="00933DBA" w:rsidRPr="00AD33AC" w:rsidRDefault="00933DBA" w:rsidP="00B2680E">
      <w:pPr>
        <w:pStyle w:val="afa"/>
        <w:spacing w:line="360" w:lineRule="auto"/>
        <w:ind w:firstLine="0"/>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6524"/>
      </w:tblGrid>
      <w:tr w:rsidR="00933DBA" w:rsidRPr="00AD33AC" w14:paraId="065BC8C8" w14:textId="77777777" w:rsidTr="00933DBA">
        <w:trPr>
          <w:tblHeader/>
          <w:jc w:val="center"/>
        </w:trPr>
        <w:tc>
          <w:tcPr>
            <w:tcW w:w="3124" w:type="dxa"/>
            <w:vAlign w:val="center"/>
          </w:tcPr>
          <w:p w14:paraId="1A357BEF" w14:textId="77777777" w:rsidR="00933DBA" w:rsidRPr="00AD33AC" w:rsidRDefault="00933DBA" w:rsidP="00B2680E">
            <w:pPr>
              <w:pStyle w:val="24"/>
              <w:spacing w:line="360" w:lineRule="auto"/>
              <w:rPr>
                <w:b/>
                <w:sz w:val="28"/>
                <w:szCs w:val="28"/>
              </w:rPr>
            </w:pPr>
            <w:r w:rsidRPr="00AD33AC">
              <w:rPr>
                <w:b/>
                <w:sz w:val="28"/>
                <w:szCs w:val="28"/>
              </w:rPr>
              <w:lastRenderedPageBreak/>
              <w:t>Стадии разработки</w:t>
            </w:r>
          </w:p>
        </w:tc>
        <w:tc>
          <w:tcPr>
            <w:tcW w:w="6524" w:type="dxa"/>
            <w:vAlign w:val="center"/>
          </w:tcPr>
          <w:p w14:paraId="10E0424A" w14:textId="77777777" w:rsidR="00933DBA" w:rsidRPr="00AD33AC" w:rsidRDefault="00933DBA" w:rsidP="00B2680E">
            <w:r w:rsidRPr="00AD33AC">
              <w:t>Перечень работ</w:t>
            </w:r>
          </w:p>
        </w:tc>
      </w:tr>
      <w:tr w:rsidR="00933DBA" w:rsidRPr="00AD33AC" w14:paraId="269DB9A9" w14:textId="77777777" w:rsidTr="00933DBA">
        <w:trPr>
          <w:jc w:val="center"/>
        </w:trPr>
        <w:tc>
          <w:tcPr>
            <w:tcW w:w="3124" w:type="dxa"/>
            <w:vAlign w:val="center"/>
          </w:tcPr>
          <w:p w14:paraId="0A326778" w14:textId="77777777" w:rsidR="00933DBA" w:rsidRPr="00AD33AC" w:rsidRDefault="00933DBA" w:rsidP="00B2680E">
            <w:pPr>
              <w:rPr>
                <w:szCs w:val="28"/>
              </w:rPr>
            </w:pPr>
            <w:r w:rsidRPr="00AD33AC">
              <w:rPr>
                <w:szCs w:val="28"/>
              </w:rPr>
              <w:t>Техническое задание</w:t>
            </w:r>
          </w:p>
        </w:tc>
        <w:tc>
          <w:tcPr>
            <w:tcW w:w="6524" w:type="dxa"/>
            <w:vAlign w:val="center"/>
          </w:tcPr>
          <w:p w14:paraId="4AB80CA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становка задачи;</w:t>
            </w:r>
          </w:p>
          <w:p w14:paraId="11CA6D5D"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дбор литературы;</w:t>
            </w:r>
          </w:p>
          <w:p w14:paraId="1DD24495"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   сбор исходных данных;</w:t>
            </w:r>
          </w:p>
        </w:tc>
      </w:tr>
      <w:tr w:rsidR="00933DBA" w:rsidRPr="00AD33AC" w14:paraId="3A1FF5A6" w14:textId="77777777" w:rsidTr="00933DBA">
        <w:trPr>
          <w:jc w:val="center"/>
        </w:trPr>
        <w:tc>
          <w:tcPr>
            <w:tcW w:w="3124" w:type="dxa"/>
            <w:vAlign w:val="center"/>
          </w:tcPr>
          <w:p w14:paraId="0BE83E59" w14:textId="77777777" w:rsidR="00933DBA" w:rsidRPr="00AD33AC" w:rsidRDefault="00933DBA" w:rsidP="00B2680E">
            <w:pPr>
              <w:rPr>
                <w:szCs w:val="28"/>
              </w:rPr>
            </w:pPr>
          </w:p>
        </w:tc>
        <w:tc>
          <w:tcPr>
            <w:tcW w:w="6524" w:type="dxa"/>
            <w:vAlign w:val="center"/>
          </w:tcPr>
          <w:p w14:paraId="67AC876A"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требований к системе;</w:t>
            </w:r>
          </w:p>
          <w:p w14:paraId="60D3D85B"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стадий, этапов и сроков разработки ПО;</w:t>
            </w:r>
          </w:p>
        </w:tc>
      </w:tr>
      <w:tr w:rsidR="00933DBA" w:rsidRPr="00AD33AC" w14:paraId="2586A475" w14:textId="77777777" w:rsidTr="00933DBA">
        <w:trPr>
          <w:jc w:val="center"/>
        </w:trPr>
        <w:tc>
          <w:tcPr>
            <w:tcW w:w="3124" w:type="dxa"/>
            <w:vAlign w:val="center"/>
          </w:tcPr>
          <w:p w14:paraId="771FABEE" w14:textId="77777777" w:rsidR="00933DBA" w:rsidRPr="00AD33AC" w:rsidRDefault="00933DBA" w:rsidP="00B2680E">
            <w:pPr>
              <w:rPr>
                <w:szCs w:val="28"/>
              </w:rPr>
            </w:pPr>
            <w:r w:rsidRPr="00AD33AC">
              <w:rPr>
                <w:szCs w:val="28"/>
              </w:rPr>
              <w:t>Эскизный проект</w:t>
            </w:r>
          </w:p>
        </w:tc>
        <w:tc>
          <w:tcPr>
            <w:tcW w:w="6524" w:type="dxa"/>
            <w:vAlign w:val="center"/>
          </w:tcPr>
          <w:p w14:paraId="1513C65F"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анализ программных средств схожей тематики; </w:t>
            </w:r>
          </w:p>
          <w:p w14:paraId="32ADD632"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общей структуры ПО;</w:t>
            </w:r>
          </w:p>
          <w:p w14:paraId="51FF120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структуры программы по подсистемам;</w:t>
            </w:r>
          </w:p>
          <w:p w14:paraId="41639CE4"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документирование;</w:t>
            </w:r>
          </w:p>
        </w:tc>
      </w:tr>
      <w:tr w:rsidR="00933DBA" w:rsidRPr="00AD33AC" w14:paraId="6AE87D90" w14:textId="77777777" w:rsidTr="00933DBA">
        <w:trPr>
          <w:jc w:val="center"/>
        </w:trPr>
        <w:tc>
          <w:tcPr>
            <w:tcW w:w="3124" w:type="dxa"/>
            <w:vAlign w:val="center"/>
          </w:tcPr>
          <w:p w14:paraId="395FD6E0" w14:textId="77777777" w:rsidR="00933DBA" w:rsidRPr="00AD33AC" w:rsidRDefault="00933DBA" w:rsidP="00B2680E">
            <w:pPr>
              <w:rPr>
                <w:szCs w:val="28"/>
              </w:rPr>
            </w:pPr>
            <w:r w:rsidRPr="00AD33AC">
              <w:rPr>
                <w:szCs w:val="28"/>
              </w:rPr>
              <w:t>Технический проект</w:t>
            </w:r>
          </w:p>
        </w:tc>
        <w:tc>
          <w:tcPr>
            <w:tcW w:w="6524" w:type="dxa"/>
            <w:vAlign w:val="center"/>
          </w:tcPr>
          <w:p w14:paraId="2CC315F5"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требований к ПО;</w:t>
            </w:r>
          </w:p>
          <w:p w14:paraId="532E35E3"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выбор инструментальных средств;</w:t>
            </w:r>
          </w:p>
          <w:p w14:paraId="2ED63629"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свойств и требований к аппаратному обеспечению;</w:t>
            </w:r>
          </w:p>
        </w:tc>
      </w:tr>
      <w:tr w:rsidR="00933DBA" w:rsidRPr="00AD33AC" w14:paraId="02A3BA35" w14:textId="77777777" w:rsidTr="00933DBA">
        <w:trPr>
          <w:jc w:val="center"/>
        </w:trPr>
        <w:tc>
          <w:tcPr>
            <w:tcW w:w="3124" w:type="dxa"/>
            <w:vAlign w:val="center"/>
          </w:tcPr>
          <w:p w14:paraId="7425DFC4" w14:textId="77777777" w:rsidR="00933DBA" w:rsidRPr="00AD33AC" w:rsidRDefault="00933DBA" w:rsidP="00B2680E">
            <w:pPr>
              <w:rPr>
                <w:szCs w:val="28"/>
              </w:rPr>
            </w:pPr>
            <w:r w:rsidRPr="00AD33AC">
              <w:rPr>
                <w:szCs w:val="28"/>
              </w:rPr>
              <w:t>Рабочий проект</w:t>
            </w:r>
          </w:p>
        </w:tc>
        <w:tc>
          <w:tcPr>
            <w:tcW w:w="6524" w:type="dxa"/>
            <w:vAlign w:val="center"/>
          </w:tcPr>
          <w:p w14:paraId="6C06561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верстка и дизайн;</w:t>
            </w:r>
          </w:p>
          <w:p w14:paraId="4A2296B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программирование;</w:t>
            </w:r>
          </w:p>
          <w:p w14:paraId="2BFDA269"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тестирование и отладка ПО;</w:t>
            </w:r>
          </w:p>
          <w:p w14:paraId="3C4C5024"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разработка программной документации;</w:t>
            </w:r>
          </w:p>
          <w:p w14:paraId="56AB3F2E"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согласование и утверждение работоспособности системы;</w:t>
            </w:r>
          </w:p>
        </w:tc>
      </w:tr>
      <w:tr w:rsidR="00933DBA" w:rsidRPr="00AD33AC" w14:paraId="5E2F0931" w14:textId="77777777" w:rsidTr="00933DBA">
        <w:trPr>
          <w:jc w:val="center"/>
        </w:trPr>
        <w:tc>
          <w:tcPr>
            <w:tcW w:w="3124" w:type="dxa"/>
            <w:vAlign w:val="center"/>
          </w:tcPr>
          <w:p w14:paraId="5E2B2558" w14:textId="77777777" w:rsidR="00933DBA" w:rsidRPr="00AD33AC" w:rsidRDefault="00933DBA" w:rsidP="00B2680E">
            <w:pPr>
              <w:rPr>
                <w:szCs w:val="28"/>
              </w:rPr>
            </w:pPr>
            <w:r w:rsidRPr="00AD33AC">
              <w:rPr>
                <w:szCs w:val="28"/>
              </w:rPr>
              <w:t>Внедрение</w:t>
            </w:r>
          </w:p>
        </w:tc>
        <w:tc>
          <w:tcPr>
            <w:tcW w:w="6524" w:type="dxa"/>
            <w:vAlign w:val="center"/>
          </w:tcPr>
          <w:p w14:paraId="3844939D"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опытная эксплуатация;</w:t>
            </w:r>
          </w:p>
          <w:p w14:paraId="39DFB511"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анализ данных, полученных в результате эксплуатации;</w:t>
            </w:r>
          </w:p>
          <w:p w14:paraId="56322E82"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корректировка технической документации по результатам испытаний</w:t>
            </w:r>
          </w:p>
        </w:tc>
      </w:tr>
    </w:tbl>
    <w:p w14:paraId="4D808015" w14:textId="3365865A" w:rsidR="00933DBA" w:rsidRPr="00AD33AC" w:rsidRDefault="000E5413" w:rsidP="00B2680E">
      <w:pPr>
        <w:pStyle w:val="afa"/>
        <w:spacing w:line="360" w:lineRule="auto"/>
        <w:jc w:val="center"/>
        <w:rPr>
          <w:szCs w:val="28"/>
        </w:rPr>
      </w:pPr>
      <w:r w:rsidRPr="00AD33AC">
        <w:rPr>
          <w:szCs w:val="28"/>
        </w:rPr>
        <w:t>Таблица 2. Перечень работ на каждой стадии проведения исследования</w:t>
      </w:r>
    </w:p>
    <w:p w14:paraId="55BE72F4" w14:textId="77777777" w:rsidR="00933DBA" w:rsidRPr="00AD33AC" w:rsidRDefault="00933DBA" w:rsidP="00933DBA">
      <w:pPr>
        <w:pStyle w:val="afa"/>
        <w:spacing w:line="360" w:lineRule="auto"/>
        <w:rPr>
          <w:szCs w:val="28"/>
        </w:rPr>
      </w:pPr>
      <w:r w:rsidRPr="00AD33AC">
        <w:rPr>
          <w:szCs w:val="28"/>
        </w:rPr>
        <w:lastRenderedPageBreak/>
        <w:t>Трудоемкость выполнения работ по созданию ПО определяется по сумме трудоемкости этапов и видов работ, оцениваемых экспертным путем в человеко-днях, и носит вероятностный характер, так как зависит от множества трудно учитываемых факторов.</w:t>
      </w:r>
    </w:p>
    <w:p w14:paraId="064CE5DE" w14:textId="77777777" w:rsidR="00933DBA" w:rsidRPr="00AD33AC" w:rsidRDefault="00933DBA" w:rsidP="00933DBA">
      <w:pPr>
        <w:pStyle w:val="afa"/>
        <w:spacing w:line="360" w:lineRule="auto"/>
        <w:rPr>
          <w:szCs w:val="28"/>
        </w:rPr>
      </w:pPr>
      <w:r w:rsidRPr="00AD33AC">
        <w:rPr>
          <w:szCs w:val="28"/>
        </w:rPr>
        <w:t>Трудоемкость каждого вида работ определяется по формуле (1).</w:t>
      </w:r>
    </w:p>
    <w:p w14:paraId="4F1B265A" w14:textId="77777777" w:rsidR="00933DBA" w:rsidRPr="00AD33AC" w:rsidRDefault="00933DBA" w:rsidP="00933DBA">
      <w:pPr>
        <w:ind w:firstLine="720"/>
        <w:jc w:val="right"/>
        <w:rPr>
          <w:szCs w:val="28"/>
        </w:rPr>
      </w:pPr>
      <w:r w:rsidRPr="00AD33AC">
        <w:rPr>
          <w:position w:val="-28"/>
          <w:szCs w:val="28"/>
        </w:rPr>
        <w:object w:dxaOrig="2260" w:dyaOrig="720" w14:anchorId="0083B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fillcolor="window">
            <v:imagedata r:id="rId37" o:title=""/>
          </v:shape>
          <o:OLEObject Type="Embed" ProgID="Equation.3" ShapeID="_x0000_i1025" DrawAspect="Content" ObjectID="_1621771179" r:id="rId38"/>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t>(1)</w:t>
      </w:r>
    </w:p>
    <w:p w14:paraId="5F9B2715" w14:textId="77777777" w:rsidR="00933DBA" w:rsidRPr="00AD33AC" w:rsidRDefault="00933DBA" w:rsidP="00933DBA">
      <w:pPr>
        <w:ind w:firstLine="720"/>
        <w:rPr>
          <w:szCs w:val="28"/>
        </w:rPr>
      </w:pPr>
      <w:r w:rsidRPr="00AD33AC">
        <w:rPr>
          <w:szCs w:val="28"/>
        </w:rPr>
        <w:t>где:</w:t>
      </w:r>
      <w:r w:rsidRPr="00AD33AC">
        <w:rPr>
          <w:szCs w:val="28"/>
        </w:rPr>
        <w:tab/>
      </w:r>
    </w:p>
    <w:p w14:paraId="5E37290B"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in</w:t>
      </w:r>
      <w:r w:rsidRPr="00AD33AC">
        <w:rPr>
          <w:szCs w:val="28"/>
        </w:rPr>
        <w:t xml:space="preserve"> – минимально возможная трудоемкость выполнения отдельного вида работ;</w:t>
      </w:r>
    </w:p>
    <w:p w14:paraId="052E71BA"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ax</w:t>
      </w:r>
      <w:r w:rsidRPr="00AD33AC">
        <w:rPr>
          <w:szCs w:val="28"/>
        </w:rPr>
        <w:t xml:space="preserve"> – максимально возможная трудоемкость выполнения отдельного вида работ.</w:t>
      </w:r>
    </w:p>
    <w:p w14:paraId="61CDA12B" w14:textId="77777777" w:rsidR="00933DBA" w:rsidRPr="00AD33AC" w:rsidRDefault="00933DBA" w:rsidP="00933DBA">
      <w:pPr>
        <w:ind w:firstLine="720"/>
        <w:rPr>
          <w:szCs w:val="28"/>
        </w:rPr>
      </w:pPr>
      <w:r w:rsidRPr="00AD33AC">
        <w:rPr>
          <w:szCs w:val="28"/>
        </w:rPr>
        <w:t>Продолжительность каждого вида работ в календарных днях (</w:t>
      </w:r>
      <w:r w:rsidRPr="00AD33AC">
        <w:rPr>
          <w:i/>
          <w:szCs w:val="28"/>
          <w:lang w:val="en-US"/>
        </w:rPr>
        <w:t>T</w:t>
      </w:r>
      <w:r w:rsidRPr="00AD33AC">
        <w:rPr>
          <w:i/>
          <w:szCs w:val="28"/>
          <w:vertAlign w:val="subscript"/>
          <w:lang w:val="en-US"/>
        </w:rPr>
        <w:t>i</w:t>
      </w:r>
      <w:r w:rsidRPr="00AD33AC">
        <w:rPr>
          <w:szCs w:val="28"/>
        </w:rPr>
        <w:t>) определяется по формуле (2), в днях:</w:t>
      </w:r>
    </w:p>
    <w:p w14:paraId="28ACDC18" w14:textId="77777777" w:rsidR="00933DBA" w:rsidRPr="00AD33AC" w:rsidRDefault="00933DBA" w:rsidP="00933DBA">
      <w:pPr>
        <w:ind w:firstLine="720"/>
        <w:jc w:val="right"/>
        <w:rPr>
          <w:szCs w:val="28"/>
        </w:rPr>
      </w:pPr>
      <w:r w:rsidRPr="00AD33AC">
        <w:rPr>
          <w:position w:val="-30"/>
          <w:szCs w:val="28"/>
        </w:rPr>
        <w:object w:dxaOrig="1300" w:dyaOrig="680" w14:anchorId="58341939">
          <v:shape id="_x0000_i1026" type="#_x0000_t75" style="width:72.75pt;height:40.5pt" o:ole="">
            <v:imagedata r:id="rId39" o:title=""/>
          </v:shape>
          <o:OLEObject Type="Embed" ProgID="Equation.DSMT4" ShapeID="_x0000_i1026" DrawAspect="Content" ObjectID="_1621771180" r:id="rId40"/>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szCs w:val="28"/>
        </w:rPr>
        <w:tab/>
        <w:t>(2)</w:t>
      </w:r>
    </w:p>
    <w:p w14:paraId="0A8446A9" w14:textId="77777777" w:rsidR="00933DBA" w:rsidRPr="00AD33AC" w:rsidRDefault="00933DBA" w:rsidP="00933DBA">
      <w:pPr>
        <w:pStyle w:val="afa"/>
        <w:spacing w:line="360" w:lineRule="auto"/>
        <w:rPr>
          <w:szCs w:val="28"/>
        </w:rPr>
      </w:pPr>
      <w:r w:rsidRPr="00AD33AC">
        <w:rPr>
          <w:szCs w:val="28"/>
        </w:rPr>
        <w:t>где:</w:t>
      </w:r>
    </w:p>
    <w:p w14:paraId="0F976EE1" w14:textId="77777777" w:rsidR="00933DBA" w:rsidRPr="00AD33AC" w:rsidRDefault="00933DBA" w:rsidP="00933DBA">
      <w:pPr>
        <w:ind w:firstLine="720"/>
        <w:rPr>
          <w:szCs w:val="28"/>
        </w:rPr>
      </w:pPr>
      <w:r w:rsidRPr="00AD33AC">
        <w:rPr>
          <w:i/>
          <w:szCs w:val="28"/>
          <w:lang w:val="en-US"/>
        </w:rPr>
        <w:t>t</w:t>
      </w:r>
      <w:r w:rsidRPr="00AD33AC">
        <w:rPr>
          <w:i/>
          <w:szCs w:val="28"/>
          <w:vertAlign w:val="subscript"/>
          <w:lang w:val="en-US"/>
        </w:rPr>
        <w:t>i</w:t>
      </w:r>
      <w:r w:rsidRPr="00AD33AC">
        <w:rPr>
          <w:szCs w:val="28"/>
        </w:rPr>
        <w:t xml:space="preserve"> – трудоемкость работ, человек-дней;</w:t>
      </w:r>
    </w:p>
    <w:p w14:paraId="3F856B08" w14:textId="77777777" w:rsidR="00933DBA" w:rsidRPr="00AD33AC" w:rsidRDefault="00933DBA" w:rsidP="00933DBA">
      <w:pPr>
        <w:ind w:firstLine="720"/>
        <w:rPr>
          <w:szCs w:val="28"/>
        </w:rPr>
      </w:pPr>
      <w:r w:rsidRPr="00AD33AC">
        <w:rPr>
          <w:i/>
          <w:szCs w:val="28"/>
        </w:rPr>
        <w:t>Ч</w:t>
      </w:r>
      <w:r w:rsidRPr="00AD33AC">
        <w:rPr>
          <w:i/>
          <w:szCs w:val="28"/>
          <w:vertAlign w:val="subscript"/>
          <w:lang w:val="en-US"/>
        </w:rPr>
        <w:t>i</w:t>
      </w:r>
      <w:r w:rsidRPr="00AD33AC">
        <w:rPr>
          <w:szCs w:val="28"/>
        </w:rPr>
        <w:t xml:space="preserve"> – численность исполнителей, человек;</w:t>
      </w:r>
    </w:p>
    <w:p w14:paraId="7C67DBB5"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 xml:space="preserve"> – коэффициент, учитывающий выходные и праздничные дни:</w:t>
      </w:r>
    </w:p>
    <w:p w14:paraId="3764ABBC" w14:textId="77777777" w:rsidR="00933DBA" w:rsidRPr="00AD33AC" w:rsidRDefault="00933DBA" w:rsidP="00933DBA">
      <w:pPr>
        <w:tabs>
          <w:tab w:val="left" w:pos="3075"/>
        </w:tabs>
        <w:ind w:firstLine="720"/>
        <w:rPr>
          <w:szCs w:val="28"/>
        </w:rPr>
      </w:pPr>
      <w:r w:rsidRPr="00AD33AC">
        <w:rPr>
          <w:szCs w:val="28"/>
        </w:rPr>
        <w:tab/>
      </w:r>
      <w:r w:rsidRPr="00AD33AC">
        <w:rPr>
          <w:position w:val="-34"/>
          <w:szCs w:val="28"/>
        </w:rPr>
        <w:object w:dxaOrig="1260" w:dyaOrig="760" w14:anchorId="61B891E6">
          <v:shape id="_x0000_i1027" type="#_x0000_t75" style="width:72.75pt;height:39pt" o:ole="">
            <v:imagedata r:id="rId41" o:title=""/>
          </v:shape>
          <o:OLEObject Type="Embed" ProgID="Equation.DSMT4" ShapeID="_x0000_i1027" DrawAspect="Content" ObjectID="_1621771181" r:id="rId42"/>
        </w:object>
      </w:r>
    </w:p>
    <w:p w14:paraId="2C1D243D" w14:textId="77777777" w:rsidR="00933DBA" w:rsidRPr="00AD33AC" w:rsidRDefault="00933DBA" w:rsidP="00933DBA">
      <w:pPr>
        <w:tabs>
          <w:tab w:val="left" w:pos="3075"/>
        </w:tabs>
        <w:ind w:firstLine="720"/>
        <w:rPr>
          <w:szCs w:val="28"/>
        </w:rPr>
      </w:pPr>
      <w:r w:rsidRPr="00AD33AC">
        <w:rPr>
          <w:szCs w:val="28"/>
        </w:rPr>
        <w:t>где:</w:t>
      </w:r>
    </w:p>
    <w:p w14:paraId="750402F0"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кал.</w:t>
      </w:r>
      <w:r w:rsidRPr="00AD33AC">
        <w:rPr>
          <w:i/>
          <w:iCs/>
          <w:szCs w:val="28"/>
        </w:rPr>
        <w:t xml:space="preserve"> – </w:t>
      </w:r>
      <w:r w:rsidRPr="00AD33AC">
        <w:rPr>
          <w:szCs w:val="28"/>
        </w:rPr>
        <w:t>число календарных дней;</w:t>
      </w:r>
    </w:p>
    <w:p w14:paraId="35F195AB"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раб.</w:t>
      </w:r>
      <w:r w:rsidRPr="00AD33AC">
        <w:rPr>
          <w:szCs w:val="28"/>
          <w:vertAlign w:val="subscript"/>
        </w:rPr>
        <w:t xml:space="preserve"> </w:t>
      </w:r>
      <w:r w:rsidRPr="00AD33AC">
        <w:rPr>
          <w:szCs w:val="28"/>
        </w:rPr>
        <w:t>– рабочие дни;</w:t>
      </w:r>
    </w:p>
    <w:p w14:paraId="10078AEE"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1,3.</w:t>
      </w:r>
    </w:p>
    <w:p w14:paraId="45E2516C" w14:textId="66049C35" w:rsidR="00933DBA" w:rsidRPr="00AD33AC" w:rsidRDefault="00933DBA" w:rsidP="000E5413">
      <w:pPr>
        <w:pStyle w:val="32"/>
        <w:spacing w:line="360" w:lineRule="auto"/>
        <w:ind w:firstLine="720"/>
        <w:jc w:val="both"/>
        <w:rPr>
          <w:sz w:val="28"/>
          <w:szCs w:val="28"/>
        </w:rPr>
      </w:pPr>
      <w:r w:rsidRPr="00AD33AC">
        <w:rPr>
          <w:sz w:val="28"/>
          <w:szCs w:val="28"/>
        </w:rPr>
        <w:t xml:space="preserve">Полный список видов и этапов работ по созданию ПО, экспертные оценки и расчетные величины их трудоемкости, а также продолжительность каждого вида работ, рассчитанные по формулам (1) и (2), представлены в таблице </w:t>
      </w:r>
      <w:r w:rsidR="000E5413" w:rsidRPr="00AD33AC">
        <w:rPr>
          <w:sz w:val="28"/>
          <w:szCs w:val="28"/>
        </w:rPr>
        <w:t>3</w:t>
      </w:r>
      <w:r w:rsidRPr="00AD33AC">
        <w:rPr>
          <w:sz w:val="28"/>
          <w:szCs w:val="28"/>
        </w:rPr>
        <w:t>.</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2"/>
        <w:gridCol w:w="4680"/>
        <w:gridCol w:w="720"/>
        <w:gridCol w:w="720"/>
        <w:gridCol w:w="711"/>
        <w:gridCol w:w="15"/>
        <w:gridCol w:w="966"/>
        <w:gridCol w:w="1370"/>
        <w:gridCol w:w="15"/>
      </w:tblGrid>
      <w:tr w:rsidR="00933DBA" w:rsidRPr="00AD33AC" w14:paraId="3970B067" w14:textId="77777777" w:rsidTr="00933DBA">
        <w:trPr>
          <w:cantSplit/>
          <w:trHeight w:val="2011"/>
          <w:tblHeader/>
          <w:jc w:val="center"/>
        </w:trPr>
        <w:tc>
          <w:tcPr>
            <w:tcW w:w="672" w:type="dxa"/>
            <w:vMerge w:val="restart"/>
            <w:tcBorders>
              <w:bottom w:val="single" w:sz="4" w:space="0" w:color="auto"/>
            </w:tcBorders>
            <w:textDirection w:val="btLr"/>
            <w:vAlign w:val="center"/>
          </w:tcPr>
          <w:p w14:paraId="165A6704" w14:textId="77777777" w:rsidR="00933DBA" w:rsidRPr="00AD33AC" w:rsidRDefault="00933DBA" w:rsidP="00933DBA">
            <w:pPr>
              <w:pStyle w:val="24"/>
              <w:spacing w:line="360" w:lineRule="auto"/>
              <w:ind w:left="113" w:right="113"/>
              <w:rPr>
                <w:b/>
                <w:sz w:val="28"/>
                <w:szCs w:val="28"/>
              </w:rPr>
            </w:pPr>
            <w:r w:rsidRPr="00AD33AC">
              <w:rPr>
                <w:b/>
                <w:sz w:val="28"/>
                <w:szCs w:val="28"/>
              </w:rPr>
              <w:lastRenderedPageBreak/>
              <w:t>№ работы</w:t>
            </w:r>
          </w:p>
        </w:tc>
        <w:tc>
          <w:tcPr>
            <w:tcW w:w="4680" w:type="dxa"/>
            <w:vMerge w:val="restart"/>
            <w:tcBorders>
              <w:bottom w:val="single" w:sz="4" w:space="0" w:color="auto"/>
            </w:tcBorders>
            <w:vAlign w:val="center"/>
          </w:tcPr>
          <w:p w14:paraId="252EC292" w14:textId="77777777" w:rsidR="00933DBA" w:rsidRPr="00AD33AC" w:rsidRDefault="00933DBA" w:rsidP="00933DBA">
            <w:pPr>
              <w:pStyle w:val="24"/>
              <w:spacing w:line="360" w:lineRule="auto"/>
              <w:rPr>
                <w:b/>
                <w:sz w:val="28"/>
                <w:szCs w:val="28"/>
              </w:rPr>
            </w:pPr>
            <w:r w:rsidRPr="00AD33AC">
              <w:rPr>
                <w:b/>
                <w:sz w:val="28"/>
                <w:szCs w:val="28"/>
              </w:rPr>
              <w:t>Стадии разработки</w:t>
            </w:r>
          </w:p>
        </w:tc>
        <w:tc>
          <w:tcPr>
            <w:tcW w:w="2151" w:type="dxa"/>
            <w:gridSpan w:val="3"/>
            <w:tcBorders>
              <w:bottom w:val="single" w:sz="4" w:space="0" w:color="auto"/>
            </w:tcBorders>
            <w:textDirection w:val="btLr"/>
            <w:vAlign w:val="center"/>
          </w:tcPr>
          <w:p w14:paraId="0DEB24C6" w14:textId="77777777" w:rsidR="00933DBA" w:rsidRPr="00AD33AC" w:rsidRDefault="00933DBA" w:rsidP="00933DBA">
            <w:pPr>
              <w:pStyle w:val="24"/>
              <w:spacing w:line="360" w:lineRule="auto"/>
              <w:ind w:left="113" w:right="113"/>
              <w:rPr>
                <w:b/>
                <w:sz w:val="28"/>
                <w:szCs w:val="28"/>
              </w:rPr>
            </w:pPr>
            <w:r w:rsidRPr="00AD33AC">
              <w:rPr>
                <w:b/>
                <w:sz w:val="28"/>
                <w:szCs w:val="28"/>
              </w:rPr>
              <w:t>Трудоемкость, чел.дни</w:t>
            </w:r>
          </w:p>
        </w:tc>
        <w:tc>
          <w:tcPr>
            <w:tcW w:w="981" w:type="dxa"/>
            <w:gridSpan w:val="2"/>
            <w:tcBorders>
              <w:bottom w:val="single" w:sz="4" w:space="0" w:color="auto"/>
            </w:tcBorders>
            <w:textDirection w:val="btLr"/>
            <w:vAlign w:val="center"/>
          </w:tcPr>
          <w:p w14:paraId="10EE6938" w14:textId="77777777" w:rsidR="00933DBA" w:rsidRPr="00AD33AC" w:rsidRDefault="00933DBA" w:rsidP="00933DBA">
            <w:pPr>
              <w:pStyle w:val="24"/>
              <w:spacing w:line="360" w:lineRule="auto"/>
              <w:ind w:left="113" w:right="113"/>
              <w:rPr>
                <w:b/>
                <w:sz w:val="28"/>
                <w:szCs w:val="28"/>
              </w:rPr>
            </w:pPr>
            <w:r w:rsidRPr="00AD33AC">
              <w:rPr>
                <w:b/>
                <w:sz w:val="28"/>
                <w:szCs w:val="28"/>
              </w:rPr>
              <w:t>Количество работников, чел.</w:t>
            </w:r>
          </w:p>
        </w:tc>
        <w:tc>
          <w:tcPr>
            <w:tcW w:w="1385" w:type="dxa"/>
            <w:gridSpan w:val="2"/>
            <w:tcBorders>
              <w:bottom w:val="single" w:sz="4" w:space="0" w:color="auto"/>
            </w:tcBorders>
            <w:textDirection w:val="btLr"/>
            <w:vAlign w:val="center"/>
          </w:tcPr>
          <w:p w14:paraId="2547400B" w14:textId="77777777" w:rsidR="00933DBA" w:rsidRPr="00AD33AC" w:rsidRDefault="00933DBA" w:rsidP="00933DBA">
            <w:pPr>
              <w:pStyle w:val="24"/>
              <w:spacing w:line="360" w:lineRule="auto"/>
              <w:ind w:left="113" w:right="113"/>
              <w:rPr>
                <w:b/>
                <w:sz w:val="28"/>
                <w:szCs w:val="28"/>
              </w:rPr>
            </w:pPr>
            <w:r w:rsidRPr="00AD33AC">
              <w:rPr>
                <w:b/>
                <w:sz w:val="28"/>
                <w:szCs w:val="28"/>
              </w:rPr>
              <w:t>Продолжительность работ, календарные дни</w:t>
            </w:r>
          </w:p>
        </w:tc>
      </w:tr>
      <w:tr w:rsidR="00933DBA" w:rsidRPr="00AD33AC" w14:paraId="33E787F5" w14:textId="77777777" w:rsidTr="00933DBA">
        <w:trPr>
          <w:cantSplit/>
          <w:trHeight w:val="405"/>
          <w:tblHeader/>
          <w:jc w:val="center"/>
        </w:trPr>
        <w:tc>
          <w:tcPr>
            <w:tcW w:w="672" w:type="dxa"/>
            <w:vMerge/>
            <w:tcBorders>
              <w:bottom w:val="single" w:sz="4" w:space="0" w:color="auto"/>
            </w:tcBorders>
            <w:textDirection w:val="btLr"/>
            <w:vAlign w:val="center"/>
          </w:tcPr>
          <w:p w14:paraId="332C210E" w14:textId="77777777" w:rsidR="00933DBA" w:rsidRPr="00AD33AC" w:rsidRDefault="00933DBA" w:rsidP="00933DBA">
            <w:pPr>
              <w:pStyle w:val="24"/>
              <w:spacing w:line="360" w:lineRule="auto"/>
              <w:ind w:left="113" w:right="113"/>
              <w:rPr>
                <w:b/>
                <w:sz w:val="28"/>
                <w:szCs w:val="28"/>
              </w:rPr>
            </w:pPr>
          </w:p>
        </w:tc>
        <w:tc>
          <w:tcPr>
            <w:tcW w:w="4680" w:type="dxa"/>
            <w:vMerge/>
            <w:tcBorders>
              <w:bottom w:val="single" w:sz="4" w:space="0" w:color="auto"/>
            </w:tcBorders>
            <w:vAlign w:val="center"/>
          </w:tcPr>
          <w:p w14:paraId="3EFCF46C" w14:textId="77777777" w:rsidR="00933DBA" w:rsidRPr="00AD33AC" w:rsidRDefault="00933DBA" w:rsidP="00933DBA">
            <w:pPr>
              <w:pStyle w:val="24"/>
              <w:spacing w:line="360" w:lineRule="auto"/>
              <w:rPr>
                <w:b/>
                <w:sz w:val="28"/>
                <w:szCs w:val="28"/>
              </w:rPr>
            </w:pPr>
          </w:p>
        </w:tc>
        <w:tc>
          <w:tcPr>
            <w:tcW w:w="720" w:type="dxa"/>
            <w:tcBorders>
              <w:bottom w:val="single" w:sz="4" w:space="0" w:color="auto"/>
            </w:tcBorders>
            <w:vAlign w:val="center"/>
          </w:tcPr>
          <w:p w14:paraId="0939A103"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in</w:t>
            </w:r>
          </w:p>
        </w:tc>
        <w:tc>
          <w:tcPr>
            <w:tcW w:w="720" w:type="dxa"/>
            <w:tcBorders>
              <w:bottom w:val="single" w:sz="4" w:space="0" w:color="auto"/>
            </w:tcBorders>
            <w:vAlign w:val="center"/>
          </w:tcPr>
          <w:p w14:paraId="02E2B866"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ax</w:t>
            </w:r>
          </w:p>
        </w:tc>
        <w:tc>
          <w:tcPr>
            <w:tcW w:w="711" w:type="dxa"/>
            <w:tcBorders>
              <w:bottom w:val="single" w:sz="4" w:space="0" w:color="auto"/>
            </w:tcBorders>
            <w:vAlign w:val="center"/>
          </w:tcPr>
          <w:p w14:paraId="4EC8DF65"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c>
          <w:tcPr>
            <w:tcW w:w="981" w:type="dxa"/>
            <w:gridSpan w:val="2"/>
            <w:tcBorders>
              <w:bottom w:val="single" w:sz="4" w:space="0" w:color="auto"/>
            </w:tcBorders>
            <w:vAlign w:val="center"/>
          </w:tcPr>
          <w:p w14:paraId="0B2F0455" w14:textId="77777777" w:rsidR="00933DBA" w:rsidRPr="00AD33AC" w:rsidRDefault="00933DBA" w:rsidP="00933DBA">
            <w:pPr>
              <w:pStyle w:val="24"/>
              <w:spacing w:line="360" w:lineRule="auto"/>
              <w:rPr>
                <w:b/>
                <w:i/>
                <w:iCs/>
                <w:sz w:val="28"/>
                <w:szCs w:val="28"/>
                <w:vertAlign w:val="subscript"/>
              </w:rPr>
            </w:pPr>
            <w:r w:rsidRPr="00AD33AC">
              <w:rPr>
                <w:b/>
                <w:i/>
                <w:iCs/>
                <w:sz w:val="28"/>
                <w:szCs w:val="28"/>
              </w:rPr>
              <w:t>Ч</w:t>
            </w:r>
            <w:r w:rsidRPr="00AD33AC">
              <w:rPr>
                <w:b/>
                <w:i/>
                <w:iCs/>
                <w:sz w:val="28"/>
                <w:szCs w:val="28"/>
                <w:vertAlign w:val="subscript"/>
                <w:lang w:val="en-US"/>
              </w:rPr>
              <w:t>i</w:t>
            </w:r>
          </w:p>
        </w:tc>
        <w:tc>
          <w:tcPr>
            <w:tcW w:w="1385" w:type="dxa"/>
            <w:gridSpan w:val="2"/>
            <w:tcBorders>
              <w:bottom w:val="single" w:sz="4" w:space="0" w:color="auto"/>
            </w:tcBorders>
            <w:vAlign w:val="center"/>
          </w:tcPr>
          <w:p w14:paraId="25C5E4CE"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r>
      <w:tr w:rsidR="00933DBA" w:rsidRPr="00AD33AC" w14:paraId="3C3CAA98" w14:textId="77777777" w:rsidTr="00933DBA">
        <w:trPr>
          <w:gridAfter w:val="1"/>
          <w:wAfter w:w="15" w:type="dxa"/>
          <w:cantSplit/>
          <w:jc w:val="center"/>
        </w:trPr>
        <w:tc>
          <w:tcPr>
            <w:tcW w:w="9854" w:type="dxa"/>
            <w:gridSpan w:val="8"/>
            <w:vAlign w:val="center"/>
          </w:tcPr>
          <w:p w14:paraId="545782AB" w14:textId="77777777" w:rsidR="00933DBA" w:rsidRPr="00AD33AC" w:rsidRDefault="00933DBA" w:rsidP="00933DBA">
            <w:pPr>
              <w:pStyle w:val="24"/>
              <w:spacing w:line="360" w:lineRule="auto"/>
              <w:rPr>
                <w:sz w:val="28"/>
                <w:szCs w:val="28"/>
              </w:rPr>
            </w:pPr>
            <w:r w:rsidRPr="00AD33AC">
              <w:rPr>
                <w:sz w:val="28"/>
                <w:szCs w:val="28"/>
              </w:rPr>
              <w:t>Техническое задание</w:t>
            </w:r>
          </w:p>
        </w:tc>
      </w:tr>
      <w:tr w:rsidR="00933DBA" w:rsidRPr="00AD33AC" w14:paraId="7D394D67" w14:textId="77777777" w:rsidTr="00933DBA">
        <w:trPr>
          <w:jc w:val="center"/>
        </w:trPr>
        <w:tc>
          <w:tcPr>
            <w:tcW w:w="672" w:type="dxa"/>
            <w:vAlign w:val="center"/>
          </w:tcPr>
          <w:p w14:paraId="7E696634" w14:textId="77777777" w:rsidR="00933DBA" w:rsidRPr="00AD33AC" w:rsidRDefault="00933DBA" w:rsidP="00933DBA">
            <w:pPr>
              <w:pStyle w:val="24"/>
              <w:spacing w:line="360" w:lineRule="auto"/>
              <w:rPr>
                <w:sz w:val="28"/>
                <w:szCs w:val="28"/>
              </w:rPr>
            </w:pPr>
            <w:r w:rsidRPr="00AD33AC">
              <w:rPr>
                <w:sz w:val="28"/>
                <w:szCs w:val="28"/>
              </w:rPr>
              <w:t>1</w:t>
            </w:r>
          </w:p>
        </w:tc>
        <w:tc>
          <w:tcPr>
            <w:tcW w:w="4680" w:type="dxa"/>
            <w:vAlign w:val="center"/>
          </w:tcPr>
          <w:p w14:paraId="2C82C2B1" w14:textId="77777777" w:rsidR="00933DBA" w:rsidRPr="00AD33AC" w:rsidRDefault="00933DBA" w:rsidP="00933DBA">
            <w:pPr>
              <w:pStyle w:val="a6"/>
              <w:spacing w:line="360" w:lineRule="auto"/>
              <w:rPr>
                <w:szCs w:val="28"/>
              </w:rPr>
            </w:pPr>
            <w:r w:rsidRPr="00AD33AC">
              <w:rPr>
                <w:szCs w:val="28"/>
              </w:rPr>
              <w:t>- постановка задачи</w:t>
            </w:r>
          </w:p>
        </w:tc>
        <w:tc>
          <w:tcPr>
            <w:tcW w:w="720" w:type="dxa"/>
            <w:vAlign w:val="center"/>
          </w:tcPr>
          <w:p w14:paraId="2F73C60F"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7820B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22FC8C72"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8</w:t>
            </w:r>
          </w:p>
        </w:tc>
        <w:tc>
          <w:tcPr>
            <w:tcW w:w="981" w:type="dxa"/>
            <w:gridSpan w:val="2"/>
            <w:vAlign w:val="center"/>
          </w:tcPr>
          <w:p w14:paraId="4DA4A7F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40CC6B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6</w:t>
            </w:r>
          </w:p>
        </w:tc>
      </w:tr>
      <w:tr w:rsidR="00933DBA" w:rsidRPr="00AD33AC" w14:paraId="235D59C3" w14:textId="77777777" w:rsidTr="00933DBA">
        <w:trPr>
          <w:jc w:val="center"/>
        </w:trPr>
        <w:tc>
          <w:tcPr>
            <w:tcW w:w="672" w:type="dxa"/>
            <w:vAlign w:val="center"/>
          </w:tcPr>
          <w:p w14:paraId="1A5B6C5F" w14:textId="77777777" w:rsidR="00933DBA" w:rsidRPr="00AD33AC" w:rsidRDefault="00933DBA" w:rsidP="00933DBA">
            <w:pPr>
              <w:pStyle w:val="24"/>
              <w:spacing w:line="360" w:lineRule="auto"/>
              <w:rPr>
                <w:sz w:val="28"/>
                <w:szCs w:val="28"/>
              </w:rPr>
            </w:pPr>
            <w:r w:rsidRPr="00AD33AC">
              <w:rPr>
                <w:sz w:val="28"/>
                <w:szCs w:val="28"/>
              </w:rPr>
              <w:t>2</w:t>
            </w:r>
          </w:p>
        </w:tc>
        <w:tc>
          <w:tcPr>
            <w:tcW w:w="4680" w:type="dxa"/>
            <w:vAlign w:val="center"/>
          </w:tcPr>
          <w:p w14:paraId="4059270B" w14:textId="77777777" w:rsidR="00933DBA" w:rsidRPr="00AD33AC" w:rsidRDefault="00933DBA" w:rsidP="00933DBA">
            <w:pPr>
              <w:rPr>
                <w:szCs w:val="28"/>
              </w:rPr>
            </w:pPr>
            <w:r w:rsidRPr="00AD33AC">
              <w:rPr>
                <w:szCs w:val="28"/>
              </w:rPr>
              <w:t>- подбор литературы</w:t>
            </w:r>
          </w:p>
        </w:tc>
        <w:tc>
          <w:tcPr>
            <w:tcW w:w="720" w:type="dxa"/>
            <w:vAlign w:val="center"/>
          </w:tcPr>
          <w:p w14:paraId="373BA3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05ED92B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0623122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981" w:type="dxa"/>
            <w:gridSpan w:val="2"/>
            <w:vAlign w:val="center"/>
          </w:tcPr>
          <w:p w14:paraId="0A7C7CE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4D03A6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9</w:t>
            </w:r>
          </w:p>
        </w:tc>
      </w:tr>
      <w:tr w:rsidR="00933DBA" w:rsidRPr="00AD33AC" w14:paraId="4170E4FA" w14:textId="77777777" w:rsidTr="00933DBA">
        <w:trPr>
          <w:jc w:val="center"/>
        </w:trPr>
        <w:tc>
          <w:tcPr>
            <w:tcW w:w="672" w:type="dxa"/>
            <w:vAlign w:val="center"/>
          </w:tcPr>
          <w:p w14:paraId="4F49473C" w14:textId="77777777" w:rsidR="00933DBA" w:rsidRPr="00AD33AC" w:rsidRDefault="00933DBA" w:rsidP="00933DBA">
            <w:pPr>
              <w:pStyle w:val="24"/>
              <w:spacing w:line="360" w:lineRule="auto"/>
              <w:rPr>
                <w:sz w:val="28"/>
                <w:szCs w:val="28"/>
              </w:rPr>
            </w:pPr>
            <w:r w:rsidRPr="00AD33AC">
              <w:rPr>
                <w:sz w:val="28"/>
                <w:szCs w:val="28"/>
              </w:rPr>
              <w:t>3</w:t>
            </w:r>
          </w:p>
        </w:tc>
        <w:tc>
          <w:tcPr>
            <w:tcW w:w="4680" w:type="dxa"/>
            <w:vAlign w:val="center"/>
          </w:tcPr>
          <w:p w14:paraId="493EA7E1" w14:textId="77777777" w:rsidR="00933DBA" w:rsidRPr="00AD33AC" w:rsidRDefault="00933DBA" w:rsidP="00933DBA">
            <w:pPr>
              <w:rPr>
                <w:szCs w:val="28"/>
              </w:rPr>
            </w:pPr>
            <w:r w:rsidRPr="00AD33AC">
              <w:rPr>
                <w:szCs w:val="28"/>
              </w:rPr>
              <w:t>- сбор исходных данных</w:t>
            </w:r>
          </w:p>
        </w:tc>
        <w:tc>
          <w:tcPr>
            <w:tcW w:w="720" w:type="dxa"/>
            <w:vAlign w:val="center"/>
          </w:tcPr>
          <w:p w14:paraId="03BB4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43F28A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4AACAE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81" w:type="dxa"/>
            <w:gridSpan w:val="2"/>
            <w:vAlign w:val="center"/>
          </w:tcPr>
          <w:p w14:paraId="5DC18E9A"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588855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0270CBCF" w14:textId="77777777" w:rsidTr="00933DBA">
        <w:trPr>
          <w:jc w:val="center"/>
        </w:trPr>
        <w:tc>
          <w:tcPr>
            <w:tcW w:w="672" w:type="dxa"/>
            <w:vAlign w:val="center"/>
          </w:tcPr>
          <w:p w14:paraId="230D1A65" w14:textId="77777777" w:rsidR="00933DBA" w:rsidRPr="00AD33AC" w:rsidRDefault="00933DBA" w:rsidP="00933DBA">
            <w:pPr>
              <w:pStyle w:val="24"/>
              <w:spacing w:line="360" w:lineRule="auto"/>
              <w:rPr>
                <w:sz w:val="28"/>
                <w:szCs w:val="28"/>
              </w:rPr>
            </w:pPr>
            <w:r w:rsidRPr="00AD33AC">
              <w:rPr>
                <w:sz w:val="28"/>
                <w:szCs w:val="28"/>
              </w:rPr>
              <w:t>4</w:t>
            </w:r>
          </w:p>
        </w:tc>
        <w:tc>
          <w:tcPr>
            <w:tcW w:w="4680" w:type="dxa"/>
            <w:vAlign w:val="center"/>
          </w:tcPr>
          <w:p w14:paraId="48BA6AC9" w14:textId="77777777" w:rsidR="00933DBA" w:rsidRPr="00AD33AC" w:rsidRDefault="00933DBA" w:rsidP="00933DBA">
            <w:pPr>
              <w:rPr>
                <w:szCs w:val="28"/>
              </w:rPr>
            </w:pPr>
            <w:r w:rsidRPr="00AD33AC">
              <w:rPr>
                <w:szCs w:val="28"/>
              </w:rPr>
              <w:t>- определение требований к системе</w:t>
            </w:r>
          </w:p>
        </w:tc>
        <w:tc>
          <w:tcPr>
            <w:tcW w:w="720" w:type="dxa"/>
            <w:vAlign w:val="center"/>
          </w:tcPr>
          <w:p w14:paraId="329F6F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29870F2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3D5BFA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0C973348"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1F97179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46ED1869" w14:textId="77777777" w:rsidTr="00933DBA">
        <w:trPr>
          <w:jc w:val="center"/>
        </w:trPr>
        <w:tc>
          <w:tcPr>
            <w:tcW w:w="672" w:type="dxa"/>
            <w:vAlign w:val="center"/>
          </w:tcPr>
          <w:p w14:paraId="3C477068" w14:textId="77777777" w:rsidR="00933DBA" w:rsidRPr="00AD33AC" w:rsidRDefault="00933DBA" w:rsidP="00933DBA">
            <w:pPr>
              <w:pStyle w:val="24"/>
              <w:spacing w:line="360" w:lineRule="auto"/>
              <w:rPr>
                <w:sz w:val="28"/>
                <w:szCs w:val="28"/>
              </w:rPr>
            </w:pPr>
            <w:r w:rsidRPr="00AD33AC">
              <w:rPr>
                <w:sz w:val="28"/>
                <w:szCs w:val="28"/>
              </w:rPr>
              <w:t>5</w:t>
            </w:r>
          </w:p>
        </w:tc>
        <w:tc>
          <w:tcPr>
            <w:tcW w:w="4680" w:type="dxa"/>
            <w:vAlign w:val="center"/>
          </w:tcPr>
          <w:p w14:paraId="1BB02612" w14:textId="77777777" w:rsidR="00933DBA" w:rsidRPr="00AD33AC" w:rsidRDefault="00933DBA" w:rsidP="00933DBA">
            <w:pPr>
              <w:rPr>
                <w:szCs w:val="28"/>
              </w:rPr>
            </w:pPr>
            <w:r w:rsidRPr="00AD33AC">
              <w:rPr>
                <w:szCs w:val="28"/>
              </w:rPr>
              <w:t>- определение стадий, этапов и сроков разработки ПО</w:t>
            </w:r>
          </w:p>
        </w:tc>
        <w:tc>
          <w:tcPr>
            <w:tcW w:w="720" w:type="dxa"/>
            <w:vAlign w:val="center"/>
          </w:tcPr>
          <w:p w14:paraId="4FB1345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5C30CE9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5772FF9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1C3A0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8F0BF7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0EAB30" w14:textId="77777777" w:rsidTr="00933DBA">
        <w:trPr>
          <w:gridAfter w:val="1"/>
          <w:wAfter w:w="15" w:type="dxa"/>
          <w:cantSplit/>
          <w:jc w:val="center"/>
        </w:trPr>
        <w:tc>
          <w:tcPr>
            <w:tcW w:w="9854" w:type="dxa"/>
            <w:gridSpan w:val="8"/>
            <w:vAlign w:val="center"/>
          </w:tcPr>
          <w:p w14:paraId="10CE3D34" w14:textId="77777777" w:rsidR="00933DBA" w:rsidRPr="00AD33AC" w:rsidRDefault="00933DBA" w:rsidP="00933DBA">
            <w:pPr>
              <w:pStyle w:val="24"/>
              <w:spacing w:line="360" w:lineRule="auto"/>
              <w:rPr>
                <w:sz w:val="28"/>
                <w:szCs w:val="28"/>
              </w:rPr>
            </w:pPr>
            <w:r w:rsidRPr="00AD33AC">
              <w:rPr>
                <w:sz w:val="28"/>
                <w:szCs w:val="28"/>
              </w:rPr>
              <w:t>Эскизный проект</w:t>
            </w:r>
          </w:p>
        </w:tc>
      </w:tr>
      <w:tr w:rsidR="00933DBA" w:rsidRPr="00AD33AC" w14:paraId="7A41BEA2" w14:textId="77777777" w:rsidTr="00933DBA">
        <w:trPr>
          <w:jc w:val="center"/>
        </w:trPr>
        <w:tc>
          <w:tcPr>
            <w:tcW w:w="672" w:type="dxa"/>
            <w:vAlign w:val="center"/>
          </w:tcPr>
          <w:p w14:paraId="74CA2C39" w14:textId="77777777" w:rsidR="00933DBA" w:rsidRPr="00AD33AC" w:rsidRDefault="00933DBA" w:rsidP="00933DBA">
            <w:pPr>
              <w:pStyle w:val="24"/>
              <w:spacing w:line="360" w:lineRule="auto"/>
              <w:rPr>
                <w:sz w:val="28"/>
                <w:szCs w:val="28"/>
              </w:rPr>
            </w:pPr>
            <w:r w:rsidRPr="00AD33AC">
              <w:rPr>
                <w:sz w:val="28"/>
                <w:szCs w:val="28"/>
              </w:rPr>
              <w:t>6</w:t>
            </w:r>
          </w:p>
        </w:tc>
        <w:tc>
          <w:tcPr>
            <w:tcW w:w="4680" w:type="dxa"/>
            <w:vAlign w:val="center"/>
          </w:tcPr>
          <w:p w14:paraId="0B0F741B" w14:textId="77777777" w:rsidR="00933DBA" w:rsidRPr="00AD33AC" w:rsidRDefault="00933DBA" w:rsidP="00933DBA">
            <w:pPr>
              <w:pStyle w:val="a6"/>
              <w:spacing w:line="360" w:lineRule="auto"/>
              <w:rPr>
                <w:szCs w:val="28"/>
              </w:rPr>
            </w:pPr>
            <w:r w:rsidRPr="00AD33AC">
              <w:rPr>
                <w:szCs w:val="28"/>
              </w:rPr>
              <w:t>- анализ программных средств схожей тематики</w:t>
            </w:r>
          </w:p>
        </w:tc>
        <w:tc>
          <w:tcPr>
            <w:tcW w:w="720" w:type="dxa"/>
            <w:vAlign w:val="center"/>
          </w:tcPr>
          <w:p w14:paraId="6AE5EAC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116CAC4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w:t>
            </w:r>
          </w:p>
        </w:tc>
        <w:tc>
          <w:tcPr>
            <w:tcW w:w="711" w:type="dxa"/>
            <w:vAlign w:val="center"/>
          </w:tcPr>
          <w:p w14:paraId="1119436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4</w:t>
            </w:r>
          </w:p>
        </w:tc>
        <w:tc>
          <w:tcPr>
            <w:tcW w:w="981" w:type="dxa"/>
            <w:gridSpan w:val="2"/>
            <w:vAlign w:val="center"/>
          </w:tcPr>
          <w:p w14:paraId="113BC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3D7630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6</w:t>
            </w:r>
          </w:p>
        </w:tc>
      </w:tr>
      <w:tr w:rsidR="00933DBA" w:rsidRPr="00AD33AC" w14:paraId="2A495A87" w14:textId="77777777" w:rsidTr="00933DBA">
        <w:trPr>
          <w:jc w:val="center"/>
        </w:trPr>
        <w:tc>
          <w:tcPr>
            <w:tcW w:w="672" w:type="dxa"/>
            <w:vAlign w:val="center"/>
          </w:tcPr>
          <w:p w14:paraId="473B488F" w14:textId="77777777" w:rsidR="00933DBA" w:rsidRPr="00AD33AC" w:rsidRDefault="00933DBA" w:rsidP="00933DBA">
            <w:pPr>
              <w:pStyle w:val="24"/>
              <w:spacing w:line="360" w:lineRule="auto"/>
              <w:rPr>
                <w:sz w:val="28"/>
                <w:szCs w:val="28"/>
              </w:rPr>
            </w:pPr>
            <w:r w:rsidRPr="00AD33AC">
              <w:rPr>
                <w:sz w:val="28"/>
                <w:szCs w:val="28"/>
              </w:rPr>
              <w:t>7</w:t>
            </w:r>
          </w:p>
        </w:tc>
        <w:tc>
          <w:tcPr>
            <w:tcW w:w="4680" w:type="dxa"/>
            <w:vAlign w:val="center"/>
          </w:tcPr>
          <w:p w14:paraId="485B6B98" w14:textId="77777777" w:rsidR="00933DBA" w:rsidRPr="00AD33AC" w:rsidRDefault="00933DBA" w:rsidP="00933DBA">
            <w:pPr>
              <w:rPr>
                <w:szCs w:val="28"/>
              </w:rPr>
            </w:pPr>
            <w:r w:rsidRPr="00AD33AC">
              <w:rPr>
                <w:szCs w:val="28"/>
              </w:rPr>
              <w:t>- разработка общей структуры ПО</w:t>
            </w:r>
          </w:p>
        </w:tc>
        <w:tc>
          <w:tcPr>
            <w:tcW w:w="720" w:type="dxa"/>
            <w:vAlign w:val="center"/>
          </w:tcPr>
          <w:p w14:paraId="763B714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61764A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1218AF4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6</w:t>
            </w:r>
          </w:p>
        </w:tc>
        <w:tc>
          <w:tcPr>
            <w:tcW w:w="981" w:type="dxa"/>
            <w:gridSpan w:val="2"/>
            <w:vAlign w:val="center"/>
          </w:tcPr>
          <w:p w14:paraId="58089BD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D4E922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9</w:t>
            </w:r>
          </w:p>
        </w:tc>
      </w:tr>
      <w:tr w:rsidR="00933DBA" w:rsidRPr="00AD33AC" w14:paraId="07A1DAC9" w14:textId="77777777" w:rsidTr="00933DBA">
        <w:trPr>
          <w:jc w:val="center"/>
        </w:trPr>
        <w:tc>
          <w:tcPr>
            <w:tcW w:w="672" w:type="dxa"/>
            <w:vAlign w:val="center"/>
          </w:tcPr>
          <w:p w14:paraId="5B22B2A6" w14:textId="77777777" w:rsidR="00933DBA" w:rsidRPr="00AD33AC" w:rsidRDefault="00933DBA" w:rsidP="00933DBA">
            <w:pPr>
              <w:pStyle w:val="24"/>
              <w:spacing w:line="360" w:lineRule="auto"/>
              <w:rPr>
                <w:sz w:val="28"/>
                <w:szCs w:val="28"/>
              </w:rPr>
            </w:pPr>
            <w:r w:rsidRPr="00AD33AC">
              <w:rPr>
                <w:sz w:val="28"/>
                <w:szCs w:val="28"/>
              </w:rPr>
              <w:t>8</w:t>
            </w:r>
          </w:p>
        </w:tc>
        <w:tc>
          <w:tcPr>
            <w:tcW w:w="4680" w:type="dxa"/>
            <w:vAlign w:val="center"/>
          </w:tcPr>
          <w:p w14:paraId="5D2C80B1" w14:textId="77777777" w:rsidR="00933DBA" w:rsidRPr="00AD33AC" w:rsidRDefault="00933DBA" w:rsidP="00933DBA">
            <w:pPr>
              <w:rPr>
                <w:szCs w:val="28"/>
              </w:rPr>
            </w:pPr>
            <w:r w:rsidRPr="00AD33AC">
              <w:rPr>
                <w:szCs w:val="28"/>
              </w:rPr>
              <w:t>- разработка структуры программы по подсистемам</w:t>
            </w:r>
          </w:p>
        </w:tc>
        <w:tc>
          <w:tcPr>
            <w:tcW w:w="720" w:type="dxa"/>
            <w:vAlign w:val="center"/>
          </w:tcPr>
          <w:p w14:paraId="0F51DFD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0" w:type="dxa"/>
            <w:vAlign w:val="center"/>
          </w:tcPr>
          <w:p w14:paraId="5305174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055A759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2</w:t>
            </w:r>
          </w:p>
        </w:tc>
        <w:tc>
          <w:tcPr>
            <w:tcW w:w="981" w:type="dxa"/>
            <w:gridSpan w:val="2"/>
            <w:vAlign w:val="center"/>
          </w:tcPr>
          <w:p w14:paraId="7A5D7B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F576A9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7</w:t>
            </w:r>
          </w:p>
        </w:tc>
      </w:tr>
      <w:tr w:rsidR="00933DBA" w:rsidRPr="00AD33AC" w14:paraId="61AB21D7" w14:textId="77777777" w:rsidTr="00933DBA">
        <w:trPr>
          <w:jc w:val="center"/>
        </w:trPr>
        <w:tc>
          <w:tcPr>
            <w:tcW w:w="672" w:type="dxa"/>
            <w:vAlign w:val="center"/>
          </w:tcPr>
          <w:p w14:paraId="67530B16" w14:textId="77777777" w:rsidR="00933DBA" w:rsidRPr="00AD33AC" w:rsidRDefault="00933DBA" w:rsidP="00933DBA">
            <w:pPr>
              <w:pStyle w:val="24"/>
              <w:spacing w:line="360" w:lineRule="auto"/>
              <w:rPr>
                <w:sz w:val="28"/>
                <w:szCs w:val="28"/>
              </w:rPr>
            </w:pPr>
            <w:r w:rsidRPr="00AD33AC">
              <w:rPr>
                <w:sz w:val="28"/>
                <w:szCs w:val="28"/>
              </w:rPr>
              <w:t>9</w:t>
            </w:r>
          </w:p>
        </w:tc>
        <w:tc>
          <w:tcPr>
            <w:tcW w:w="4680" w:type="dxa"/>
            <w:vAlign w:val="center"/>
          </w:tcPr>
          <w:p w14:paraId="77DD426D" w14:textId="77777777" w:rsidR="00933DBA" w:rsidRPr="00AD33AC" w:rsidRDefault="00933DBA" w:rsidP="00933DBA">
            <w:pPr>
              <w:rPr>
                <w:szCs w:val="28"/>
              </w:rPr>
            </w:pPr>
            <w:r w:rsidRPr="00AD33AC">
              <w:rPr>
                <w:szCs w:val="28"/>
              </w:rPr>
              <w:t>- документирование</w:t>
            </w:r>
          </w:p>
        </w:tc>
        <w:tc>
          <w:tcPr>
            <w:tcW w:w="720" w:type="dxa"/>
            <w:vAlign w:val="center"/>
          </w:tcPr>
          <w:p w14:paraId="7E4A3DF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1381C0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6096FBC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1B46AC1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01457BC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AD3612" w14:textId="77777777" w:rsidTr="00933DBA">
        <w:trPr>
          <w:gridAfter w:val="1"/>
          <w:wAfter w:w="15" w:type="dxa"/>
          <w:cantSplit/>
          <w:jc w:val="center"/>
        </w:trPr>
        <w:tc>
          <w:tcPr>
            <w:tcW w:w="9854" w:type="dxa"/>
            <w:gridSpan w:val="8"/>
            <w:vAlign w:val="center"/>
          </w:tcPr>
          <w:p w14:paraId="7D3E220D" w14:textId="77777777" w:rsidR="00933DBA" w:rsidRPr="00AD33AC" w:rsidRDefault="00933DBA" w:rsidP="00933DBA">
            <w:pPr>
              <w:pStyle w:val="24"/>
              <w:spacing w:line="360" w:lineRule="auto"/>
              <w:rPr>
                <w:sz w:val="28"/>
                <w:szCs w:val="28"/>
              </w:rPr>
            </w:pPr>
            <w:r w:rsidRPr="00AD33AC">
              <w:rPr>
                <w:sz w:val="28"/>
                <w:szCs w:val="28"/>
              </w:rPr>
              <w:t>Технический проект</w:t>
            </w:r>
          </w:p>
        </w:tc>
      </w:tr>
      <w:tr w:rsidR="00933DBA" w:rsidRPr="00AD33AC" w14:paraId="47C6AEFC" w14:textId="77777777" w:rsidTr="00933DBA">
        <w:trPr>
          <w:jc w:val="center"/>
        </w:trPr>
        <w:tc>
          <w:tcPr>
            <w:tcW w:w="672" w:type="dxa"/>
            <w:vAlign w:val="center"/>
          </w:tcPr>
          <w:p w14:paraId="3700395D" w14:textId="77777777" w:rsidR="00933DBA" w:rsidRPr="00AD33AC" w:rsidRDefault="00933DBA" w:rsidP="00933DBA">
            <w:pPr>
              <w:pStyle w:val="24"/>
              <w:spacing w:line="360" w:lineRule="auto"/>
              <w:rPr>
                <w:sz w:val="28"/>
                <w:szCs w:val="28"/>
              </w:rPr>
            </w:pPr>
            <w:r w:rsidRPr="00AD33AC">
              <w:rPr>
                <w:sz w:val="28"/>
                <w:szCs w:val="28"/>
              </w:rPr>
              <w:t>10</w:t>
            </w:r>
          </w:p>
        </w:tc>
        <w:tc>
          <w:tcPr>
            <w:tcW w:w="4680" w:type="dxa"/>
            <w:vAlign w:val="center"/>
          </w:tcPr>
          <w:p w14:paraId="1EA5830C" w14:textId="77777777" w:rsidR="00933DBA" w:rsidRPr="00AD33AC" w:rsidRDefault="00933DBA" w:rsidP="00933DBA">
            <w:pPr>
              <w:rPr>
                <w:szCs w:val="28"/>
              </w:rPr>
            </w:pPr>
            <w:r w:rsidRPr="00AD33AC">
              <w:rPr>
                <w:szCs w:val="28"/>
              </w:rPr>
              <w:t>- определение требований к ПО</w:t>
            </w:r>
          </w:p>
        </w:tc>
        <w:tc>
          <w:tcPr>
            <w:tcW w:w="720" w:type="dxa"/>
            <w:vAlign w:val="center"/>
          </w:tcPr>
          <w:p w14:paraId="4EA12A2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7DB800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5ACC30B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6674B217"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5E11A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2E106A37" w14:textId="77777777" w:rsidTr="00933DBA">
        <w:trPr>
          <w:jc w:val="center"/>
        </w:trPr>
        <w:tc>
          <w:tcPr>
            <w:tcW w:w="672" w:type="dxa"/>
            <w:vAlign w:val="center"/>
          </w:tcPr>
          <w:p w14:paraId="2C33CAFF" w14:textId="77777777" w:rsidR="00933DBA" w:rsidRPr="00AD33AC" w:rsidRDefault="00933DBA" w:rsidP="00933DBA">
            <w:pPr>
              <w:pStyle w:val="24"/>
              <w:spacing w:line="360" w:lineRule="auto"/>
              <w:rPr>
                <w:sz w:val="28"/>
                <w:szCs w:val="28"/>
              </w:rPr>
            </w:pPr>
            <w:r w:rsidRPr="00AD33AC">
              <w:rPr>
                <w:sz w:val="28"/>
                <w:szCs w:val="28"/>
              </w:rPr>
              <w:t>11</w:t>
            </w:r>
          </w:p>
        </w:tc>
        <w:tc>
          <w:tcPr>
            <w:tcW w:w="4680" w:type="dxa"/>
            <w:vAlign w:val="center"/>
          </w:tcPr>
          <w:p w14:paraId="59FF5D1F" w14:textId="77777777" w:rsidR="00933DBA" w:rsidRPr="00AD33AC" w:rsidRDefault="00933DBA" w:rsidP="00933DBA">
            <w:pPr>
              <w:rPr>
                <w:szCs w:val="28"/>
              </w:rPr>
            </w:pPr>
            <w:r w:rsidRPr="00AD33AC">
              <w:rPr>
                <w:szCs w:val="28"/>
              </w:rPr>
              <w:t>- выбор инструментальных средств</w:t>
            </w:r>
          </w:p>
        </w:tc>
        <w:tc>
          <w:tcPr>
            <w:tcW w:w="720" w:type="dxa"/>
            <w:vAlign w:val="center"/>
          </w:tcPr>
          <w:p w14:paraId="34A448D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D8B9DD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10327E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C20162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5FE0B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1FE074B2" w14:textId="77777777" w:rsidTr="00933DBA">
        <w:trPr>
          <w:jc w:val="center"/>
        </w:trPr>
        <w:tc>
          <w:tcPr>
            <w:tcW w:w="672" w:type="dxa"/>
            <w:vAlign w:val="center"/>
          </w:tcPr>
          <w:p w14:paraId="46C79446" w14:textId="77777777" w:rsidR="00933DBA" w:rsidRPr="00AD33AC" w:rsidRDefault="00933DBA" w:rsidP="00933DBA">
            <w:pPr>
              <w:pStyle w:val="24"/>
              <w:spacing w:line="360" w:lineRule="auto"/>
              <w:rPr>
                <w:sz w:val="28"/>
                <w:szCs w:val="28"/>
              </w:rPr>
            </w:pPr>
            <w:r w:rsidRPr="00AD33AC">
              <w:rPr>
                <w:sz w:val="28"/>
                <w:szCs w:val="28"/>
              </w:rPr>
              <w:lastRenderedPageBreak/>
              <w:t>12</w:t>
            </w:r>
          </w:p>
        </w:tc>
        <w:tc>
          <w:tcPr>
            <w:tcW w:w="4680" w:type="dxa"/>
            <w:vAlign w:val="center"/>
          </w:tcPr>
          <w:p w14:paraId="71902887" w14:textId="77777777" w:rsidR="00933DBA" w:rsidRPr="00AD33AC" w:rsidRDefault="00933DBA" w:rsidP="00933DBA">
            <w:pPr>
              <w:pStyle w:val="a6"/>
              <w:spacing w:line="360" w:lineRule="auto"/>
              <w:rPr>
                <w:szCs w:val="28"/>
              </w:rPr>
            </w:pPr>
            <w:r w:rsidRPr="00AD33AC">
              <w:rPr>
                <w:szCs w:val="28"/>
              </w:rPr>
              <w:t>- определение свойств и требований  к аппаратному обеспечению</w:t>
            </w:r>
          </w:p>
        </w:tc>
        <w:tc>
          <w:tcPr>
            <w:tcW w:w="720" w:type="dxa"/>
            <w:vAlign w:val="center"/>
          </w:tcPr>
          <w:p w14:paraId="426FC0D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w:t>
            </w:r>
          </w:p>
        </w:tc>
        <w:tc>
          <w:tcPr>
            <w:tcW w:w="720" w:type="dxa"/>
            <w:vAlign w:val="center"/>
          </w:tcPr>
          <w:p w14:paraId="54461DC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6" w:type="dxa"/>
            <w:gridSpan w:val="2"/>
            <w:vAlign w:val="center"/>
          </w:tcPr>
          <w:p w14:paraId="20F0FFB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4</w:t>
            </w:r>
          </w:p>
        </w:tc>
        <w:tc>
          <w:tcPr>
            <w:tcW w:w="966" w:type="dxa"/>
            <w:vAlign w:val="center"/>
          </w:tcPr>
          <w:p w14:paraId="588EA73B"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3B2728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8</w:t>
            </w:r>
          </w:p>
        </w:tc>
      </w:tr>
      <w:tr w:rsidR="00933DBA" w:rsidRPr="00AD33AC" w14:paraId="19FDA510" w14:textId="77777777" w:rsidTr="00933DBA">
        <w:trPr>
          <w:cantSplit/>
          <w:jc w:val="center"/>
        </w:trPr>
        <w:tc>
          <w:tcPr>
            <w:tcW w:w="9869" w:type="dxa"/>
            <w:gridSpan w:val="9"/>
            <w:vAlign w:val="center"/>
          </w:tcPr>
          <w:p w14:paraId="00E98771" w14:textId="77777777" w:rsidR="00933DBA" w:rsidRPr="00AD33AC" w:rsidRDefault="00933DBA" w:rsidP="00933DBA">
            <w:pPr>
              <w:pStyle w:val="24"/>
              <w:spacing w:line="360" w:lineRule="auto"/>
              <w:rPr>
                <w:snapToGrid w:val="0"/>
                <w:sz w:val="28"/>
                <w:szCs w:val="28"/>
              </w:rPr>
            </w:pPr>
            <w:r w:rsidRPr="00AD33AC">
              <w:rPr>
                <w:sz w:val="28"/>
                <w:szCs w:val="28"/>
              </w:rPr>
              <w:t>Рабочий проект</w:t>
            </w:r>
          </w:p>
        </w:tc>
      </w:tr>
      <w:tr w:rsidR="00933DBA" w:rsidRPr="00AD33AC" w14:paraId="171B2A24" w14:textId="77777777" w:rsidTr="00933DBA">
        <w:trPr>
          <w:jc w:val="center"/>
        </w:trPr>
        <w:tc>
          <w:tcPr>
            <w:tcW w:w="672" w:type="dxa"/>
            <w:vAlign w:val="center"/>
          </w:tcPr>
          <w:p w14:paraId="32B21455" w14:textId="77777777" w:rsidR="00933DBA" w:rsidRPr="00AD33AC" w:rsidRDefault="00933DBA" w:rsidP="00933DBA">
            <w:pPr>
              <w:pStyle w:val="24"/>
              <w:spacing w:line="360" w:lineRule="auto"/>
              <w:rPr>
                <w:sz w:val="28"/>
                <w:szCs w:val="28"/>
              </w:rPr>
            </w:pPr>
            <w:r w:rsidRPr="00AD33AC">
              <w:rPr>
                <w:sz w:val="28"/>
                <w:szCs w:val="28"/>
              </w:rPr>
              <w:t>13</w:t>
            </w:r>
          </w:p>
        </w:tc>
        <w:tc>
          <w:tcPr>
            <w:tcW w:w="4680" w:type="dxa"/>
            <w:vAlign w:val="center"/>
          </w:tcPr>
          <w:p w14:paraId="74C2C4B9" w14:textId="77777777" w:rsidR="00933DBA" w:rsidRPr="00AD33AC" w:rsidRDefault="00933DBA" w:rsidP="00933DBA">
            <w:pPr>
              <w:pStyle w:val="a6"/>
              <w:spacing w:line="360" w:lineRule="auto"/>
              <w:rPr>
                <w:szCs w:val="28"/>
              </w:rPr>
            </w:pPr>
            <w:r w:rsidRPr="00AD33AC">
              <w:rPr>
                <w:szCs w:val="28"/>
              </w:rPr>
              <w:t>- верстка и дизайн</w:t>
            </w:r>
          </w:p>
        </w:tc>
        <w:tc>
          <w:tcPr>
            <w:tcW w:w="720" w:type="dxa"/>
            <w:vAlign w:val="center"/>
          </w:tcPr>
          <w:p w14:paraId="6F01EC7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w:t>
            </w:r>
          </w:p>
        </w:tc>
        <w:tc>
          <w:tcPr>
            <w:tcW w:w="720" w:type="dxa"/>
            <w:vAlign w:val="center"/>
          </w:tcPr>
          <w:p w14:paraId="37D9B8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36899D9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4</w:t>
            </w:r>
          </w:p>
        </w:tc>
        <w:tc>
          <w:tcPr>
            <w:tcW w:w="966" w:type="dxa"/>
            <w:vAlign w:val="center"/>
          </w:tcPr>
          <w:p w14:paraId="586E7AD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16ABE8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3</w:t>
            </w:r>
          </w:p>
        </w:tc>
      </w:tr>
      <w:tr w:rsidR="00933DBA" w:rsidRPr="00AD33AC" w14:paraId="1E083823" w14:textId="77777777" w:rsidTr="00933DBA">
        <w:trPr>
          <w:jc w:val="center"/>
        </w:trPr>
        <w:tc>
          <w:tcPr>
            <w:tcW w:w="672" w:type="dxa"/>
            <w:vAlign w:val="center"/>
          </w:tcPr>
          <w:p w14:paraId="082C614D" w14:textId="77777777" w:rsidR="00933DBA" w:rsidRPr="00AD33AC" w:rsidRDefault="00933DBA" w:rsidP="00933DBA">
            <w:pPr>
              <w:pStyle w:val="24"/>
              <w:spacing w:line="360" w:lineRule="auto"/>
              <w:rPr>
                <w:sz w:val="28"/>
                <w:szCs w:val="28"/>
              </w:rPr>
            </w:pPr>
            <w:r w:rsidRPr="00AD33AC">
              <w:rPr>
                <w:sz w:val="28"/>
                <w:szCs w:val="28"/>
              </w:rPr>
              <w:t>14</w:t>
            </w:r>
          </w:p>
        </w:tc>
        <w:tc>
          <w:tcPr>
            <w:tcW w:w="4680" w:type="dxa"/>
            <w:vAlign w:val="center"/>
          </w:tcPr>
          <w:p w14:paraId="299D7F9F" w14:textId="77777777" w:rsidR="00933DBA" w:rsidRPr="00AD33AC" w:rsidRDefault="00933DBA" w:rsidP="00933DBA">
            <w:pPr>
              <w:pStyle w:val="a6"/>
              <w:spacing w:line="360" w:lineRule="auto"/>
              <w:rPr>
                <w:szCs w:val="28"/>
              </w:rPr>
            </w:pPr>
            <w:r w:rsidRPr="00AD33AC">
              <w:rPr>
                <w:szCs w:val="28"/>
              </w:rPr>
              <w:t>- программирование</w:t>
            </w:r>
          </w:p>
        </w:tc>
        <w:tc>
          <w:tcPr>
            <w:tcW w:w="720" w:type="dxa"/>
            <w:vAlign w:val="center"/>
          </w:tcPr>
          <w:p w14:paraId="1A35B68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0</w:t>
            </w:r>
          </w:p>
        </w:tc>
        <w:tc>
          <w:tcPr>
            <w:tcW w:w="720" w:type="dxa"/>
            <w:vAlign w:val="center"/>
          </w:tcPr>
          <w:p w14:paraId="19A822A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9</w:t>
            </w:r>
          </w:p>
        </w:tc>
        <w:tc>
          <w:tcPr>
            <w:tcW w:w="726" w:type="dxa"/>
            <w:gridSpan w:val="2"/>
            <w:vAlign w:val="center"/>
          </w:tcPr>
          <w:p w14:paraId="624515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3,6</w:t>
            </w:r>
          </w:p>
        </w:tc>
        <w:tc>
          <w:tcPr>
            <w:tcW w:w="966" w:type="dxa"/>
            <w:vAlign w:val="center"/>
          </w:tcPr>
          <w:p w14:paraId="0F639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ACCCE0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7,6</w:t>
            </w:r>
          </w:p>
        </w:tc>
      </w:tr>
      <w:tr w:rsidR="00933DBA" w:rsidRPr="00AD33AC" w14:paraId="2A30EEBD" w14:textId="77777777" w:rsidTr="00933DBA">
        <w:trPr>
          <w:jc w:val="center"/>
        </w:trPr>
        <w:tc>
          <w:tcPr>
            <w:tcW w:w="672" w:type="dxa"/>
            <w:vAlign w:val="center"/>
          </w:tcPr>
          <w:p w14:paraId="3C5E51AF" w14:textId="77777777" w:rsidR="00933DBA" w:rsidRPr="00AD33AC" w:rsidRDefault="00933DBA" w:rsidP="00933DBA">
            <w:pPr>
              <w:pStyle w:val="24"/>
              <w:spacing w:line="360" w:lineRule="auto"/>
              <w:rPr>
                <w:sz w:val="28"/>
                <w:szCs w:val="28"/>
              </w:rPr>
            </w:pPr>
            <w:r w:rsidRPr="00AD33AC">
              <w:rPr>
                <w:sz w:val="28"/>
                <w:szCs w:val="28"/>
              </w:rPr>
              <w:t>15</w:t>
            </w:r>
          </w:p>
        </w:tc>
        <w:tc>
          <w:tcPr>
            <w:tcW w:w="4680" w:type="dxa"/>
            <w:vAlign w:val="center"/>
          </w:tcPr>
          <w:p w14:paraId="09707E8B" w14:textId="77777777" w:rsidR="00933DBA" w:rsidRPr="00AD33AC" w:rsidRDefault="00933DBA" w:rsidP="00933DBA">
            <w:pPr>
              <w:rPr>
                <w:szCs w:val="28"/>
              </w:rPr>
            </w:pPr>
            <w:r w:rsidRPr="00AD33AC">
              <w:rPr>
                <w:szCs w:val="28"/>
              </w:rPr>
              <w:t>- тестирование и отладка ПО</w:t>
            </w:r>
          </w:p>
        </w:tc>
        <w:tc>
          <w:tcPr>
            <w:tcW w:w="720" w:type="dxa"/>
            <w:vAlign w:val="center"/>
          </w:tcPr>
          <w:p w14:paraId="3BB357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6A2D4AD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669CB8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966" w:type="dxa"/>
            <w:vAlign w:val="center"/>
          </w:tcPr>
          <w:p w14:paraId="2562C304"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8E0267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1</w:t>
            </w:r>
          </w:p>
        </w:tc>
      </w:tr>
      <w:tr w:rsidR="00933DBA" w:rsidRPr="00AD33AC" w14:paraId="67D0580C" w14:textId="77777777" w:rsidTr="00933DBA">
        <w:trPr>
          <w:jc w:val="center"/>
        </w:trPr>
        <w:tc>
          <w:tcPr>
            <w:tcW w:w="672" w:type="dxa"/>
            <w:vAlign w:val="center"/>
          </w:tcPr>
          <w:p w14:paraId="32438906" w14:textId="77777777" w:rsidR="00933DBA" w:rsidRPr="00AD33AC" w:rsidRDefault="00933DBA" w:rsidP="00933DBA">
            <w:pPr>
              <w:pStyle w:val="24"/>
              <w:spacing w:line="360" w:lineRule="auto"/>
              <w:rPr>
                <w:sz w:val="28"/>
                <w:szCs w:val="28"/>
              </w:rPr>
            </w:pPr>
            <w:r w:rsidRPr="00AD33AC">
              <w:rPr>
                <w:sz w:val="28"/>
                <w:szCs w:val="28"/>
              </w:rPr>
              <w:t>16</w:t>
            </w:r>
          </w:p>
        </w:tc>
        <w:tc>
          <w:tcPr>
            <w:tcW w:w="4680" w:type="dxa"/>
            <w:vAlign w:val="center"/>
          </w:tcPr>
          <w:p w14:paraId="63EC8624" w14:textId="77777777" w:rsidR="00933DBA" w:rsidRPr="00AD33AC" w:rsidRDefault="00933DBA" w:rsidP="00933DBA">
            <w:pPr>
              <w:rPr>
                <w:szCs w:val="28"/>
              </w:rPr>
            </w:pPr>
            <w:r w:rsidRPr="00AD33AC">
              <w:rPr>
                <w:szCs w:val="28"/>
              </w:rPr>
              <w:t>- разработка программной документации</w:t>
            </w:r>
          </w:p>
        </w:tc>
        <w:tc>
          <w:tcPr>
            <w:tcW w:w="720" w:type="dxa"/>
            <w:vAlign w:val="center"/>
          </w:tcPr>
          <w:p w14:paraId="03E3008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3698E32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6" w:type="dxa"/>
            <w:gridSpan w:val="2"/>
            <w:vAlign w:val="center"/>
          </w:tcPr>
          <w:p w14:paraId="224F6FB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66" w:type="dxa"/>
            <w:vAlign w:val="center"/>
          </w:tcPr>
          <w:p w14:paraId="5C7E8950"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D66B23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22D2A225" w14:textId="77777777" w:rsidTr="00933DBA">
        <w:trPr>
          <w:jc w:val="center"/>
        </w:trPr>
        <w:tc>
          <w:tcPr>
            <w:tcW w:w="672" w:type="dxa"/>
            <w:vAlign w:val="center"/>
          </w:tcPr>
          <w:p w14:paraId="3ECEC3AA" w14:textId="77777777" w:rsidR="00933DBA" w:rsidRPr="00AD33AC" w:rsidRDefault="00933DBA" w:rsidP="00933DBA">
            <w:pPr>
              <w:pStyle w:val="24"/>
              <w:spacing w:line="360" w:lineRule="auto"/>
              <w:rPr>
                <w:sz w:val="28"/>
                <w:szCs w:val="28"/>
              </w:rPr>
            </w:pPr>
            <w:r w:rsidRPr="00AD33AC">
              <w:rPr>
                <w:sz w:val="28"/>
                <w:szCs w:val="28"/>
              </w:rPr>
              <w:t>17</w:t>
            </w:r>
          </w:p>
        </w:tc>
        <w:tc>
          <w:tcPr>
            <w:tcW w:w="4680" w:type="dxa"/>
            <w:vAlign w:val="center"/>
          </w:tcPr>
          <w:p w14:paraId="1D351B8A" w14:textId="77777777" w:rsidR="00933DBA" w:rsidRPr="00AD33AC" w:rsidRDefault="00933DBA" w:rsidP="00933DBA">
            <w:pPr>
              <w:rPr>
                <w:szCs w:val="28"/>
              </w:rPr>
            </w:pPr>
            <w:r w:rsidRPr="00AD33AC">
              <w:rPr>
                <w:szCs w:val="28"/>
              </w:rPr>
              <w:t>- согласование и утверждение работоспособности системы</w:t>
            </w:r>
          </w:p>
        </w:tc>
        <w:tc>
          <w:tcPr>
            <w:tcW w:w="720" w:type="dxa"/>
            <w:vAlign w:val="center"/>
          </w:tcPr>
          <w:p w14:paraId="196E3B4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34E3CFF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6" w:type="dxa"/>
            <w:gridSpan w:val="2"/>
            <w:vAlign w:val="center"/>
          </w:tcPr>
          <w:p w14:paraId="22AE9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66" w:type="dxa"/>
            <w:vAlign w:val="center"/>
          </w:tcPr>
          <w:p w14:paraId="20368B7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790387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DAC3948" w14:textId="77777777" w:rsidTr="00933DBA">
        <w:trPr>
          <w:cantSplit/>
          <w:trHeight w:val="281"/>
          <w:jc w:val="center"/>
        </w:trPr>
        <w:tc>
          <w:tcPr>
            <w:tcW w:w="9869" w:type="dxa"/>
            <w:gridSpan w:val="9"/>
            <w:vAlign w:val="center"/>
          </w:tcPr>
          <w:p w14:paraId="05A31D6B" w14:textId="77777777" w:rsidR="00933DBA" w:rsidRPr="00AD33AC" w:rsidRDefault="00933DBA" w:rsidP="00933DBA">
            <w:pPr>
              <w:pStyle w:val="24"/>
              <w:spacing w:line="360" w:lineRule="auto"/>
              <w:rPr>
                <w:sz w:val="28"/>
                <w:szCs w:val="28"/>
              </w:rPr>
            </w:pPr>
            <w:r w:rsidRPr="00AD33AC">
              <w:rPr>
                <w:sz w:val="28"/>
                <w:szCs w:val="28"/>
              </w:rPr>
              <w:t>Внедрение</w:t>
            </w:r>
          </w:p>
        </w:tc>
      </w:tr>
      <w:tr w:rsidR="00933DBA" w:rsidRPr="00AD33AC" w14:paraId="00DAF062" w14:textId="77777777" w:rsidTr="00933DBA">
        <w:trPr>
          <w:jc w:val="center"/>
        </w:trPr>
        <w:tc>
          <w:tcPr>
            <w:tcW w:w="672" w:type="dxa"/>
            <w:vAlign w:val="center"/>
          </w:tcPr>
          <w:p w14:paraId="331E6DD4" w14:textId="77777777" w:rsidR="00933DBA" w:rsidRPr="00AD33AC" w:rsidRDefault="00933DBA" w:rsidP="00933DBA">
            <w:pPr>
              <w:pStyle w:val="24"/>
              <w:spacing w:line="360" w:lineRule="auto"/>
              <w:rPr>
                <w:sz w:val="28"/>
                <w:szCs w:val="28"/>
              </w:rPr>
            </w:pPr>
            <w:r w:rsidRPr="00AD33AC">
              <w:rPr>
                <w:sz w:val="28"/>
                <w:szCs w:val="28"/>
              </w:rPr>
              <w:t>18</w:t>
            </w:r>
          </w:p>
        </w:tc>
        <w:tc>
          <w:tcPr>
            <w:tcW w:w="4680" w:type="dxa"/>
            <w:vAlign w:val="center"/>
          </w:tcPr>
          <w:p w14:paraId="31681C5B" w14:textId="77777777" w:rsidR="00933DBA" w:rsidRPr="00AD33AC" w:rsidRDefault="00933DBA" w:rsidP="00933DBA">
            <w:pPr>
              <w:pStyle w:val="a6"/>
              <w:spacing w:line="360" w:lineRule="auto"/>
              <w:rPr>
                <w:szCs w:val="28"/>
              </w:rPr>
            </w:pPr>
            <w:r w:rsidRPr="00AD33AC">
              <w:rPr>
                <w:szCs w:val="28"/>
              </w:rPr>
              <w:t xml:space="preserve">- опытная эксплуатация </w:t>
            </w:r>
          </w:p>
        </w:tc>
        <w:tc>
          <w:tcPr>
            <w:tcW w:w="720" w:type="dxa"/>
            <w:vAlign w:val="center"/>
          </w:tcPr>
          <w:p w14:paraId="0214ADB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8</w:t>
            </w:r>
          </w:p>
        </w:tc>
        <w:tc>
          <w:tcPr>
            <w:tcW w:w="720" w:type="dxa"/>
            <w:vAlign w:val="center"/>
          </w:tcPr>
          <w:p w14:paraId="6E5848F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9</w:t>
            </w:r>
          </w:p>
        </w:tc>
        <w:tc>
          <w:tcPr>
            <w:tcW w:w="726" w:type="dxa"/>
            <w:gridSpan w:val="2"/>
            <w:vAlign w:val="center"/>
          </w:tcPr>
          <w:p w14:paraId="4BF37077"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8,4</w:t>
            </w:r>
          </w:p>
        </w:tc>
        <w:tc>
          <w:tcPr>
            <w:tcW w:w="966" w:type="dxa"/>
            <w:vAlign w:val="center"/>
          </w:tcPr>
          <w:p w14:paraId="552E5C12" w14:textId="77777777" w:rsidR="00933DBA" w:rsidRPr="00AD33AC" w:rsidRDefault="00933DBA" w:rsidP="00933DBA">
            <w:pPr>
              <w:pStyle w:val="22"/>
              <w:tabs>
                <w:tab w:val="left" w:pos="33"/>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6E8F0C62"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0,9</w:t>
            </w:r>
          </w:p>
        </w:tc>
      </w:tr>
      <w:tr w:rsidR="00933DBA" w:rsidRPr="00AD33AC" w14:paraId="11BE2096" w14:textId="77777777" w:rsidTr="00933DBA">
        <w:trPr>
          <w:jc w:val="center"/>
        </w:trPr>
        <w:tc>
          <w:tcPr>
            <w:tcW w:w="672" w:type="dxa"/>
            <w:vAlign w:val="center"/>
          </w:tcPr>
          <w:p w14:paraId="6A449EEA" w14:textId="77777777" w:rsidR="00933DBA" w:rsidRPr="00AD33AC" w:rsidRDefault="00933DBA" w:rsidP="00933DBA">
            <w:pPr>
              <w:pStyle w:val="24"/>
              <w:spacing w:line="360" w:lineRule="auto"/>
              <w:rPr>
                <w:sz w:val="28"/>
                <w:szCs w:val="28"/>
              </w:rPr>
            </w:pPr>
            <w:r w:rsidRPr="00AD33AC">
              <w:rPr>
                <w:sz w:val="28"/>
                <w:szCs w:val="28"/>
              </w:rPr>
              <w:t>19</w:t>
            </w:r>
          </w:p>
        </w:tc>
        <w:tc>
          <w:tcPr>
            <w:tcW w:w="4680" w:type="dxa"/>
            <w:vAlign w:val="center"/>
          </w:tcPr>
          <w:p w14:paraId="65916381" w14:textId="77777777" w:rsidR="00933DBA" w:rsidRPr="00AD33AC" w:rsidRDefault="00933DBA" w:rsidP="00933DBA">
            <w:pPr>
              <w:rPr>
                <w:szCs w:val="28"/>
              </w:rPr>
            </w:pPr>
            <w:r w:rsidRPr="00AD33AC">
              <w:rPr>
                <w:szCs w:val="28"/>
              </w:rPr>
              <w:t>- анализ данных, полученных в результате эксплуатации</w:t>
            </w:r>
          </w:p>
        </w:tc>
        <w:tc>
          <w:tcPr>
            <w:tcW w:w="720" w:type="dxa"/>
            <w:vAlign w:val="center"/>
          </w:tcPr>
          <w:p w14:paraId="15A331C5"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0" w:type="dxa"/>
            <w:vAlign w:val="center"/>
          </w:tcPr>
          <w:p w14:paraId="30B9073E"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4</w:t>
            </w:r>
          </w:p>
        </w:tc>
        <w:tc>
          <w:tcPr>
            <w:tcW w:w="726" w:type="dxa"/>
            <w:gridSpan w:val="2"/>
            <w:vAlign w:val="center"/>
          </w:tcPr>
          <w:p w14:paraId="4557A399"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2,8</w:t>
            </w:r>
          </w:p>
        </w:tc>
        <w:tc>
          <w:tcPr>
            <w:tcW w:w="966" w:type="dxa"/>
            <w:vAlign w:val="center"/>
          </w:tcPr>
          <w:p w14:paraId="4E2C08C3"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A58F510"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3,6</w:t>
            </w:r>
          </w:p>
        </w:tc>
      </w:tr>
      <w:tr w:rsidR="00933DBA" w:rsidRPr="00AD33AC" w14:paraId="18497430" w14:textId="77777777" w:rsidTr="00933DBA">
        <w:trPr>
          <w:jc w:val="center"/>
        </w:trPr>
        <w:tc>
          <w:tcPr>
            <w:tcW w:w="672" w:type="dxa"/>
            <w:vAlign w:val="center"/>
          </w:tcPr>
          <w:p w14:paraId="45F4CFB1" w14:textId="77777777" w:rsidR="00933DBA" w:rsidRPr="00AD33AC" w:rsidRDefault="00933DBA" w:rsidP="00933DBA">
            <w:pPr>
              <w:pStyle w:val="24"/>
              <w:spacing w:line="360" w:lineRule="auto"/>
              <w:rPr>
                <w:sz w:val="28"/>
                <w:szCs w:val="28"/>
              </w:rPr>
            </w:pPr>
            <w:r w:rsidRPr="00AD33AC">
              <w:rPr>
                <w:sz w:val="28"/>
                <w:szCs w:val="28"/>
              </w:rPr>
              <w:t>20</w:t>
            </w:r>
          </w:p>
        </w:tc>
        <w:tc>
          <w:tcPr>
            <w:tcW w:w="4680" w:type="dxa"/>
            <w:vAlign w:val="center"/>
          </w:tcPr>
          <w:p w14:paraId="5BD091CA" w14:textId="77777777" w:rsidR="00933DBA" w:rsidRPr="00AD33AC" w:rsidRDefault="00933DBA" w:rsidP="00933DBA">
            <w:pPr>
              <w:rPr>
                <w:szCs w:val="28"/>
              </w:rPr>
            </w:pPr>
            <w:r w:rsidRPr="00AD33AC">
              <w:rPr>
                <w:szCs w:val="28"/>
              </w:rPr>
              <w:t>- корректировка технической документации по результатам испытаний</w:t>
            </w:r>
          </w:p>
        </w:tc>
        <w:tc>
          <w:tcPr>
            <w:tcW w:w="720" w:type="dxa"/>
            <w:vAlign w:val="center"/>
          </w:tcPr>
          <w:p w14:paraId="6B75E013"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1</w:t>
            </w:r>
          </w:p>
        </w:tc>
        <w:tc>
          <w:tcPr>
            <w:tcW w:w="720" w:type="dxa"/>
            <w:vAlign w:val="center"/>
          </w:tcPr>
          <w:p w14:paraId="2422361C"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6" w:type="dxa"/>
            <w:gridSpan w:val="2"/>
            <w:vAlign w:val="center"/>
          </w:tcPr>
          <w:p w14:paraId="4F8297BA"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1,4</w:t>
            </w:r>
          </w:p>
        </w:tc>
        <w:tc>
          <w:tcPr>
            <w:tcW w:w="966" w:type="dxa"/>
            <w:vAlign w:val="center"/>
          </w:tcPr>
          <w:p w14:paraId="6003A651"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71052E9"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8</w:t>
            </w:r>
          </w:p>
        </w:tc>
      </w:tr>
      <w:tr w:rsidR="00933DBA" w:rsidRPr="00AD33AC" w14:paraId="097CDB87" w14:textId="77777777" w:rsidTr="00933DBA">
        <w:trPr>
          <w:cantSplit/>
          <w:jc w:val="center"/>
        </w:trPr>
        <w:tc>
          <w:tcPr>
            <w:tcW w:w="672" w:type="dxa"/>
            <w:vAlign w:val="center"/>
          </w:tcPr>
          <w:p w14:paraId="54FB0A1C" w14:textId="77777777" w:rsidR="00933DBA" w:rsidRPr="00AD33AC" w:rsidRDefault="00933DBA" w:rsidP="00933DBA">
            <w:pPr>
              <w:pStyle w:val="24"/>
              <w:spacing w:line="360" w:lineRule="auto"/>
              <w:rPr>
                <w:sz w:val="28"/>
                <w:szCs w:val="28"/>
              </w:rPr>
            </w:pPr>
          </w:p>
        </w:tc>
        <w:tc>
          <w:tcPr>
            <w:tcW w:w="4680" w:type="dxa"/>
            <w:vAlign w:val="center"/>
          </w:tcPr>
          <w:p w14:paraId="3DBFC89C" w14:textId="77777777" w:rsidR="00933DBA" w:rsidRPr="00AD33AC" w:rsidRDefault="00933DBA" w:rsidP="00933DBA">
            <w:pPr>
              <w:pStyle w:val="24"/>
              <w:spacing w:line="360" w:lineRule="auto"/>
              <w:rPr>
                <w:b/>
                <w:bCs/>
                <w:sz w:val="28"/>
                <w:szCs w:val="28"/>
              </w:rPr>
            </w:pPr>
            <w:r w:rsidRPr="00AD33AC">
              <w:rPr>
                <w:b/>
                <w:bCs/>
                <w:sz w:val="28"/>
                <w:szCs w:val="28"/>
              </w:rPr>
              <w:t>Общая трудоемкость разработки</w:t>
            </w:r>
          </w:p>
        </w:tc>
        <w:tc>
          <w:tcPr>
            <w:tcW w:w="720" w:type="dxa"/>
            <w:vAlign w:val="center"/>
          </w:tcPr>
          <w:p w14:paraId="017FECDB" w14:textId="77777777" w:rsidR="00933DBA" w:rsidRPr="00AD33AC" w:rsidRDefault="00933DBA" w:rsidP="00933DBA">
            <w:pPr>
              <w:pStyle w:val="24"/>
              <w:spacing w:line="360" w:lineRule="auto"/>
              <w:jc w:val="center"/>
              <w:rPr>
                <w:sz w:val="28"/>
                <w:szCs w:val="28"/>
              </w:rPr>
            </w:pPr>
          </w:p>
        </w:tc>
        <w:tc>
          <w:tcPr>
            <w:tcW w:w="720" w:type="dxa"/>
            <w:vAlign w:val="center"/>
          </w:tcPr>
          <w:p w14:paraId="23AE3B6B" w14:textId="77777777" w:rsidR="00933DBA" w:rsidRPr="00AD33AC" w:rsidRDefault="00933DBA" w:rsidP="00933DBA">
            <w:pPr>
              <w:pStyle w:val="24"/>
              <w:spacing w:line="360" w:lineRule="auto"/>
              <w:jc w:val="center"/>
              <w:rPr>
                <w:sz w:val="28"/>
                <w:szCs w:val="28"/>
              </w:rPr>
            </w:pPr>
          </w:p>
        </w:tc>
        <w:tc>
          <w:tcPr>
            <w:tcW w:w="726" w:type="dxa"/>
            <w:gridSpan w:val="2"/>
            <w:vAlign w:val="center"/>
          </w:tcPr>
          <w:p w14:paraId="6E2A31A4" w14:textId="77777777" w:rsidR="00933DBA" w:rsidRPr="00AD33AC" w:rsidRDefault="00933DBA" w:rsidP="00933DBA">
            <w:pPr>
              <w:pStyle w:val="24"/>
              <w:spacing w:line="360" w:lineRule="auto"/>
              <w:jc w:val="center"/>
              <w:rPr>
                <w:sz w:val="28"/>
                <w:szCs w:val="28"/>
              </w:rPr>
            </w:pPr>
            <w:r w:rsidRPr="00AD33AC">
              <w:rPr>
                <w:sz w:val="28"/>
                <w:szCs w:val="28"/>
              </w:rPr>
              <w:t>84</w:t>
            </w:r>
          </w:p>
        </w:tc>
        <w:tc>
          <w:tcPr>
            <w:tcW w:w="966" w:type="dxa"/>
            <w:vAlign w:val="center"/>
          </w:tcPr>
          <w:p w14:paraId="63BF47A4" w14:textId="77777777" w:rsidR="00933DBA" w:rsidRPr="00AD33AC" w:rsidRDefault="00933DBA" w:rsidP="00933DBA">
            <w:pPr>
              <w:pStyle w:val="24"/>
              <w:tabs>
                <w:tab w:val="left" w:pos="458"/>
              </w:tabs>
              <w:spacing w:line="360" w:lineRule="auto"/>
              <w:ind w:left="-720"/>
              <w:jc w:val="center"/>
              <w:rPr>
                <w:sz w:val="28"/>
                <w:szCs w:val="28"/>
              </w:rPr>
            </w:pPr>
          </w:p>
        </w:tc>
        <w:tc>
          <w:tcPr>
            <w:tcW w:w="1385" w:type="dxa"/>
            <w:gridSpan w:val="2"/>
            <w:vAlign w:val="center"/>
          </w:tcPr>
          <w:p w14:paraId="3C2C45C1" w14:textId="77777777" w:rsidR="00933DBA" w:rsidRPr="00AD33AC" w:rsidRDefault="00933DBA" w:rsidP="00933DBA">
            <w:pPr>
              <w:pStyle w:val="24"/>
              <w:spacing w:line="360" w:lineRule="auto"/>
              <w:jc w:val="center"/>
              <w:rPr>
                <w:bCs/>
                <w:sz w:val="28"/>
                <w:szCs w:val="28"/>
              </w:rPr>
            </w:pPr>
            <w:r w:rsidRPr="00AD33AC">
              <w:rPr>
                <w:bCs/>
                <w:sz w:val="28"/>
                <w:szCs w:val="28"/>
              </w:rPr>
              <w:t>109</w:t>
            </w:r>
          </w:p>
        </w:tc>
      </w:tr>
    </w:tbl>
    <w:p w14:paraId="15FE786D" w14:textId="016C23B3" w:rsidR="00933DBA" w:rsidRPr="00AD33AC" w:rsidRDefault="000E5413" w:rsidP="00933DBA">
      <w:pPr>
        <w:pStyle w:val="32"/>
        <w:spacing w:line="360" w:lineRule="auto"/>
        <w:rPr>
          <w:sz w:val="28"/>
          <w:szCs w:val="28"/>
        </w:rPr>
      </w:pPr>
      <w:r w:rsidRPr="00AD33AC">
        <w:rPr>
          <w:sz w:val="28"/>
          <w:szCs w:val="28"/>
        </w:rPr>
        <w:t>Таблица 3. Расчет трудоемкости и продолжительности работ по созданию ПО</w:t>
      </w:r>
    </w:p>
    <w:p w14:paraId="2BE1F43C" w14:textId="21B7CCC6" w:rsidR="000E5413" w:rsidRPr="00AD33AC" w:rsidRDefault="00933DBA" w:rsidP="00C270BB">
      <w:pPr>
        <w:pStyle w:val="32"/>
        <w:spacing w:line="360" w:lineRule="auto"/>
        <w:ind w:firstLine="720"/>
        <w:jc w:val="both"/>
        <w:rPr>
          <w:sz w:val="28"/>
          <w:szCs w:val="28"/>
        </w:rPr>
      </w:pPr>
      <w:r w:rsidRPr="00AD33AC">
        <w:rPr>
          <w:sz w:val="28"/>
          <w:szCs w:val="28"/>
        </w:rPr>
        <w:t>Таким образом, общая продолжительность проведения работ составит 110 календарных дней.</w:t>
      </w:r>
    </w:p>
    <w:p w14:paraId="71D72ABB" w14:textId="16636469" w:rsidR="00933DBA" w:rsidRPr="00AD33AC" w:rsidRDefault="000E5413" w:rsidP="00AD33AC">
      <w:pPr>
        <w:pStyle w:val="af9"/>
        <w:jc w:val="center"/>
        <w:outlineLvl w:val="2"/>
        <w:rPr>
          <w:i w:val="0"/>
          <w:iCs w:val="0"/>
          <w:vertAlign w:val="baseline"/>
        </w:rPr>
      </w:pPr>
      <w:bookmarkStart w:id="52" w:name="_Toc11097640"/>
      <w:r w:rsidRPr="00AD33AC">
        <w:rPr>
          <w:i w:val="0"/>
          <w:iCs w:val="0"/>
          <w:vertAlign w:val="baseline"/>
        </w:rPr>
        <w:lastRenderedPageBreak/>
        <w:t>4.</w:t>
      </w:r>
      <w:r w:rsidR="00933DBA" w:rsidRPr="00AD33AC">
        <w:rPr>
          <w:i w:val="0"/>
          <w:iCs w:val="0"/>
          <w:vertAlign w:val="baseline"/>
        </w:rPr>
        <w:t>1.2 Построение ленточного графика проведения исследования</w:t>
      </w:r>
      <w:bookmarkEnd w:id="52"/>
    </w:p>
    <w:p w14:paraId="668F4968" w14:textId="77777777" w:rsidR="00933DBA" w:rsidRPr="00AD33AC" w:rsidRDefault="00933DBA" w:rsidP="00933DBA">
      <w:pPr>
        <w:ind w:firstLine="720"/>
        <w:rPr>
          <w:szCs w:val="28"/>
        </w:rPr>
      </w:pPr>
      <w:r w:rsidRPr="00AD33AC">
        <w:rPr>
          <w:szCs w:val="28"/>
        </w:rPr>
        <w:t xml:space="preserve">В качестве инструмента планирования работ используем ленточный график. Ленточный график позволяет наглядно представить логическую последовательность и взаимосвязь отдельных работ, срок начала и срок окончания работ. Он представляет собой таблицу, где перечислены наименования стадий разработки и видов работ, длительность выполнения каждого вида работ. Продолжением таблицы является график, отражающий продолжительность каждого вида работ в виде отрезков времени, которые располагаются в соответствии с последовательностью выполнения работ. </w:t>
      </w:r>
    </w:p>
    <w:p w14:paraId="22001631" w14:textId="2E3DE8BD" w:rsidR="00933DBA" w:rsidRPr="00AD33AC" w:rsidRDefault="00933DBA" w:rsidP="00933DBA">
      <w:pPr>
        <w:ind w:firstLine="708"/>
        <w:rPr>
          <w:szCs w:val="28"/>
        </w:rPr>
        <w:sectPr w:rsidR="00933DBA" w:rsidRPr="00AD33AC" w:rsidSect="00754E35">
          <w:footerReference w:type="default" r:id="rId43"/>
          <w:type w:val="continuous"/>
          <w:pgSz w:w="11907" w:h="16840" w:code="9"/>
          <w:pgMar w:top="1134" w:right="567" w:bottom="1134" w:left="1701" w:header="720" w:footer="720" w:gutter="0"/>
          <w:pgNumType w:start="2"/>
          <w:cols w:space="708"/>
          <w:docGrid w:linePitch="360"/>
        </w:sectPr>
      </w:pPr>
      <w:r w:rsidRPr="00AD33AC">
        <w:rPr>
          <w:szCs w:val="28"/>
        </w:rPr>
        <w:t xml:space="preserve">Ленточный график разработки ПО, построенный по данным таблицы 2, приведен на рисунке </w:t>
      </w:r>
      <w:r w:rsidR="00316A3C">
        <w:rPr>
          <w:szCs w:val="28"/>
        </w:rPr>
        <w:t>2</w:t>
      </w:r>
      <w:r w:rsidR="001C1E38">
        <w:rPr>
          <w:szCs w:val="28"/>
        </w:rPr>
        <w:t>8</w:t>
      </w:r>
      <w:r w:rsidRPr="00AD33AC">
        <w:rPr>
          <w:szCs w:val="28"/>
        </w:rPr>
        <w:t>.</w:t>
      </w:r>
    </w:p>
    <w:p w14:paraId="78600F7E" w14:textId="77777777" w:rsidR="00933DBA" w:rsidRPr="00AD33AC" w:rsidRDefault="00933DBA" w:rsidP="00933DBA">
      <w:pPr>
        <w:ind w:firstLine="708"/>
        <w:rPr>
          <w:szCs w:val="28"/>
        </w:rPr>
      </w:pPr>
    </w:p>
    <w:p w14:paraId="183F4FBC" w14:textId="57ED5ED6" w:rsidR="00933DBA" w:rsidRPr="00AD33AC" w:rsidRDefault="00933DBA" w:rsidP="00933DBA">
      <w:pPr>
        <w:pStyle w:val="af1"/>
        <w:spacing w:line="360" w:lineRule="auto"/>
        <w:jc w:val="center"/>
        <w:rPr>
          <w:b/>
          <w:color w:val="auto"/>
          <w:sz w:val="28"/>
          <w:szCs w:val="28"/>
        </w:rPr>
      </w:pPr>
      <w:r w:rsidRPr="00AD33AC">
        <w:rPr>
          <w:color w:val="auto"/>
          <w:sz w:val="28"/>
          <w:szCs w:val="28"/>
        </w:rPr>
        <w:object w:dxaOrig="8632" w:dyaOrig="5404" w14:anchorId="00C202F8">
          <v:shape id="_x0000_i1028" type="#_x0000_t75" style="width:622.35pt;height:389.9pt" o:ole="">
            <v:imagedata r:id="rId44" o:title=""/>
          </v:shape>
          <o:OLEObject Type="Embed" ProgID="Unknown" ShapeID="_x0000_i1028" DrawAspect="Content" ObjectID="_1621771182" r:id="rId45"/>
        </w:object>
      </w:r>
    </w:p>
    <w:p w14:paraId="4FE2959F" w14:textId="70110FD4" w:rsidR="00933DBA" w:rsidRPr="00AD33AC" w:rsidRDefault="00933DBA" w:rsidP="00933DBA">
      <w:pPr>
        <w:pStyle w:val="af1"/>
        <w:spacing w:line="360" w:lineRule="auto"/>
        <w:jc w:val="center"/>
        <w:rPr>
          <w:i w:val="0"/>
          <w:color w:val="auto"/>
          <w:sz w:val="28"/>
          <w:szCs w:val="28"/>
        </w:rPr>
      </w:pPr>
      <w:r w:rsidRPr="00AD33AC">
        <w:rPr>
          <w:i w:val="0"/>
          <w:color w:val="auto"/>
          <w:sz w:val="28"/>
          <w:szCs w:val="28"/>
        </w:rPr>
        <w:t xml:space="preserve">Рисунок </w:t>
      </w:r>
      <w:r w:rsidR="00316A3C">
        <w:rPr>
          <w:i w:val="0"/>
          <w:color w:val="auto"/>
          <w:sz w:val="28"/>
          <w:szCs w:val="28"/>
        </w:rPr>
        <w:t>2</w:t>
      </w:r>
      <w:r w:rsidR="001C1E38">
        <w:rPr>
          <w:i w:val="0"/>
          <w:color w:val="auto"/>
          <w:sz w:val="28"/>
          <w:szCs w:val="28"/>
        </w:rPr>
        <w:t>8</w:t>
      </w:r>
      <w:r w:rsidRPr="00AD33AC">
        <w:rPr>
          <w:i w:val="0"/>
          <w:color w:val="auto"/>
          <w:sz w:val="28"/>
          <w:szCs w:val="28"/>
        </w:rPr>
        <w:t xml:space="preserve"> – Ленточный график разработки ПО</w:t>
      </w:r>
    </w:p>
    <w:p w14:paraId="4292C2B0" w14:textId="77777777" w:rsidR="00933DBA" w:rsidRPr="00AD33AC" w:rsidRDefault="00933DBA" w:rsidP="00933DBA">
      <w:pPr>
        <w:jc w:val="center"/>
        <w:rPr>
          <w:b/>
          <w:szCs w:val="28"/>
        </w:rPr>
        <w:sectPr w:rsidR="00933DBA" w:rsidRPr="00AD33AC" w:rsidSect="00933DBA">
          <w:pgSz w:w="16840" w:h="11907" w:orient="landscape" w:code="9"/>
          <w:pgMar w:top="567" w:right="1134" w:bottom="1260" w:left="1134" w:header="720" w:footer="720" w:gutter="0"/>
          <w:cols w:space="708"/>
          <w:docGrid w:linePitch="360"/>
        </w:sectPr>
      </w:pPr>
    </w:p>
    <w:p w14:paraId="1343B02F" w14:textId="280881DB" w:rsidR="00933DBA" w:rsidRPr="00AD33AC" w:rsidRDefault="000E5413" w:rsidP="00EE143D">
      <w:pPr>
        <w:pStyle w:val="2"/>
      </w:pPr>
      <w:bookmarkStart w:id="53" w:name="_Toc11097641"/>
      <w:r w:rsidRPr="00AD33AC">
        <w:lastRenderedPageBreak/>
        <w:t xml:space="preserve">4.2 </w:t>
      </w:r>
      <w:r w:rsidR="00933DBA" w:rsidRPr="00AD33AC">
        <w:t xml:space="preserve"> Расчет сметы затрат на разработку программного продукта</w:t>
      </w:r>
      <w:bookmarkEnd w:id="53"/>
    </w:p>
    <w:p w14:paraId="26CAB12D" w14:textId="77777777" w:rsidR="00933DBA" w:rsidRPr="00AD33AC" w:rsidRDefault="00933DBA" w:rsidP="00933DBA">
      <w:pPr>
        <w:ind w:firstLine="720"/>
        <w:rPr>
          <w:szCs w:val="28"/>
        </w:rPr>
      </w:pPr>
    </w:p>
    <w:p w14:paraId="48FBC45E" w14:textId="77777777" w:rsidR="00933DBA" w:rsidRPr="00AD33AC" w:rsidRDefault="00933DBA" w:rsidP="00933DBA">
      <w:pPr>
        <w:ind w:firstLine="720"/>
        <w:rPr>
          <w:szCs w:val="28"/>
        </w:rPr>
      </w:pPr>
      <w:r w:rsidRPr="00AD33AC">
        <w:rPr>
          <w:szCs w:val="28"/>
        </w:rPr>
        <w:t>Сметная стоимость проектирования и внедрения программы включает в себя следующие затраты, определяемые по формуле (3):</w:t>
      </w:r>
    </w:p>
    <w:p w14:paraId="7DA92CC0" w14:textId="77777777" w:rsidR="00933DBA" w:rsidRPr="00AD33AC" w:rsidRDefault="00933DBA" w:rsidP="00933DBA">
      <w:pPr>
        <w:ind w:firstLine="720"/>
        <w:jc w:val="right"/>
        <w:rPr>
          <w:szCs w:val="28"/>
        </w:rPr>
      </w:pPr>
      <w:r w:rsidRPr="00AD33AC">
        <w:rPr>
          <w:i/>
          <w:szCs w:val="28"/>
        </w:rPr>
        <w:t>С</w:t>
      </w:r>
      <w:r w:rsidRPr="00AD33AC">
        <w:rPr>
          <w:i/>
          <w:szCs w:val="28"/>
          <w:vertAlign w:val="subscript"/>
        </w:rPr>
        <w:t>пр</w:t>
      </w:r>
      <w:r w:rsidRPr="00AD33AC">
        <w:rPr>
          <w:szCs w:val="28"/>
        </w:rPr>
        <w:t>=</w:t>
      </w:r>
      <w:r w:rsidRPr="00AD33AC">
        <w:rPr>
          <w:i/>
          <w:szCs w:val="28"/>
        </w:rPr>
        <w:t>С</w:t>
      </w:r>
      <w:r w:rsidRPr="00AD33AC">
        <w:rPr>
          <w:i/>
          <w:szCs w:val="28"/>
          <w:vertAlign w:val="subscript"/>
        </w:rPr>
        <w:t xml:space="preserve">осн </w:t>
      </w:r>
      <w:r w:rsidRPr="00AD33AC">
        <w:rPr>
          <w:szCs w:val="28"/>
        </w:rPr>
        <w:t xml:space="preserve">+ </w:t>
      </w:r>
      <w:r w:rsidRPr="00AD33AC">
        <w:rPr>
          <w:i/>
          <w:szCs w:val="28"/>
        </w:rPr>
        <w:t>С</w:t>
      </w:r>
      <w:r w:rsidRPr="00AD33AC">
        <w:rPr>
          <w:i/>
          <w:szCs w:val="28"/>
          <w:vertAlign w:val="subscript"/>
        </w:rPr>
        <w:t xml:space="preserve">доп </w:t>
      </w:r>
      <w:r w:rsidRPr="00AD33AC">
        <w:rPr>
          <w:szCs w:val="28"/>
        </w:rPr>
        <w:t xml:space="preserve">+ </w:t>
      </w:r>
      <w:r w:rsidRPr="00AD33AC">
        <w:rPr>
          <w:i/>
          <w:szCs w:val="28"/>
        </w:rPr>
        <w:t>С</w:t>
      </w:r>
      <w:r w:rsidRPr="00AD33AC">
        <w:rPr>
          <w:i/>
          <w:szCs w:val="28"/>
          <w:vertAlign w:val="subscript"/>
        </w:rPr>
        <w:t xml:space="preserve">соц </w:t>
      </w:r>
      <w:r w:rsidRPr="00AD33AC">
        <w:rPr>
          <w:szCs w:val="28"/>
        </w:rPr>
        <w:t xml:space="preserve">+ </w:t>
      </w:r>
      <w:r w:rsidRPr="00AD33AC">
        <w:rPr>
          <w:i/>
          <w:szCs w:val="28"/>
        </w:rPr>
        <w:t>С</w:t>
      </w:r>
      <w:r w:rsidRPr="00AD33AC">
        <w:rPr>
          <w:i/>
          <w:szCs w:val="28"/>
          <w:vertAlign w:val="subscript"/>
        </w:rPr>
        <w:t xml:space="preserve">м </w:t>
      </w:r>
      <w:r w:rsidRPr="00AD33AC">
        <w:rPr>
          <w:szCs w:val="28"/>
        </w:rPr>
        <w:t xml:space="preserve">+ </w:t>
      </w:r>
      <w:r w:rsidRPr="00AD33AC">
        <w:rPr>
          <w:i/>
          <w:szCs w:val="28"/>
        </w:rPr>
        <w:t>С</w:t>
      </w:r>
      <w:r w:rsidRPr="00AD33AC">
        <w:rPr>
          <w:i/>
          <w:szCs w:val="28"/>
          <w:vertAlign w:val="subscript"/>
        </w:rPr>
        <w:t xml:space="preserve">маш.вр </w:t>
      </w:r>
      <w:r w:rsidRPr="00AD33AC">
        <w:rPr>
          <w:szCs w:val="28"/>
        </w:rPr>
        <w:t xml:space="preserve">+ </w:t>
      </w:r>
      <w:r w:rsidRPr="00AD33AC">
        <w:rPr>
          <w:i/>
          <w:szCs w:val="28"/>
        </w:rPr>
        <w:t>С</w:t>
      </w:r>
      <w:r w:rsidRPr="00AD33AC">
        <w:rPr>
          <w:i/>
          <w:szCs w:val="28"/>
          <w:vertAlign w:val="subscript"/>
        </w:rPr>
        <w:t>н</w:t>
      </w:r>
      <w:r w:rsidRPr="00AD33AC">
        <w:rPr>
          <w:szCs w:val="28"/>
        </w:rPr>
        <w:t>,</w:t>
      </w:r>
      <w:r w:rsidRPr="00AD33AC">
        <w:rPr>
          <w:szCs w:val="28"/>
        </w:rPr>
        <w:tab/>
      </w:r>
      <w:r w:rsidRPr="00AD33AC">
        <w:rPr>
          <w:szCs w:val="28"/>
        </w:rPr>
        <w:tab/>
      </w:r>
      <w:r w:rsidRPr="00AD33AC">
        <w:rPr>
          <w:szCs w:val="28"/>
        </w:rPr>
        <w:tab/>
        <w:t>(3)</w:t>
      </w:r>
    </w:p>
    <w:p w14:paraId="5E26C373" w14:textId="77777777" w:rsidR="00933DBA" w:rsidRPr="00AD33AC" w:rsidRDefault="00933DBA" w:rsidP="00933DBA">
      <w:pPr>
        <w:ind w:firstLine="720"/>
        <w:rPr>
          <w:szCs w:val="28"/>
        </w:rPr>
      </w:pPr>
      <w:r w:rsidRPr="00AD33AC">
        <w:rPr>
          <w:szCs w:val="28"/>
        </w:rPr>
        <w:t>где:</w:t>
      </w:r>
    </w:p>
    <w:p w14:paraId="1024FCCE" w14:textId="77777777" w:rsidR="00933DBA" w:rsidRPr="00AD33AC" w:rsidRDefault="00933DBA" w:rsidP="00933DBA">
      <w:pPr>
        <w:ind w:firstLine="720"/>
        <w:rPr>
          <w:szCs w:val="28"/>
        </w:rPr>
      </w:pPr>
      <w:r w:rsidRPr="00AD33AC">
        <w:rPr>
          <w:i/>
          <w:szCs w:val="28"/>
        </w:rPr>
        <w:t>С</w:t>
      </w:r>
      <w:r w:rsidRPr="00AD33AC">
        <w:rPr>
          <w:i/>
          <w:szCs w:val="28"/>
          <w:vertAlign w:val="subscript"/>
        </w:rPr>
        <w:t xml:space="preserve">пр </w:t>
      </w:r>
      <w:r w:rsidRPr="00AD33AC">
        <w:rPr>
          <w:szCs w:val="28"/>
        </w:rPr>
        <w:t>– стоимость разработки ПО;</w:t>
      </w:r>
    </w:p>
    <w:p w14:paraId="76031F22" w14:textId="77777777" w:rsidR="00933DBA" w:rsidRPr="00AD33AC" w:rsidRDefault="00933DBA" w:rsidP="00933DBA">
      <w:pPr>
        <w:ind w:firstLine="720"/>
        <w:rPr>
          <w:szCs w:val="28"/>
        </w:rPr>
      </w:pPr>
      <w:r w:rsidRPr="00AD33AC">
        <w:rPr>
          <w:i/>
          <w:szCs w:val="28"/>
        </w:rPr>
        <w:t>С</w:t>
      </w:r>
      <w:r w:rsidRPr="00AD33AC">
        <w:rPr>
          <w:i/>
          <w:szCs w:val="28"/>
          <w:vertAlign w:val="subscript"/>
        </w:rPr>
        <w:t>осн</w:t>
      </w:r>
      <w:r w:rsidRPr="00AD33AC">
        <w:rPr>
          <w:szCs w:val="28"/>
        </w:rPr>
        <w:t xml:space="preserve"> – основная заработная плата исполнителей;</w:t>
      </w:r>
    </w:p>
    <w:p w14:paraId="70CE534F" w14:textId="77777777" w:rsidR="00933DBA" w:rsidRPr="00AD33AC" w:rsidRDefault="00933DBA" w:rsidP="00933DBA">
      <w:pPr>
        <w:ind w:firstLine="720"/>
        <w:rPr>
          <w:szCs w:val="28"/>
        </w:rPr>
      </w:pPr>
      <w:r w:rsidRPr="00AD33AC">
        <w:rPr>
          <w:i/>
          <w:szCs w:val="28"/>
        </w:rPr>
        <w:t>С</w:t>
      </w:r>
      <w:r w:rsidRPr="00AD33AC">
        <w:rPr>
          <w:i/>
          <w:szCs w:val="28"/>
          <w:vertAlign w:val="subscript"/>
        </w:rPr>
        <w:t>доп</w:t>
      </w:r>
      <w:r w:rsidRPr="00AD33AC">
        <w:rPr>
          <w:szCs w:val="28"/>
        </w:rPr>
        <w:t xml:space="preserve"> – дополнительная заработная плата исполнителей, учитывающая потери времени на отпуска и болезни (принимается в среднем 10% от основной заработной платы);</w:t>
      </w:r>
    </w:p>
    <w:p w14:paraId="365EF68F" w14:textId="77777777" w:rsidR="00933DBA" w:rsidRPr="00AD33AC" w:rsidRDefault="00933DBA" w:rsidP="00933DBA">
      <w:pPr>
        <w:ind w:firstLine="720"/>
        <w:rPr>
          <w:szCs w:val="28"/>
        </w:rPr>
      </w:pPr>
      <w:r w:rsidRPr="00AD33AC">
        <w:rPr>
          <w:i/>
          <w:szCs w:val="28"/>
        </w:rPr>
        <w:t>С</w:t>
      </w:r>
      <w:r w:rsidRPr="00AD33AC">
        <w:rPr>
          <w:i/>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0,26% от основной и дополнительной заработной платы;</w:t>
      </w:r>
    </w:p>
    <w:p w14:paraId="7425A556" w14:textId="77777777" w:rsidR="00933DBA" w:rsidRPr="00AD33AC" w:rsidRDefault="00933DBA" w:rsidP="00933DBA">
      <w:pPr>
        <w:ind w:firstLine="720"/>
        <w:rPr>
          <w:szCs w:val="28"/>
        </w:rPr>
      </w:pPr>
      <w:r w:rsidRPr="00AD33AC">
        <w:rPr>
          <w:i/>
          <w:szCs w:val="28"/>
        </w:rPr>
        <w:t>С</w:t>
      </w:r>
      <w:r w:rsidRPr="00AD33AC">
        <w:rPr>
          <w:i/>
          <w:szCs w:val="28"/>
          <w:vertAlign w:val="subscript"/>
        </w:rPr>
        <w:t>м</w:t>
      </w:r>
      <w:r w:rsidRPr="00AD33AC">
        <w:rPr>
          <w:szCs w:val="28"/>
        </w:rPr>
        <w:t xml:space="preserve"> – затраты на используемые материалы;</w:t>
      </w:r>
    </w:p>
    <w:p w14:paraId="6344C8D4" w14:textId="77777777" w:rsidR="00933DBA" w:rsidRPr="00AD33AC" w:rsidRDefault="00933DBA" w:rsidP="00933DBA">
      <w:pPr>
        <w:ind w:firstLine="720"/>
        <w:rPr>
          <w:szCs w:val="28"/>
        </w:rPr>
      </w:pPr>
      <w:r w:rsidRPr="00AD33AC">
        <w:rPr>
          <w:i/>
          <w:szCs w:val="28"/>
        </w:rPr>
        <w:t>С</w:t>
      </w:r>
      <w:r w:rsidRPr="00AD33AC">
        <w:rPr>
          <w:i/>
          <w:szCs w:val="28"/>
          <w:vertAlign w:val="subscript"/>
        </w:rPr>
        <w:t>маш.вр</w:t>
      </w:r>
      <w:r w:rsidRPr="00AD33AC">
        <w:rPr>
          <w:szCs w:val="28"/>
        </w:rPr>
        <w:t xml:space="preserve"> – стоимость машинного времени.</w:t>
      </w:r>
    </w:p>
    <w:p w14:paraId="60D95F21" w14:textId="77777777" w:rsidR="00933DBA" w:rsidRPr="00AD33AC" w:rsidRDefault="00933DBA" w:rsidP="00933DBA">
      <w:pPr>
        <w:ind w:firstLine="720"/>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w:t>
      </w:r>
    </w:p>
    <w:p w14:paraId="0E236755" w14:textId="77777777" w:rsidR="00933DBA" w:rsidRPr="00AD33AC" w:rsidRDefault="00933DBA" w:rsidP="00933DBA">
      <w:pPr>
        <w:ind w:firstLine="720"/>
        <w:jc w:val="center"/>
        <w:rPr>
          <w:b/>
          <w:bCs/>
          <w:szCs w:val="28"/>
        </w:rPr>
      </w:pPr>
      <w:r w:rsidRPr="00AD33AC">
        <w:rPr>
          <w:b/>
          <w:bCs/>
          <w:szCs w:val="28"/>
        </w:rPr>
        <w:t>Основная заработная плата исполнителей.</w:t>
      </w:r>
    </w:p>
    <w:p w14:paraId="7F3FE265" w14:textId="77777777" w:rsidR="00933DBA" w:rsidRPr="00AD33AC" w:rsidRDefault="00933DBA" w:rsidP="00933DBA">
      <w:pPr>
        <w:pStyle w:val="af7"/>
        <w:spacing w:line="360" w:lineRule="auto"/>
        <w:jc w:val="both"/>
        <w:rPr>
          <w:sz w:val="28"/>
          <w:szCs w:val="28"/>
        </w:rPr>
      </w:pPr>
      <w:r w:rsidRPr="00AD33AC">
        <w:rPr>
          <w:sz w:val="28"/>
          <w:szCs w:val="28"/>
        </w:rPr>
        <w:t>На статью «Заработная плата» относят заработную плату научных, инженерно-технических и других работников, непосредственно участвующих в разработке ПО. Расчет ведется по формуле (4):</w:t>
      </w:r>
    </w:p>
    <w:p w14:paraId="50DD3793" w14:textId="77777777" w:rsidR="00933DBA" w:rsidRPr="00AD33AC" w:rsidRDefault="00933DBA" w:rsidP="00933DBA">
      <w:pPr>
        <w:tabs>
          <w:tab w:val="left" w:pos="3060"/>
          <w:tab w:val="left" w:pos="3240"/>
          <w:tab w:val="right" w:pos="9355"/>
        </w:tabs>
        <w:rPr>
          <w:szCs w:val="28"/>
        </w:rPr>
      </w:pPr>
      <w:r w:rsidRPr="00AD33AC">
        <w:rPr>
          <w:szCs w:val="28"/>
        </w:rPr>
        <w:tab/>
      </w:r>
      <w:r w:rsidRPr="00AD33AC">
        <w:rPr>
          <w:i/>
          <w:iCs/>
          <w:szCs w:val="28"/>
        </w:rPr>
        <w:t>З</w:t>
      </w:r>
      <w:r w:rsidRPr="00AD33AC">
        <w:rPr>
          <w:i/>
          <w:iCs/>
          <w:szCs w:val="28"/>
          <w:vertAlign w:val="subscript"/>
        </w:rPr>
        <w:t>исп</w:t>
      </w:r>
      <w:r w:rsidRPr="00AD33AC">
        <w:rPr>
          <w:szCs w:val="28"/>
        </w:rPr>
        <w:t xml:space="preserve"> = </w:t>
      </w:r>
      <w:r w:rsidRPr="00AD33AC">
        <w:rPr>
          <w:i/>
          <w:iCs/>
          <w:szCs w:val="28"/>
        </w:rPr>
        <w:t>З</w:t>
      </w:r>
      <w:r w:rsidRPr="00AD33AC">
        <w:rPr>
          <w:i/>
          <w:iCs/>
          <w:szCs w:val="28"/>
          <w:vertAlign w:val="subscript"/>
        </w:rPr>
        <w:t>ср</w:t>
      </w:r>
      <w:r w:rsidRPr="00AD33AC">
        <w:rPr>
          <w:szCs w:val="28"/>
        </w:rPr>
        <w:t xml:space="preserve"> </w:t>
      </w:r>
      <w:r w:rsidRPr="00AD33AC">
        <w:rPr>
          <w:szCs w:val="28"/>
        </w:rPr>
        <w:sym w:font="Symbol" w:char="F0D7"/>
      </w:r>
      <w:r w:rsidRPr="00AD33AC">
        <w:rPr>
          <w:szCs w:val="28"/>
        </w:rPr>
        <w:t xml:space="preserve"> </w:t>
      </w:r>
      <w:r w:rsidRPr="00AD33AC">
        <w:rPr>
          <w:i/>
          <w:iCs/>
          <w:szCs w:val="28"/>
        </w:rPr>
        <w:t>Т</w:t>
      </w:r>
      <w:r w:rsidRPr="00AD33AC">
        <w:rPr>
          <w:szCs w:val="28"/>
        </w:rPr>
        <w:t>,</w:t>
      </w:r>
      <w:r w:rsidRPr="00AD33AC">
        <w:rPr>
          <w:szCs w:val="28"/>
        </w:rPr>
        <w:tab/>
        <w:t xml:space="preserve"> (4)</w:t>
      </w:r>
    </w:p>
    <w:p w14:paraId="51A9D80B" w14:textId="77777777" w:rsidR="00933DBA" w:rsidRPr="00AD33AC" w:rsidRDefault="00933DBA" w:rsidP="00933DBA">
      <w:pPr>
        <w:pStyle w:val="af7"/>
        <w:spacing w:line="360" w:lineRule="auto"/>
        <w:rPr>
          <w:sz w:val="28"/>
          <w:szCs w:val="28"/>
        </w:rPr>
      </w:pPr>
      <w:r w:rsidRPr="00AD33AC">
        <w:rPr>
          <w:sz w:val="28"/>
          <w:szCs w:val="28"/>
        </w:rPr>
        <w:t>где:</w:t>
      </w:r>
    </w:p>
    <w:p w14:paraId="7BD20F6F" w14:textId="5492B565" w:rsidR="00BC3967" w:rsidRDefault="00933DBA" w:rsidP="00933DBA">
      <w:pPr>
        <w:ind w:firstLine="708"/>
        <w:rPr>
          <w:szCs w:val="28"/>
        </w:rPr>
      </w:pPr>
      <w:r w:rsidRPr="00AD33AC">
        <w:rPr>
          <w:i/>
          <w:iCs/>
          <w:szCs w:val="28"/>
        </w:rPr>
        <w:t>З</w:t>
      </w:r>
      <w:r w:rsidRPr="00AD33AC">
        <w:rPr>
          <w:i/>
          <w:iCs/>
          <w:szCs w:val="28"/>
          <w:vertAlign w:val="subscript"/>
        </w:rPr>
        <w:t>исп</w:t>
      </w:r>
      <w:r w:rsidRPr="00AD33AC">
        <w:rPr>
          <w:szCs w:val="28"/>
          <w:vertAlign w:val="subscript"/>
        </w:rPr>
        <w:t xml:space="preserve"> </w:t>
      </w:r>
      <w:r w:rsidRPr="00AD33AC">
        <w:rPr>
          <w:szCs w:val="28"/>
        </w:rPr>
        <w:t>– заработная плата исполнителей (руб.);</w:t>
      </w:r>
    </w:p>
    <w:p w14:paraId="1B45C420" w14:textId="77777777" w:rsidR="00933DBA" w:rsidRPr="00BC3967" w:rsidRDefault="00933DBA" w:rsidP="00BC3967">
      <w:pPr>
        <w:jc w:val="center"/>
        <w:rPr>
          <w:szCs w:val="28"/>
        </w:rPr>
      </w:pPr>
    </w:p>
    <w:p w14:paraId="44A715AD" w14:textId="77777777" w:rsidR="00933DBA" w:rsidRPr="00AD33AC" w:rsidRDefault="00933DBA" w:rsidP="00933DBA">
      <w:pPr>
        <w:ind w:firstLine="708"/>
        <w:rPr>
          <w:szCs w:val="28"/>
        </w:rPr>
      </w:pPr>
      <w:r w:rsidRPr="00AD33AC">
        <w:rPr>
          <w:i/>
          <w:iCs/>
          <w:szCs w:val="28"/>
        </w:rPr>
        <w:lastRenderedPageBreak/>
        <w:t>З</w:t>
      </w:r>
      <w:r w:rsidRPr="00AD33AC">
        <w:rPr>
          <w:i/>
          <w:iCs/>
          <w:szCs w:val="28"/>
          <w:vertAlign w:val="subscript"/>
        </w:rPr>
        <w:t xml:space="preserve">ср </w:t>
      </w:r>
      <w:r w:rsidRPr="00AD33AC">
        <w:rPr>
          <w:szCs w:val="28"/>
        </w:rPr>
        <w:t>– средняя тарифная ставка работника организации разработчика ПО (руб./чел./дни);</w:t>
      </w:r>
    </w:p>
    <w:p w14:paraId="58F76D88" w14:textId="77777777" w:rsidR="00933DBA" w:rsidRPr="00AD33AC" w:rsidRDefault="00933DBA" w:rsidP="00933DBA">
      <w:pPr>
        <w:ind w:firstLine="708"/>
        <w:rPr>
          <w:szCs w:val="28"/>
        </w:rPr>
      </w:pPr>
      <w:r w:rsidRPr="00AD33AC">
        <w:rPr>
          <w:i/>
          <w:iCs/>
          <w:szCs w:val="28"/>
        </w:rPr>
        <w:t xml:space="preserve">Т </w:t>
      </w:r>
      <w:r w:rsidRPr="00AD33AC">
        <w:rPr>
          <w:szCs w:val="28"/>
        </w:rPr>
        <w:t>– трудоемкость разработки ПО (чел.дни).</w:t>
      </w:r>
    </w:p>
    <w:p w14:paraId="2731D286" w14:textId="77777777" w:rsidR="00933DBA" w:rsidRPr="00AD33AC" w:rsidRDefault="00933DBA" w:rsidP="00933DBA">
      <w:pPr>
        <w:ind w:firstLine="708"/>
        <w:rPr>
          <w:szCs w:val="28"/>
        </w:rPr>
      </w:pPr>
      <w:r w:rsidRPr="00AD33AC">
        <w:rPr>
          <w:i/>
          <w:iCs/>
          <w:szCs w:val="28"/>
        </w:rPr>
        <w:t>З</w:t>
      </w:r>
      <w:r w:rsidRPr="00AD33AC">
        <w:rPr>
          <w:i/>
          <w:iCs/>
          <w:szCs w:val="28"/>
          <w:vertAlign w:val="subscript"/>
        </w:rPr>
        <w:t>ср</w:t>
      </w:r>
      <w:r w:rsidRPr="00AD33AC">
        <w:rPr>
          <w:szCs w:val="28"/>
          <w:vertAlign w:val="subscript"/>
        </w:rPr>
        <w:t xml:space="preserve"> </w:t>
      </w:r>
      <w:r w:rsidRPr="00AD33AC">
        <w:rPr>
          <w:szCs w:val="28"/>
        </w:rPr>
        <w:t>определяется по формуле (5):</w:t>
      </w:r>
    </w:p>
    <w:p w14:paraId="3D662989" w14:textId="77777777" w:rsidR="00933DBA" w:rsidRPr="00AD33AC" w:rsidRDefault="00933DBA" w:rsidP="00933DBA">
      <w:pPr>
        <w:tabs>
          <w:tab w:val="center" w:pos="5031"/>
          <w:tab w:val="right" w:pos="9355"/>
        </w:tabs>
        <w:ind w:firstLine="708"/>
        <w:rPr>
          <w:szCs w:val="28"/>
        </w:rPr>
      </w:pPr>
      <w:r w:rsidRPr="00AD33AC">
        <w:rPr>
          <w:szCs w:val="28"/>
        </w:rPr>
        <w:tab/>
      </w:r>
      <w:r w:rsidRPr="00AD33AC">
        <w:rPr>
          <w:i/>
          <w:iCs/>
          <w:szCs w:val="28"/>
        </w:rPr>
        <w:t>З</w:t>
      </w:r>
      <w:r w:rsidRPr="00AD33AC">
        <w:rPr>
          <w:i/>
          <w:iCs/>
          <w:szCs w:val="28"/>
          <w:vertAlign w:val="subscript"/>
        </w:rPr>
        <w:t>ср</w:t>
      </w:r>
      <w:r w:rsidRPr="00AD33AC">
        <w:rPr>
          <w:szCs w:val="28"/>
        </w:rPr>
        <w:t xml:space="preserve"> = </w:t>
      </w:r>
      <w:r w:rsidRPr="00AD33AC">
        <w:rPr>
          <w:i/>
          <w:iCs/>
          <w:szCs w:val="28"/>
        </w:rPr>
        <w:t xml:space="preserve">С </w:t>
      </w:r>
      <w:r w:rsidRPr="00AD33AC">
        <w:rPr>
          <w:szCs w:val="28"/>
        </w:rPr>
        <w:t xml:space="preserve">/ </w:t>
      </w:r>
      <w:r w:rsidRPr="00AD33AC">
        <w:rPr>
          <w:i/>
          <w:iCs/>
          <w:szCs w:val="28"/>
        </w:rPr>
        <w:t>Ф</w:t>
      </w:r>
      <w:r w:rsidRPr="00AD33AC">
        <w:rPr>
          <w:i/>
          <w:iCs/>
          <w:szCs w:val="28"/>
          <w:vertAlign w:val="subscript"/>
        </w:rPr>
        <w:t>мес</w:t>
      </w:r>
      <w:r w:rsidRPr="00AD33AC">
        <w:rPr>
          <w:szCs w:val="28"/>
        </w:rPr>
        <w:t>,</w:t>
      </w:r>
      <w:r w:rsidRPr="00AD33AC">
        <w:rPr>
          <w:szCs w:val="28"/>
        </w:rPr>
        <w:tab/>
        <w:t xml:space="preserve"> (5)</w:t>
      </w:r>
    </w:p>
    <w:p w14:paraId="135431DB" w14:textId="77777777" w:rsidR="00933DBA" w:rsidRPr="00AD33AC" w:rsidRDefault="00933DBA" w:rsidP="00933DBA">
      <w:pPr>
        <w:tabs>
          <w:tab w:val="center" w:pos="5031"/>
          <w:tab w:val="right" w:pos="9355"/>
        </w:tabs>
        <w:ind w:firstLine="708"/>
        <w:rPr>
          <w:szCs w:val="28"/>
        </w:rPr>
      </w:pPr>
      <w:r w:rsidRPr="00AD33AC">
        <w:rPr>
          <w:szCs w:val="28"/>
        </w:rPr>
        <w:t>где:</w:t>
      </w:r>
    </w:p>
    <w:p w14:paraId="2009642B" w14:textId="77777777" w:rsidR="00933DBA" w:rsidRPr="00AD33AC" w:rsidRDefault="00933DBA" w:rsidP="00933DBA">
      <w:pPr>
        <w:tabs>
          <w:tab w:val="center" w:pos="5031"/>
          <w:tab w:val="right" w:pos="9355"/>
        </w:tabs>
        <w:ind w:firstLine="708"/>
        <w:rPr>
          <w:szCs w:val="28"/>
        </w:rPr>
      </w:pPr>
      <w:r w:rsidRPr="00AD33AC">
        <w:rPr>
          <w:i/>
          <w:iCs/>
          <w:szCs w:val="28"/>
        </w:rPr>
        <w:t>С</w:t>
      </w:r>
      <w:r w:rsidRPr="00AD33AC">
        <w:rPr>
          <w:szCs w:val="28"/>
        </w:rPr>
        <w:t xml:space="preserve"> – зарплата труда на текущий момент времени (руб./мес.);</w:t>
      </w:r>
    </w:p>
    <w:p w14:paraId="235495A6" w14:textId="77777777" w:rsidR="00933DBA" w:rsidRPr="00AD33AC" w:rsidRDefault="00933DBA" w:rsidP="00933DBA">
      <w:pPr>
        <w:tabs>
          <w:tab w:val="center" w:pos="5031"/>
          <w:tab w:val="right" w:pos="9355"/>
        </w:tabs>
        <w:ind w:firstLine="708"/>
        <w:rPr>
          <w:szCs w:val="28"/>
        </w:rPr>
      </w:pPr>
      <w:r w:rsidRPr="00AD33AC">
        <w:rPr>
          <w:i/>
          <w:iCs/>
          <w:szCs w:val="28"/>
        </w:rPr>
        <w:t>Ф</w:t>
      </w:r>
      <w:r w:rsidRPr="00AD33AC">
        <w:rPr>
          <w:i/>
          <w:iCs/>
          <w:szCs w:val="28"/>
          <w:vertAlign w:val="subscript"/>
        </w:rPr>
        <w:t>мес</w:t>
      </w:r>
      <w:r w:rsidRPr="00AD33AC">
        <w:rPr>
          <w:szCs w:val="28"/>
          <w:vertAlign w:val="subscript"/>
        </w:rPr>
        <w:t xml:space="preserve"> </w:t>
      </w:r>
      <w:r w:rsidRPr="00AD33AC">
        <w:rPr>
          <w:szCs w:val="28"/>
        </w:rPr>
        <w:t>– месячный фонд рабочего времени исполнителя (дни).</w:t>
      </w:r>
    </w:p>
    <w:p w14:paraId="7EFDB47A" w14:textId="1CA4A91C" w:rsidR="00933DBA" w:rsidRPr="00AD33AC" w:rsidRDefault="00933DBA" w:rsidP="00B2680E">
      <w:pPr>
        <w:rPr>
          <w:rFonts w:cs="Times New Roman"/>
          <w:szCs w:val="28"/>
        </w:rPr>
      </w:pPr>
      <w:r w:rsidRPr="00AD33AC">
        <w:rPr>
          <w:rFonts w:cs="Times New Roman"/>
          <w:szCs w:val="28"/>
        </w:rPr>
        <w:t xml:space="preserve">Затраты на статью «Заработной платы» приведены в таблице </w:t>
      </w:r>
      <w:r w:rsidR="000E5413" w:rsidRPr="00AD33AC">
        <w:rPr>
          <w:rFonts w:cs="Times New Roman"/>
          <w:szCs w:val="28"/>
        </w:rPr>
        <w:t>4</w:t>
      </w:r>
      <w:r w:rsidRPr="00AD33AC">
        <w:rPr>
          <w:rFonts w:cs="Times New Roman"/>
          <w:szCs w:val="28"/>
        </w:rPr>
        <w:t>.</w:t>
      </w:r>
    </w:p>
    <w:p w14:paraId="6601AED8" w14:textId="626EB484" w:rsidR="00933DBA" w:rsidRPr="00AD33AC" w:rsidRDefault="00933DBA" w:rsidP="00B2680E">
      <w:pPr>
        <w:rPr>
          <w:szCs w:val="28"/>
        </w:rPr>
      </w:pP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2722"/>
        <w:gridCol w:w="1454"/>
        <w:gridCol w:w="1560"/>
        <w:gridCol w:w="204"/>
        <w:gridCol w:w="1980"/>
        <w:gridCol w:w="1182"/>
      </w:tblGrid>
      <w:tr w:rsidR="00933DBA" w:rsidRPr="00AD33AC" w14:paraId="02601F54" w14:textId="77777777" w:rsidTr="000E5413">
        <w:trPr>
          <w:tblHeader/>
          <w:jc w:val="center"/>
        </w:trPr>
        <w:tc>
          <w:tcPr>
            <w:tcW w:w="468" w:type="dxa"/>
            <w:vAlign w:val="center"/>
          </w:tcPr>
          <w:p w14:paraId="699D7E7D" w14:textId="77777777" w:rsidR="00933DBA" w:rsidRPr="00AD33AC" w:rsidRDefault="00933DBA" w:rsidP="00B2680E">
            <w:pPr>
              <w:rPr>
                <w:b/>
                <w:szCs w:val="28"/>
              </w:rPr>
            </w:pPr>
            <w:r w:rsidRPr="00AD33AC">
              <w:rPr>
                <w:b/>
                <w:szCs w:val="28"/>
              </w:rPr>
              <w:t>№</w:t>
            </w:r>
          </w:p>
        </w:tc>
        <w:tc>
          <w:tcPr>
            <w:tcW w:w="2722" w:type="dxa"/>
            <w:vAlign w:val="center"/>
          </w:tcPr>
          <w:p w14:paraId="5A0A826F" w14:textId="77777777" w:rsidR="00933DBA" w:rsidRPr="00AD33AC" w:rsidRDefault="00933DBA" w:rsidP="00B2680E">
            <w:pPr>
              <w:rPr>
                <w:b/>
                <w:szCs w:val="28"/>
              </w:rPr>
            </w:pPr>
            <w:r w:rsidRPr="00AD33AC">
              <w:rPr>
                <w:b/>
                <w:szCs w:val="28"/>
              </w:rPr>
              <w:t>Исполнитель</w:t>
            </w:r>
          </w:p>
        </w:tc>
        <w:tc>
          <w:tcPr>
            <w:tcW w:w="1454" w:type="dxa"/>
            <w:vAlign w:val="center"/>
          </w:tcPr>
          <w:p w14:paraId="603AD448" w14:textId="77777777" w:rsidR="00933DBA" w:rsidRPr="00AD33AC" w:rsidRDefault="00933DBA" w:rsidP="00B2680E">
            <w:pPr>
              <w:rPr>
                <w:b/>
                <w:szCs w:val="28"/>
              </w:rPr>
            </w:pPr>
            <w:r w:rsidRPr="00AD33AC">
              <w:rPr>
                <w:b/>
                <w:szCs w:val="28"/>
              </w:rPr>
              <w:t>Оклад, руб./мес.</w:t>
            </w:r>
          </w:p>
        </w:tc>
        <w:tc>
          <w:tcPr>
            <w:tcW w:w="1560" w:type="dxa"/>
            <w:vAlign w:val="center"/>
          </w:tcPr>
          <w:p w14:paraId="4BEEC6F1" w14:textId="77777777" w:rsidR="00933DBA" w:rsidRPr="00AD33AC" w:rsidRDefault="00933DBA" w:rsidP="00B2680E">
            <w:pPr>
              <w:rPr>
                <w:b/>
                <w:szCs w:val="28"/>
              </w:rPr>
            </w:pPr>
            <w:r w:rsidRPr="00AD33AC">
              <w:rPr>
                <w:b/>
                <w:szCs w:val="28"/>
              </w:rPr>
              <w:t>Оклад, руб./день</w:t>
            </w:r>
          </w:p>
        </w:tc>
        <w:tc>
          <w:tcPr>
            <w:tcW w:w="2184" w:type="dxa"/>
            <w:gridSpan w:val="2"/>
            <w:vAlign w:val="center"/>
          </w:tcPr>
          <w:p w14:paraId="2252DDE6" w14:textId="77777777" w:rsidR="00933DBA" w:rsidRPr="00AD33AC" w:rsidRDefault="00933DBA" w:rsidP="00B2680E">
            <w:pPr>
              <w:rPr>
                <w:b/>
                <w:szCs w:val="28"/>
              </w:rPr>
            </w:pPr>
            <w:r w:rsidRPr="00AD33AC">
              <w:rPr>
                <w:b/>
                <w:szCs w:val="28"/>
              </w:rPr>
              <w:t>Трудоемкость, чел.дни</w:t>
            </w:r>
          </w:p>
        </w:tc>
        <w:tc>
          <w:tcPr>
            <w:tcW w:w="1182" w:type="dxa"/>
            <w:vAlign w:val="center"/>
          </w:tcPr>
          <w:p w14:paraId="60178BEE" w14:textId="77777777" w:rsidR="00933DBA" w:rsidRPr="00AD33AC" w:rsidRDefault="00933DBA" w:rsidP="00B2680E">
            <w:pPr>
              <w:rPr>
                <w:b/>
                <w:szCs w:val="28"/>
              </w:rPr>
            </w:pPr>
            <w:r w:rsidRPr="00AD33AC">
              <w:rPr>
                <w:b/>
                <w:szCs w:val="28"/>
              </w:rPr>
              <w:t>Сумма, руб.</w:t>
            </w:r>
          </w:p>
        </w:tc>
      </w:tr>
      <w:tr w:rsidR="00933DBA" w:rsidRPr="00AD33AC" w14:paraId="441E1D3F" w14:textId="77777777" w:rsidTr="000E5413">
        <w:trPr>
          <w:jc w:val="center"/>
        </w:trPr>
        <w:tc>
          <w:tcPr>
            <w:tcW w:w="468" w:type="dxa"/>
            <w:vAlign w:val="center"/>
          </w:tcPr>
          <w:p w14:paraId="3C9E8247" w14:textId="77777777" w:rsidR="00933DBA" w:rsidRPr="00AD33AC" w:rsidRDefault="00933DBA" w:rsidP="00B2680E">
            <w:pPr>
              <w:rPr>
                <w:szCs w:val="28"/>
              </w:rPr>
            </w:pPr>
            <w:r w:rsidRPr="00AD33AC">
              <w:rPr>
                <w:szCs w:val="28"/>
              </w:rPr>
              <w:t>1</w:t>
            </w:r>
          </w:p>
        </w:tc>
        <w:tc>
          <w:tcPr>
            <w:tcW w:w="2722" w:type="dxa"/>
            <w:vAlign w:val="center"/>
          </w:tcPr>
          <w:p w14:paraId="27F8B071" w14:textId="77777777" w:rsidR="00933DBA" w:rsidRPr="00AD33AC" w:rsidRDefault="00933DBA" w:rsidP="00B2680E">
            <w:pPr>
              <w:rPr>
                <w:szCs w:val="28"/>
              </w:rPr>
            </w:pPr>
            <w:r w:rsidRPr="00AD33AC">
              <w:rPr>
                <w:szCs w:val="28"/>
              </w:rPr>
              <w:t>Инженер-программист</w:t>
            </w:r>
          </w:p>
        </w:tc>
        <w:tc>
          <w:tcPr>
            <w:tcW w:w="1454" w:type="dxa"/>
            <w:vAlign w:val="center"/>
          </w:tcPr>
          <w:p w14:paraId="0A95B6F2" w14:textId="77777777" w:rsidR="00933DBA" w:rsidRPr="00AD33AC" w:rsidRDefault="00933DBA" w:rsidP="00B2680E">
            <w:pPr>
              <w:ind w:firstLine="0"/>
              <w:rPr>
                <w:szCs w:val="28"/>
              </w:rPr>
            </w:pPr>
            <w:r w:rsidRPr="00AD33AC">
              <w:rPr>
                <w:szCs w:val="28"/>
              </w:rPr>
              <w:t>40000</w:t>
            </w:r>
          </w:p>
        </w:tc>
        <w:tc>
          <w:tcPr>
            <w:tcW w:w="1764" w:type="dxa"/>
            <w:gridSpan w:val="2"/>
            <w:vAlign w:val="center"/>
          </w:tcPr>
          <w:p w14:paraId="2C9817DD" w14:textId="77777777" w:rsidR="00933DBA" w:rsidRPr="00AD33AC" w:rsidRDefault="00933DBA" w:rsidP="00B2680E">
            <w:pPr>
              <w:rPr>
                <w:szCs w:val="28"/>
              </w:rPr>
            </w:pPr>
            <w:r w:rsidRPr="00AD33AC">
              <w:rPr>
                <w:szCs w:val="28"/>
              </w:rPr>
              <w:t>2000</w:t>
            </w:r>
          </w:p>
        </w:tc>
        <w:tc>
          <w:tcPr>
            <w:tcW w:w="1980" w:type="dxa"/>
            <w:vAlign w:val="center"/>
          </w:tcPr>
          <w:p w14:paraId="61D84ABB" w14:textId="77777777" w:rsidR="00933DBA" w:rsidRPr="00AD33AC" w:rsidRDefault="00933DBA" w:rsidP="00B2680E">
            <w:pPr>
              <w:rPr>
                <w:szCs w:val="28"/>
              </w:rPr>
            </w:pPr>
            <w:r w:rsidRPr="00AD33AC">
              <w:rPr>
                <w:szCs w:val="28"/>
              </w:rPr>
              <w:t>84</w:t>
            </w:r>
          </w:p>
        </w:tc>
        <w:tc>
          <w:tcPr>
            <w:tcW w:w="1182" w:type="dxa"/>
            <w:vAlign w:val="center"/>
          </w:tcPr>
          <w:p w14:paraId="41B7D2C8" w14:textId="77777777" w:rsidR="00933DBA" w:rsidRPr="00AD33AC" w:rsidRDefault="00933DBA" w:rsidP="00B2680E">
            <w:pPr>
              <w:ind w:firstLine="0"/>
              <w:rPr>
                <w:snapToGrid w:val="0"/>
                <w:szCs w:val="28"/>
              </w:rPr>
            </w:pPr>
            <w:r w:rsidRPr="00AD33AC">
              <w:rPr>
                <w:snapToGrid w:val="0"/>
                <w:szCs w:val="28"/>
              </w:rPr>
              <w:t>168000</w:t>
            </w:r>
          </w:p>
        </w:tc>
      </w:tr>
      <w:tr w:rsidR="00933DBA" w:rsidRPr="00AD33AC" w14:paraId="54091512" w14:textId="77777777" w:rsidTr="000E5413">
        <w:trPr>
          <w:cantSplit/>
          <w:jc w:val="center"/>
        </w:trPr>
        <w:tc>
          <w:tcPr>
            <w:tcW w:w="6408" w:type="dxa"/>
            <w:gridSpan w:val="5"/>
            <w:vAlign w:val="center"/>
          </w:tcPr>
          <w:p w14:paraId="5254C484" w14:textId="77777777" w:rsidR="00933DBA" w:rsidRPr="00AD33AC" w:rsidRDefault="00933DBA" w:rsidP="00B2680E">
            <w:pPr>
              <w:rPr>
                <w:szCs w:val="28"/>
                <w:vertAlign w:val="subscript"/>
              </w:rPr>
            </w:pPr>
            <w:r w:rsidRPr="00AD33AC">
              <w:rPr>
                <w:szCs w:val="28"/>
              </w:rPr>
              <w:t xml:space="preserve">Общая основная заработная плата исполнителей, </w:t>
            </w:r>
            <w:r w:rsidRPr="00AD33AC">
              <w:rPr>
                <w:i/>
                <w:iCs/>
                <w:szCs w:val="28"/>
              </w:rPr>
              <w:t>С</w:t>
            </w:r>
            <w:r w:rsidRPr="00AD33AC">
              <w:rPr>
                <w:i/>
                <w:iCs/>
                <w:szCs w:val="28"/>
                <w:vertAlign w:val="subscript"/>
              </w:rPr>
              <w:t>осн</w:t>
            </w:r>
          </w:p>
        </w:tc>
        <w:tc>
          <w:tcPr>
            <w:tcW w:w="1980" w:type="dxa"/>
            <w:vAlign w:val="center"/>
          </w:tcPr>
          <w:p w14:paraId="1903D27F" w14:textId="77777777" w:rsidR="00933DBA" w:rsidRPr="00AD33AC" w:rsidRDefault="00933DBA" w:rsidP="00B2680E">
            <w:pPr>
              <w:rPr>
                <w:szCs w:val="28"/>
              </w:rPr>
            </w:pPr>
            <w:r w:rsidRPr="00AD33AC">
              <w:rPr>
                <w:szCs w:val="28"/>
              </w:rPr>
              <w:t>84</w:t>
            </w:r>
          </w:p>
        </w:tc>
        <w:tc>
          <w:tcPr>
            <w:tcW w:w="1182" w:type="dxa"/>
            <w:vAlign w:val="center"/>
          </w:tcPr>
          <w:p w14:paraId="42AF241C" w14:textId="77777777" w:rsidR="00933DBA" w:rsidRPr="00AD33AC" w:rsidRDefault="00933DBA" w:rsidP="00B2680E">
            <w:pPr>
              <w:ind w:firstLine="0"/>
              <w:rPr>
                <w:szCs w:val="28"/>
              </w:rPr>
            </w:pPr>
            <w:r w:rsidRPr="00AD33AC">
              <w:rPr>
                <w:snapToGrid w:val="0"/>
                <w:szCs w:val="28"/>
              </w:rPr>
              <w:t>168000</w:t>
            </w:r>
          </w:p>
        </w:tc>
      </w:tr>
    </w:tbl>
    <w:p w14:paraId="7B7A37A4" w14:textId="1DA750BF" w:rsidR="00933DBA" w:rsidRPr="00AD33AC" w:rsidRDefault="000E5413" w:rsidP="00B2680E">
      <w:pPr>
        <w:rPr>
          <w:szCs w:val="28"/>
        </w:rPr>
      </w:pPr>
      <w:r w:rsidRPr="00AD33AC">
        <w:rPr>
          <w:szCs w:val="28"/>
        </w:rPr>
        <w:t>Таблица 4. Затраты на заработную плату</w:t>
      </w:r>
    </w:p>
    <w:p w14:paraId="1AB58232" w14:textId="77777777" w:rsidR="00933DBA" w:rsidRPr="00AD33AC" w:rsidRDefault="00933DBA" w:rsidP="00B2680E">
      <w:pPr>
        <w:rPr>
          <w:rFonts w:cs="Times New Roman"/>
          <w:bCs/>
          <w:szCs w:val="28"/>
        </w:rPr>
      </w:pPr>
      <w:r w:rsidRPr="00AD33AC">
        <w:rPr>
          <w:rFonts w:cs="Times New Roman"/>
          <w:bCs/>
          <w:szCs w:val="28"/>
        </w:rPr>
        <w:t>Дополнительная заработная плата</w:t>
      </w:r>
    </w:p>
    <w:p w14:paraId="40507621" w14:textId="77777777" w:rsidR="00933DBA" w:rsidRPr="00AD33AC" w:rsidRDefault="00933DBA" w:rsidP="00B2680E">
      <w:pPr>
        <w:rPr>
          <w:szCs w:val="28"/>
        </w:rPr>
      </w:pPr>
      <w:r w:rsidRPr="00AD33AC">
        <w:rPr>
          <w:szCs w:val="28"/>
        </w:rPr>
        <w:t>Дополнительная заработная плата на период разработки ПО рассчитывается относительно основной и составляет 10% от ее величины:</w:t>
      </w:r>
    </w:p>
    <w:p w14:paraId="69D0B224" w14:textId="77777777" w:rsidR="00933DBA" w:rsidRPr="00AD33AC" w:rsidRDefault="00933DBA" w:rsidP="00B2680E">
      <w:pPr>
        <w:rPr>
          <w:szCs w:val="28"/>
        </w:rPr>
      </w:pP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szCs w:val="28"/>
        </w:rPr>
        <w:t xml:space="preserve">0,1 = 168000 </w:t>
      </w:r>
      <w:r w:rsidRPr="00AD33AC">
        <w:rPr>
          <w:b/>
          <w:szCs w:val="28"/>
        </w:rPr>
        <w:t xml:space="preserve">· </w:t>
      </w:r>
      <w:r w:rsidRPr="00AD33AC">
        <w:rPr>
          <w:szCs w:val="28"/>
        </w:rPr>
        <w:t>0,1 = 16800 (руб.)</w:t>
      </w:r>
    </w:p>
    <w:p w14:paraId="064F0D56" w14:textId="77777777" w:rsidR="00933DBA" w:rsidRPr="00AD33AC" w:rsidRDefault="00933DBA" w:rsidP="00B2680E">
      <w:pPr>
        <w:rPr>
          <w:rFonts w:cs="Times New Roman"/>
          <w:bCs/>
          <w:szCs w:val="28"/>
        </w:rPr>
      </w:pPr>
      <w:r w:rsidRPr="00AD33AC">
        <w:rPr>
          <w:rFonts w:cs="Times New Roman"/>
          <w:bCs/>
          <w:szCs w:val="28"/>
        </w:rPr>
        <w:t>Расчет отчислений на социальное страхование</w:t>
      </w:r>
    </w:p>
    <w:p w14:paraId="21BF5231" w14:textId="77777777" w:rsidR="00933DBA" w:rsidRPr="00AD33AC" w:rsidRDefault="00933DBA" w:rsidP="00933DBA">
      <w:pPr>
        <w:pStyle w:val="af7"/>
        <w:spacing w:line="360" w:lineRule="auto"/>
        <w:ind w:left="0" w:firstLine="709"/>
        <w:jc w:val="both"/>
        <w:rPr>
          <w:sz w:val="28"/>
          <w:szCs w:val="28"/>
        </w:rPr>
      </w:pPr>
      <w:r w:rsidRPr="00AD33AC">
        <w:rPr>
          <w:sz w:val="28"/>
          <w:szCs w:val="28"/>
        </w:rPr>
        <w:t>Социальное страхование включает отчисления во все внебюджетные фонды, в том числе пенсионный, занятости, обязательного медицинского страхования, социального страхования. Отчисления на социальное страхование рассчитываются относительно выплаченной заработной платы (суммы основной и дополнительной заработной платы). Составляют 26%:</w:t>
      </w:r>
    </w:p>
    <w:p w14:paraId="43C0F33F" w14:textId="77777777" w:rsidR="00933DBA" w:rsidRPr="00AD33AC" w:rsidRDefault="00933DBA" w:rsidP="00933DBA">
      <w:pPr>
        <w:pStyle w:val="af7"/>
        <w:tabs>
          <w:tab w:val="center" w:pos="5037"/>
          <w:tab w:val="right" w:pos="9355"/>
        </w:tabs>
        <w:spacing w:line="360" w:lineRule="auto"/>
        <w:rPr>
          <w:sz w:val="28"/>
          <w:szCs w:val="28"/>
        </w:rPr>
      </w:pPr>
      <w:r w:rsidRPr="00AD33AC">
        <w:rPr>
          <w:sz w:val="28"/>
          <w:szCs w:val="28"/>
        </w:rPr>
        <w:tab/>
      </w:r>
      <w:r w:rsidRPr="00AD33AC">
        <w:rPr>
          <w:i/>
          <w:iCs/>
          <w:sz w:val="28"/>
          <w:szCs w:val="28"/>
        </w:rPr>
        <w:t>С</w:t>
      </w:r>
      <w:r w:rsidRPr="00AD33AC">
        <w:rPr>
          <w:i/>
          <w:iCs/>
          <w:sz w:val="28"/>
          <w:szCs w:val="28"/>
          <w:vertAlign w:val="subscript"/>
        </w:rPr>
        <w:t>соц</w:t>
      </w:r>
      <w:r w:rsidRPr="00AD33AC">
        <w:rPr>
          <w:sz w:val="28"/>
          <w:szCs w:val="28"/>
        </w:rPr>
        <w:t xml:space="preserve"> = (</w:t>
      </w:r>
      <w:r w:rsidRPr="00AD33AC">
        <w:rPr>
          <w:i/>
          <w:iCs/>
          <w:sz w:val="28"/>
          <w:szCs w:val="28"/>
        </w:rPr>
        <w:t>С</w:t>
      </w:r>
      <w:r w:rsidRPr="00AD33AC">
        <w:rPr>
          <w:i/>
          <w:iCs/>
          <w:sz w:val="28"/>
          <w:szCs w:val="28"/>
          <w:vertAlign w:val="subscript"/>
        </w:rPr>
        <w:t>доп</w:t>
      </w:r>
      <w:r w:rsidRPr="00AD33AC">
        <w:rPr>
          <w:sz w:val="28"/>
          <w:szCs w:val="28"/>
        </w:rPr>
        <w:t xml:space="preserve"> + </w:t>
      </w:r>
      <w:r w:rsidRPr="00AD33AC">
        <w:rPr>
          <w:i/>
          <w:iCs/>
          <w:sz w:val="28"/>
          <w:szCs w:val="28"/>
        </w:rPr>
        <w:t>С</w:t>
      </w:r>
      <w:r w:rsidRPr="00AD33AC">
        <w:rPr>
          <w:i/>
          <w:iCs/>
          <w:sz w:val="28"/>
          <w:szCs w:val="28"/>
          <w:vertAlign w:val="subscript"/>
        </w:rPr>
        <w:t>осн</w:t>
      </w:r>
      <w:r w:rsidRPr="00AD33AC">
        <w:rPr>
          <w:sz w:val="28"/>
          <w:szCs w:val="28"/>
        </w:rPr>
        <w:t xml:space="preserve">) </w:t>
      </w:r>
      <w:r w:rsidRPr="00AD33AC">
        <w:rPr>
          <w:b/>
          <w:sz w:val="28"/>
          <w:szCs w:val="28"/>
        </w:rPr>
        <w:t xml:space="preserve">· </w:t>
      </w:r>
      <w:r w:rsidRPr="00AD33AC">
        <w:rPr>
          <w:sz w:val="28"/>
          <w:szCs w:val="28"/>
        </w:rPr>
        <w:t>0,26</w:t>
      </w:r>
      <w:r w:rsidRPr="00AD33AC">
        <w:rPr>
          <w:sz w:val="28"/>
          <w:szCs w:val="28"/>
        </w:rPr>
        <w:tab/>
        <w:t>(6)</w:t>
      </w:r>
    </w:p>
    <w:p w14:paraId="5C40A2BC" w14:textId="77777777" w:rsidR="00933DBA" w:rsidRPr="00AD33AC" w:rsidRDefault="00933DBA" w:rsidP="00933DBA">
      <w:pPr>
        <w:pStyle w:val="af7"/>
        <w:spacing w:line="360" w:lineRule="auto"/>
        <w:jc w:val="center"/>
        <w:rPr>
          <w:sz w:val="28"/>
          <w:szCs w:val="28"/>
        </w:rPr>
      </w:pPr>
      <w:r w:rsidRPr="00AD33AC">
        <w:rPr>
          <w:i/>
          <w:iCs/>
          <w:sz w:val="28"/>
          <w:szCs w:val="28"/>
        </w:rPr>
        <w:lastRenderedPageBreak/>
        <w:t>С</w:t>
      </w:r>
      <w:r w:rsidRPr="00AD33AC">
        <w:rPr>
          <w:i/>
          <w:iCs/>
          <w:sz w:val="28"/>
          <w:szCs w:val="28"/>
          <w:vertAlign w:val="subscript"/>
        </w:rPr>
        <w:t>соц</w:t>
      </w:r>
      <w:r w:rsidRPr="00AD33AC">
        <w:rPr>
          <w:sz w:val="28"/>
          <w:szCs w:val="28"/>
        </w:rPr>
        <w:t xml:space="preserve"> = (168000 + 16800) </w:t>
      </w:r>
      <w:r w:rsidRPr="00AD33AC">
        <w:rPr>
          <w:b/>
          <w:sz w:val="28"/>
          <w:szCs w:val="28"/>
        </w:rPr>
        <w:t xml:space="preserve">· </w:t>
      </w:r>
      <w:r w:rsidRPr="00AD33AC">
        <w:rPr>
          <w:sz w:val="28"/>
          <w:szCs w:val="28"/>
        </w:rPr>
        <w:t>0,26 = 48048 (руб.)</w:t>
      </w:r>
    </w:p>
    <w:p w14:paraId="36AFE0E3" w14:textId="77777777" w:rsidR="00933DBA" w:rsidRPr="00AD33AC" w:rsidRDefault="00933DBA" w:rsidP="00933DBA">
      <w:pPr>
        <w:pStyle w:val="af7"/>
        <w:spacing w:line="360" w:lineRule="auto"/>
        <w:jc w:val="center"/>
        <w:rPr>
          <w:b/>
          <w:bCs/>
          <w:sz w:val="28"/>
          <w:szCs w:val="28"/>
        </w:rPr>
      </w:pPr>
      <w:r w:rsidRPr="00AD33AC">
        <w:rPr>
          <w:b/>
          <w:bCs/>
          <w:sz w:val="28"/>
          <w:szCs w:val="28"/>
        </w:rPr>
        <w:t>Расчет расходов на материалы</w:t>
      </w:r>
    </w:p>
    <w:p w14:paraId="14532F19" w14:textId="0680E995" w:rsidR="00933DBA" w:rsidRPr="00AD33AC" w:rsidRDefault="00933DBA" w:rsidP="00933DBA">
      <w:pPr>
        <w:pStyle w:val="af7"/>
        <w:spacing w:line="360" w:lineRule="auto"/>
        <w:ind w:left="0" w:firstLine="709"/>
        <w:jc w:val="both"/>
        <w:rPr>
          <w:sz w:val="28"/>
          <w:szCs w:val="28"/>
        </w:rPr>
      </w:pPr>
      <w:r w:rsidRPr="00AD33AC">
        <w:rPr>
          <w:sz w:val="28"/>
          <w:szCs w:val="28"/>
        </w:rPr>
        <w:t xml:space="preserve">На эту статью относят все затраты на магнитные носители данных, бумагу, для печатных устройств, канцтовары и др. Затраты по ним определяются по экспертным оценкам. Расчет расходов на материалы приведен в таблице </w:t>
      </w:r>
      <w:r w:rsidR="000E5413" w:rsidRPr="00AD33AC">
        <w:rPr>
          <w:sz w:val="28"/>
          <w:szCs w:val="28"/>
        </w:rPr>
        <w:t>5</w:t>
      </w:r>
      <w:r w:rsidRPr="00AD33AC">
        <w:rPr>
          <w:sz w:val="28"/>
          <w:szCs w:val="28"/>
        </w:rPr>
        <w:t>.</w:t>
      </w:r>
    </w:p>
    <w:p w14:paraId="56428243" w14:textId="1204D59C" w:rsidR="00933DBA" w:rsidRPr="00AD33AC" w:rsidRDefault="00933DBA" w:rsidP="00933DBA">
      <w:pPr>
        <w:pStyle w:val="af7"/>
        <w:spacing w:line="360" w:lineRule="auto"/>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3444"/>
        <w:gridCol w:w="2613"/>
        <w:gridCol w:w="2507"/>
      </w:tblGrid>
      <w:tr w:rsidR="00933DBA" w:rsidRPr="00AD33AC" w14:paraId="37A51E82" w14:textId="77777777" w:rsidTr="000E5413">
        <w:trPr>
          <w:tblHeader/>
        </w:trPr>
        <w:tc>
          <w:tcPr>
            <w:tcW w:w="781" w:type="dxa"/>
          </w:tcPr>
          <w:p w14:paraId="508C1650" w14:textId="77777777" w:rsidR="00933DBA" w:rsidRPr="00AD33AC" w:rsidRDefault="00933DBA" w:rsidP="00933DBA">
            <w:pPr>
              <w:pStyle w:val="af7"/>
              <w:spacing w:line="360" w:lineRule="auto"/>
              <w:jc w:val="center"/>
              <w:rPr>
                <w:b/>
                <w:sz w:val="28"/>
                <w:szCs w:val="28"/>
              </w:rPr>
            </w:pPr>
            <w:r w:rsidRPr="00AD33AC">
              <w:rPr>
                <w:b/>
                <w:sz w:val="28"/>
                <w:szCs w:val="28"/>
              </w:rPr>
              <w:t>№</w:t>
            </w:r>
          </w:p>
        </w:tc>
        <w:tc>
          <w:tcPr>
            <w:tcW w:w="3444" w:type="dxa"/>
          </w:tcPr>
          <w:p w14:paraId="2940C9F7" w14:textId="77777777" w:rsidR="00933DBA" w:rsidRPr="00AD33AC" w:rsidRDefault="00933DBA" w:rsidP="00933DBA">
            <w:pPr>
              <w:pStyle w:val="af7"/>
              <w:spacing w:line="360" w:lineRule="auto"/>
              <w:jc w:val="center"/>
              <w:rPr>
                <w:b/>
                <w:sz w:val="28"/>
                <w:szCs w:val="28"/>
              </w:rPr>
            </w:pPr>
            <w:r w:rsidRPr="00AD33AC">
              <w:rPr>
                <w:b/>
                <w:sz w:val="28"/>
                <w:szCs w:val="28"/>
              </w:rPr>
              <w:t>Материалы</w:t>
            </w:r>
          </w:p>
        </w:tc>
        <w:tc>
          <w:tcPr>
            <w:tcW w:w="2613" w:type="dxa"/>
          </w:tcPr>
          <w:p w14:paraId="3590C679" w14:textId="77777777" w:rsidR="00933DBA" w:rsidRPr="00AD33AC" w:rsidRDefault="00933DBA" w:rsidP="00933DBA">
            <w:pPr>
              <w:pStyle w:val="af7"/>
              <w:spacing w:line="360" w:lineRule="auto"/>
              <w:jc w:val="center"/>
              <w:rPr>
                <w:b/>
                <w:sz w:val="28"/>
                <w:szCs w:val="28"/>
              </w:rPr>
            </w:pPr>
            <w:r w:rsidRPr="00AD33AC">
              <w:rPr>
                <w:b/>
                <w:sz w:val="28"/>
                <w:szCs w:val="28"/>
              </w:rPr>
              <w:t>Количество, штуки</w:t>
            </w:r>
          </w:p>
        </w:tc>
        <w:tc>
          <w:tcPr>
            <w:tcW w:w="2507" w:type="dxa"/>
          </w:tcPr>
          <w:p w14:paraId="0E1ADD36" w14:textId="77777777" w:rsidR="00933DBA" w:rsidRPr="00AD33AC" w:rsidRDefault="00933DBA" w:rsidP="00933DBA">
            <w:pPr>
              <w:pStyle w:val="af7"/>
              <w:spacing w:line="360" w:lineRule="auto"/>
              <w:jc w:val="center"/>
              <w:rPr>
                <w:b/>
                <w:sz w:val="28"/>
                <w:szCs w:val="28"/>
              </w:rPr>
            </w:pPr>
            <w:r w:rsidRPr="00AD33AC">
              <w:rPr>
                <w:b/>
                <w:sz w:val="28"/>
                <w:szCs w:val="28"/>
              </w:rPr>
              <w:t>Стоимость, рубли</w:t>
            </w:r>
          </w:p>
        </w:tc>
      </w:tr>
      <w:tr w:rsidR="00933DBA" w:rsidRPr="00AD33AC" w14:paraId="2BC78338" w14:textId="77777777" w:rsidTr="000E5413">
        <w:tc>
          <w:tcPr>
            <w:tcW w:w="781" w:type="dxa"/>
          </w:tcPr>
          <w:p w14:paraId="54903C6A" w14:textId="77777777" w:rsidR="00933DBA" w:rsidRPr="00AD33AC" w:rsidRDefault="00933DBA" w:rsidP="00933DBA">
            <w:pPr>
              <w:pStyle w:val="af7"/>
              <w:spacing w:line="360" w:lineRule="auto"/>
              <w:rPr>
                <w:sz w:val="28"/>
                <w:szCs w:val="28"/>
              </w:rPr>
            </w:pPr>
            <w:r w:rsidRPr="00AD33AC">
              <w:rPr>
                <w:sz w:val="28"/>
                <w:szCs w:val="28"/>
              </w:rPr>
              <w:t>1</w:t>
            </w:r>
          </w:p>
        </w:tc>
        <w:tc>
          <w:tcPr>
            <w:tcW w:w="3444" w:type="dxa"/>
          </w:tcPr>
          <w:p w14:paraId="3C6A8A85" w14:textId="77777777" w:rsidR="00933DBA" w:rsidRPr="00AD33AC" w:rsidRDefault="00933DBA" w:rsidP="00933DBA">
            <w:pPr>
              <w:pStyle w:val="af7"/>
              <w:spacing w:line="360" w:lineRule="auto"/>
              <w:rPr>
                <w:sz w:val="28"/>
                <w:szCs w:val="28"/>
              </w:rPr>
            </w:pPr>
            <w:r w:rsidRPr="00AD33AC">
              <w:rPr>
                <w:sz w:val="28"/>
                <w:szCs w:val="28"/>
              </w:rPr>
              <w:t>Бумага писчая, листов</w:t>
            </w:r>
          </w:p>
        </w:tc>
        <w:tc>
          <w:tcPr>
            <w:tcW w:w="2613" w:type="dxa"/>
          </w:tcPr>
          <w:p w14:paraId="5E50EC40" w14:textId="77777777" w:rsidR="00933DBA" w:rsidRPr="00AD33AC" w:rsidRDefault="00933DBA" w:rsidP="00933DBA">
            <w:pPr>
              <w:pStyle w:val="af7"/>
              <w:spacing w:line="360" w:lineRule="auto"/>
              <w:jc w:val="center"/>
              <w:rPr>
                <w:sz w:val="28"/>
                <w:szCs w:val="28"/>
              </w:rPr>
            </w:pPr>
            <w:r w:rsidRPr="00AD33AC">
              <w:rPr>
                <w:sz w:val="28"/>
                <w:szCs w:val="28"/>
              </w:rPr>
              <w:t>1000</w:t>
            </w:r>
          </w:p>
        </w:tc>
        <w:tc>
          <w:tcPr>
            <w:tcW w:w="2507" w:type="dxa"/>
          </w:tcPr>
          <w:p w14:paraId="61844E95" w14:textId="77777777" w:rsidR="00933DBA" w:rsidRPr="00AD33AC" w:rsidRDefault="00933DBA" w:rsidP="00933DBA">
            <w:pPr>
              <w:pStyle w:val="af7"/>
              <w:spacing w:line="360" w:lineRule="auto"/>
              <w:jc w:val="center"/>
              <w:rPr>
                <w:sz w:val="28"/>
                <w:szCs w:val="28"/>
              </w:rPr>
            </w:pPr>
            <w:r w:rsidRPr="00AD33AC">
              <w:rPr>
                <w:sz w:val="28"/>
                <w:szCs w:val="28"/>
              </w:rPr>
              <w:t>600</w:t>
            </w:r>
          </w:p>
        </w:tc>
      </w:tr>
      <w:tr w:rsidR="00933DBA" w:rsidRPr="00AD33AC" w14:paraId="408CB000" w14:textId="77777777" w:rsidTr="000E5413">
        <w:tc>
          <w:tcPr>
            <w:tcW w:w="781" w:type="dxa"/>
          </w:tcPr>
          <w:p w14:paraId="2001D410" w14:textId="77777777" w:rsidR="00933DBA" w:rsidRPr="00AD33AC" w:rsidRDefault="00933DBA" w:rsidP="00933DBA">
            <w:pPr>
              <w:pStyle w:val="af7"/>
              <w:spacing w:line="360" w:lineRule="auto"/>
              <w:rPr>
                <w:sz w:val="28"/>
                <w:szCs w:val="28"/>
              </w:rPr>
            </w:pPr>
            <w:r w:rsidRPr="00AD33AC">
              <w:rPr>
                <w:sz w:val="28"/>
                <w:szCs w:val="28"/>
              </w:rPr>
              <w:t>2</w:t>
            </w:r>
          </w:p>
        </w:tc>
        <w:tc>
          <w:tcPr>
            <w:tcW w:w="3444" w:type="dxa"/>
          </w:tcPr>
          <w:p w14:paraId="01311FB1" w14:textId="77777777" w:rsidR="00933DBA" w:rsidRPr="00AD33AC" w:rsidRDefault="00933DBA" w:rsidP="00933DBA">
            <w:pPr>
              <w:pStyle w:val="af7"/>
              <w:spacing w:line="360" w:lineRule="auto"/>
              <w:rPr>
                <w:sz w:val="28"/>
                <w:szCs w:val="28"/>
              </w:rPr>
            </w:pPr>
            <w:r w:rsidRPr="00AD33AC">
              <w:rPr>
                <w:sz w:val="28"/>
                <w:szCs w:val="28"/>
              </w:rPr>
              <w:t>Картридж для принтера, шт</w:t>
            </w:r>
          </w:p>
        </w:tc>
        <w:tc>
          <w:tcPr>
            <w:tcW w:w="2613" w:type="dxa"/>
          </w:tcPr>
          <w:p w14:paraId="54996D6A" w14:textId="77777777" w:rsidR="00933DBA" w:rsidRPr="00AD33AC" w:rsidRDefault="00933DBA" w:rsidP="00933DBA">
            <w:pPr>
              <w:pStyle w:val="af7"/>
              <w:spacing w:line="360" w:lineRule="auto"/>
              <w:jc w:val="center"/>
              <w:rPr>
                <w:sz w:val="28"/>
                <w:szCs w:val="28"/>
              </w:rPr>
            </w:pPr>
            <w:r w:rsidRPr="00AD33AC">
              <w:rPr>
                <w:sz w:val="28"/>
                <w:szCs w:val="28"/>
              </w:rPr>
              <w:t>1</w:t>
            </w:r>
          </w:p>
        </w:tc>
        <w:tc>
          <w:tcPr>
            <w:tcW w:w="2507" w:type="dxa"/>
          </w:tcPr>
          <w:p w14:paraId="1D076A7B" w14:textId="77777777" w:rsidR="00933DBA" w:rsidRPr="00AD33AC" w:rsidRDefault="00933DBA" w:rsidP="00933DBA">
            <w:pPr>
              <w:pStyle w:val="af7"/>
              <w:spacing w:line="360" w:lineRule="auto"/>
              <w:jc w:val="center"/>
              <w:rPr>
                <w:sz w:val="28"/>
                <w:szCs w:val="28"/>
              </w:rPr>
            </w:pPr>
            <w:r w:rsidRPr="00AD33AC">
              <w:rPr>
                <w:sz w:val="28"/>
                <w:szCs w:val="28"/>
              </w:rPr>
              <w:t>1200</w:t>
            </w:r>
          </w:p>
        </w:tc>
      </w:tr>
      <w:tr w:rsidR="00933DBA" w:rsidRPr="00AD33AC" w14:paraId="025FC013" w14:textId="77777777" w:rsidTr="000E5413">
        <w:trPr>
          <w:trHeight w:val="1084"/>
        </w:trPr>
        <w:tc>
          <w:tcPr>
            <w:tcW w:w="781" w:type="dxa"/>
          </w:tcPr>
          <w:p w14:paraId="7048B621" w14:textId="77777777" w:rsidR="00933DBA" w:rsidRPr="00AD33AC" w:rsidRDefault="00933DBA" w:rsidP="00933DBA">
            <w:pPr>
              <w:pStyle w:val="af7"/>
              <w:spacing w:line="360" w:lineRule="auto"/>
              <w:rPr>
                <w:sz w:val="28"/>
                <w:szCs w:val="28"/>
              </w:rPr>
            </w:pPr>
            <w:r w:rsidRPr="00AD33AC">
              <w:rPr>
                <w:sz w:val="28"/>
                <w:szCs w:val="28"/>
              </w:rPr>
              <w:t>3</w:t>
            </w:r>
          </w:p>
        </w:tc>
        <w:tc>
          <w:tcPr>
            <w:tcW w:w="3444" w:type="dxa"/>
          </w:tcPr>
          <w:p w14:paraId="308010CB" w14:textId="77777777" w:rsidR="00933DBA" w:rsidRPr="00AD33AC" w:rsidRDefault="00933DBA" w:rsidP="00933DBA">
            <w:pPr>
              <w:pStyle w:val="af7"/>
              <w:spacing w:line="360" w:lineRule="auto"/>
              <w:rPr>
                <w:sz w:val="28"/>
                <w:szCs w:val="28"/>
              </w:rPr>
            </w:pPr>
            <w:r w:rsidRPr="00AD33AC">
              <w:rPr>
                <w:sz w:val="28"/>
                <w:szCs w:val="28"/>
              </w:rPr>
              <w:t>Другие канцтовары</w:t>
            </w:r>
          </w:p>
        </w:tc>
        <w:tc>
          <w:tcPr>
            <w:tcW w:w="2613" w:type="dxa"/>
          </w:tcPr>
          <w:p w14:paraId="3C10F883" w14:textId="77777777" w:rsidR="00933DBA" w:rsidRPr="00AD33AC" w:rsidRDefault="00933DBA" w:rsidP="00933DBA">
            <w:pPr>
              <w:pStyle w:val="af7"/>
              <w:spacing w:line="360" w:lineRule="auto"/>
              <w:jc w:val="center"/>
              <w:rPr>
                <w:sz w:val="28"/>
                <w:szCs w:val="28"/>
              </w:rPr>
            </w:pPr>
            <w:r w:rsidRPr="00AD33AC">
              <w:rPr>
                <w:sz w:val="28"/>
                <w:szCs w:val="28"/>
              </w:rPr>
              <w:softHyphen/>
            </w:r>
            <w:r w:rsidRPr="00AD33AC">
              <w:rPr>
                <w:sz w:val="28"/>
                <w:szCs w:val="28"/>
              </w:rPr>
              <w:softHyphen/>
            </w:r>
            <w:r w:rsidRPr="00AD33AC">
              <w:rPr>
                <w:sz w:val="28"/>
                <w:szCs w:val="28"/>
              </w:rPr>
              <w:softHyphen/>
              <w:t>-</w:t>
            </w:r>
          </w:p>
        </w:tc>
        <w:tc>
          <w:tcPr>
            <w:tcW w:w="2507" w:type="dxa"/>
          </w:tcPr>
          <w:p w14:paraId="721A9F57" w14:textId="77777777" w:rsidR="00933DBA" w:rsidRPr="00AD33AC" w:rsidRDefault="00933DBA" w:rsidP="00933DBA">
            <w:pPr>
              <w:pStyle w:val="af7"/>
              <w:spacing w:line="360" w:lineRule="auto"/>
              <w:jc w:val="center"/>
              <w:rPr>
                <w:sz w:val="28"/>
                <w:szCs w:val="28"/>
              </w:rPr>
            </w:pPr>
            <w:r w:rsidRPr="00AD33AC">
              <w:rPr>
                <w:sz w:val="28"/>
                <w:szCs w:val="28"/>
              </w:rPr>
              <w:t>1000</w:t>
            </w:r>
          </w:p>
        </w:tc>
      </w:tr>
      <w:tr w:rsidR="00933DBA" w:rsidRPr="00AD33AC" w14:paraId="7A443210" w14:textId="77777777" w:rsidTr="000E5413">
        <w:trPr>
          <w:cantSplit/>
        </w:trPr>
        <w:tc>
          <w:tcPr>
            <w:tcW w:w="6838" w:type="dxa"/>
            <w:gridSpan w:val="3"/>
          </w:tcPr>
          <w:p w14:paraId="2E5848EF" w14:textId="77777777" w:rsidR="00933DBA" w:rsidRPr="00AD33AC" w:rsidRDefault="00933DBA" w:rsidP="00933DBA">
            <w:pPr>
              <w:pStyle w:val="af7"/>
              <w:spacing w:line="360" w:lineRule="auto"/>
              <w:rPr>
                <w:i/>
                <w:iCs/>
                <w:sz w:val="28"/>
                <w:szCs w:val="28"/>
                <w:vertAlign w:val="subscript"/>
              </w:rPr>
            </w:pPr>
            <w:r w:rsidRPr="00AD33AC">
              <w:rPr>
                <w:sz w:val="28"/>
                <w:szCs w:val="28"/>
              </w:rPr>
              <w:t xml:space="preserve">Общая стоимость материалов, </w:t>
            </w:r>
            <w:r w:rsidRPr="00AD33AC">
              <w:rPr>
                <w:i/>
                <w:iCs/>
                <w:sz w:val="28"/>
                <w:szCs w:val="28"/>
              </w:rPr>
              <w:t>С</w:t>
            </w:r>
            <w:r w:rsidRPr="00AD33AC">
              <w:rPr>
                <w:i/>
                <w:iCs/>
                <w:sz w:val="28"/>
                <w:szCs w:val="28"/>
                <w:vertAlign w:val="subscript"/>
              </w:rPr>
              <w:t>м</w:t>
            </w:r>
          </w:p>
        </w:tc>
        <w:tc>
          <w:tcPr>
            <w:tcW w:w="2507" w:type="dxa"/>
          </w:tcPr>
          <w:p w14:paraId="0BF2BCDD" w14:textId="77777777" w:rsidR="00933DBA" w:rsidRPr="00AD33AC" w:rsidRDefault="00933DBA" w:rsidP="00933DBA">
            <w:pPr>
              <w:pStyle w:val="af7"/>
              <w:spacing w:line="360" w:lineRule="auto"/>
              <w:jc w:val="center"/>
              <w:rPr>
                <w:sz w:val="28"/>
                <w:szCs w:val="28"/>
              </w:rPr>
            </w:pPr>
            <w:r w:rsidRPr="00AD33AC">
              <w:rPr>
                <w:sz w:val="28"/>
                <w:szCs w:val="28"/>
              </w:rPr>
              <w:t>2800</w:t>
            </w:r>
          </w:p>
        </w:tc>
      </w:tr>
    </w:tbl>
    <w:p w14:paraId="25419077" w14:textId="1B5F656C" w:rsidR="00933DBA" w:rsidRPr="00AD33AC" w:rsidRDefault="000E5413" w:rsidP="000E5413">
      <w:pPr>
        <w:pStyle w:val="af7"/>
        <w:spacing w:line="360" w:lineRule="auto"/>
        <w:ind w:left="0"/>
        <w:jc w:val="center"/>
        <w:rPr>
          <w:sz w:val="28"/>
          <w:szCs w:val="28"/>
        </w:rPr>
      </w:pPr>
      <w:r w:rsidRPr="00AD33AC">
        <w:rPr>
          <w:sz w:val="28"/>
          <w:szCs w:val="28"/>
        </w:rPr>
        <w:t>Таблица 5.  Расчет расходов на материалы</w:t>
      </w:r>
    </w:p>
    <w:p w14:paraId="5F4FFA6C" w14:textId="77777777" w:rsidR="00933DBA" w:rsidRPr="00AD33AC" w:rsidRDefault="00933DBA" w:rsidP="00933DBA">
      <w:pPr>
        <w:pStyle w:val="a6"/>
        <w:spacing w:line="360" w:lineRule="auto"/>
        <w:jc w:val="center"/>
        <w:rPr>
          <w:b/>
          <w:bCs/>
          <w:szCs w:val="28"/>
        </w:rPr>
      </w:pPr>
      <w:r w:rsidRPr="00AD33AC">
        <w:rPr>
          <w:b/>
          <w:bCs/>
          <w:szCs w:val="28"/>
        </w:rPr>
        <w:t>Накладные расходы</w:t>
      </w:r>
    </w:p>
    <w:p w14:paraId="1A46EF3B" w14:textId="77777777" w:rsidR="00933DBA" w:rsidRPr="00AD33AC" w:rsidRDefault="00933DBA" w:rsidP="00933DBA">
      <w:pPr>
        <w:pStyle w:val="a6"/>
        <w:spacing w:line="360" w:lineRule="auto"/>
        <w:ind w:firstLine="720"/>
        <w:rPr>
          <w:szCs w:val="28"/>
        </w:rPr>
      </w:pPr>
      <w:r w:rsidRPr="00AD33AC">
        <w:rPr>
          <w:szCs w:val="28"/>
        </w:rPr>
        <w:t>На статью «Накладные расходы» относят расходы, связанные с управлением и организацией работ. Накладные расходы рассчитываются относительно основной заработной платы. Величина накладных расходов принимается равной 60% от основной зарплаты исполнителей. Формула расчета (7):</w:t>
      </w:r>
    </w:p>
    <w:p w14:paraId="2E5476C9" w14:textId="77777777" w:rsidR="00933DBA" w:rsidRPr="00AD33AC" w:rsidRDefault="00933DBA" w:rsidP="00933DBA">
      <w:pPr>
        <w:pStyle w:val="a6"/>
        <w:tabs>
          <w:tab w:val="right" w:pos="10260"/>
        </w:tabs>
        <w:spacing w:line="360" w:lineRule="auto"/>
        <w:rPr>
          <w:szCs w:val="28"/>
        </w:rPr>
      </w:pPr>
      <w:r w:rsidRPr="00AD33AC">
        <w:rPr>
          <w:i/>
          <w:iCs/>
          <w:szCs w:val="28"/>
        </w:rPr>
        <w:tab/>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i/>
          <w:iCs/>
          <w:szCs w:val="28"/>
        </w:rPr>
        <w:t>К</w:t>
      </w:r>
      <w:r w:rsidRPr="00AD33AC">
        <w:rPr>
          <w:szCs w:val="28"/>
        </w:rPr>
        <w:t>,</w:t>
      </w:r>
      <w:r w:rsidRPr="00AD33AC">
        <w:rPr>
          <w:i/>
          <w:iCs/>
          <w:szCs w:val="28"/>
        </w:rPr>
        <w:tab/>
      </w:r>
      <w:r w:rsidRPr="00AD33AC">
        <w:rPr>
          <w:szCs w:val="28"/>
        </w:rPr>
        <w:t>(7)</w:t>
      </w:r>
    </w:p>
    <w:p w14:paraId="795DDA61" w14:textId="77777777" w:rsidR="00933DBA" w:rsidRPr="00AD33AC" w:rsidRDefault="00933DBA" w:rsidP="00933DBA">
      <w:pPr>
        <w:pStyle w:val="a4"/>
        <w:tabs>
          <w:tab w:val="clear" w:pos="4677"/>
          <w:tab w:val="clear" w:pos="9355"/>
        </w:tabs>
        <w:ind w:firstLine="720"/>
        <w:rPr>
          <w:szCs w:val="28"/>
        </w:rPr>
      </w:pPr>
      <w:r w:rsidRPr="00AD33AC">
        <w:rPr>
          <w:szCs w:val="28"/>
        </w:rPr>
        <w:t>где:</w:t>
      </w:r>
    </w:p>
    <w:p w14:paraId="208FA185" w14:textId="77777777" w:rsidR="00933DBA" w:rsidRPr="00AD33AC" w:rsidRDefault="00933DBA" w:rsidP="00933DBA">
      <w:pPr>
        <w:tabs>
          <w:tab w:val="left" w:pos="705"/>
          <w:tab w:val="center" w:pos="4677"/>
        </w:tabs>
        <w:rPr>
          <w:szCs w:val="28"/>
        </w:rPr>
      </w:pPr>
      <w:r w:rsidRPr="00AD33AC">
        <w:rPr>
          <w:i/>
          <w:iCs/>
          <w:szCs w:val="28"/>
        </w:rPr>
        <w:tab/>
        <w:t>С</w:t>
      </w:r>
      <w:r w:rsidRPr="00AD33AC">
        <w:rPr>
          <w:i/>
          <w:iCs/>
          <w:szCs w:val="28"/>
          <w:vertAlign w:val="subscript"/>
        </w:rPr>
        <w:t>н</w:t>
      </w:r>
      <w:r w:rsidRPr="00AD33AC">
        <w:rPr>
          <w:szCs w:val="28"/>
        </w:rPr>
        <w:t xml:space="preserve"> – накладные расходы (руб.);</w:t>
      </w:r>
    </w:p>
    <w:p w14:paraId="41341C8B" w14:textId="77777777" w:rsidR="00933DBA" w:rsidRPr="00AD33AC" w:rsidRDefault="00933DBA" w:rsidP="00933DBA">
      <w:pPr>
        <w:tabs>
          <w:tab w:val="left" w:pos="705"/>
          <w:tab w:val="center" w:pos="4677"/>
        </w:tabs>
        <w:ind w:firstLine="720"/>
        <w:rPr>
          <w:szCs w:val="28"/>
        </w:rPr>
      </w:pPr>
      <w:r w:rsidRPr="00AD33AC">
        <w:rPr>
          <w:i/>
          <w:iCs/>
          <w:szCs w:val="28"/>
        </w:rPr>
        <w:t>С</w:t>
      </w:r>
      <w:r w:rsidRPr="00AD33AC">
        <w:rPr>
          <w:i/>
          <w:iCs/>
          <w:szCs w:val="28"/>
          <w:vertAlign w:val="subscript"/>
        </w:rPr>
        <w:t>осн</w:t>
      </w:r>
      <w:r w:rsidRPr="00AD33AC">
        <w:rPr>
          <w:szCs w:val="28"/>
        </w:rPr>
        <w:t xml:space="preserve"> – основная заработная плата исполнителей (руб.);</w:t>
      </w:r>
    </w:p>
    <w:p w14:paraId="0737E74D" w14:textId="77777777" w:rsidR="00933DBA" w:rsidRPr="00AD33AC" w:rsidRDefault="00933DBA" w:rsidP="00933DBA">
      <w:pPr>
        <w:tabs>
          <w:tab w:val="left" w:pos="705"/>
          <w:tab w:val="center" w:pos="4677"/>
        </w:tabs>
        <w:ind w:firstLine="720"/>
        <w:rPr>
          <w:i/>
          <w:iCs/>
          <w:szCs w:val="28"/>
        </w:rPr>
      </w:pPr>
      <w:r w:rsidRPr="00AD33AC">
        <w:rPr>
          <w:i/>
          <w:iCs/>
          <w:szCs w:val="28"/>
        </w:rPr>
        <w:t xml:space="preserve">К </w:t>
      </w:r>
      <w:r w:rsidRPr="00AD33AC">
        <w:rPr>
          <w:szCs w:val="28"/>
        </w:rPr>
        <w:t>– коэффициент учета накладных расходов (</w:t>
      </w:r>
      <w:r w:rsidRPr="00AD33AC">
        <w:rPr>
          <w:i/>
          <w:iCs/>
          <w:szCs w:val="28"/>
        </w:rPr>
        <w:t>К</w:t>
      </w:r>
      <w:r w:rsidRPr="00AD33AC">
        <w:rPr>
          <w:szCs w:val="28"/>
        </w:rPr>
        <w:t xml:space="preserve"> = 0,6)</w:t>
      </w:r>
      <w:r w:rsidRPr="00AD33AC">
        <w:rPr>
          <w:i/>
          <w:iCs/>
          <w:szCs w:val="28"/>
        </w:rPr>
        <w:tab/>
        <w:t xml:space="preserve"> </w:t>
      </w:r>
    </w:p>
    <w:p w14:paraId="06B1308B" w14:textId="77777777" w:rsidR="00933DBA" w:rsidRPr="00AD33AC" w:rsidRDefault="00933DBA" w:rsidP="00933DBA">
      <w:pPr>
        <w:ind w:left="2124" w:firstLine="708"/>
        <w:rPr>
          <w:szCs w:val="28"/>
        </w:rPr>
      </w:pPr>
      <w:r w:rsidRPr="00AD33AC">
        <w:rPr>
          <w:i/>
          <w:iCs/>
          <w:szCs w:val="28"/>
        </w:rPr>
        <w:lastRenderedPageBreak/>
        <w:t>С</w:t>
      </w:r>
      <w:r w:rsidRPr="00AD33AC">
        <w:rPr>
          <w:i/>
          <w:iCs/>
          <w:szCs w:val="28"/>
          <w:vertAlign w:val="subscript"/>
        </w:rPr>
        <w:t>н</w:t>
      </w:r>
      <w:r w:rsidRPr="00AD33AC">
        <w:rPr>
          <w:i/>
          <w:iCs/>
          <w:szCs w:val="28"/>
        </w:rPr>
        <w:t xml:space="preserve"> </w:t>
      </w:r>
      <w:r w:rsidRPr="00AD33AC">
        <w:rPr>
          <w:szCs w:val="28"/>
        </w:rPr>
        <w:t>= 168000</w:t>
      </w:r>
      <w:r w:rsidRPr="00AD33AC">
        <w:rPr>
          <w:i/>
          <w:iCs/>
          <w:szCs w:val="28"/>
          <w:vertAlign w:val="subscript"/>
        </w:rPr>
        <w:t xml:space="preserve"> </w:t>
      </w:r>
      <w:r w:rsidRPr="00AD33AC">
        <w:rPr>
          <w:b/>
          <w:szCs w:val="28"/>
        </w:rPr>
        <w:t xml:space="preserve">· </w:t>
      </w:r>
      <w:r w:rsidRPr="00AD33AC">
        <w:rPr>
          <w:szCs w:val="28"/>
        </w:rPr>
        <w:t>0,6 = 100800 (руб.)</w:t>
      </w:r>
    </w:p>
    <w:p w14:paraId="56A0077B" w14:textId="77777777" w:rsidR="00933DBA" w:rsidRPr="00AD33AC" w:rsidRDefault="00933DBA" w:rsidP="00933DBA">
      <w:pPr>
        <w:pStyle w:val="af9"/>
        <w:jc w:val="center"/>
        <w:rPr>
          <w:b/>
          <w:bCs/>
          <w:i w:val="0"/>
          <w:iCs w:val="0"/>
          <w:vertAlign w:val="baseline"/>
        </w:rPr>
      </w:pPr>
      <w:r w:rsidRPr="00AD33AC">
        <w:rPr>
          <w:b/>
          <w:bCs/>
          <w:i w:val="0"/>
          <w:iCs w:val="0"/>
          <w:vertAlign w:val="baseline"/>
        </w:rPr>
        <w:t>Расчет стоимости машинного времени</w:t>
      </w:r>
    </w:p>
    <w:p w14:paraId="544BE25C" w14:textId="77777777" w:rsidR="00933DBA" w:rsidRPr="00AD33AC" w:rsidRDefault="00933DBA" w:rsidP="00933DBA">
      <w:pPr>
        <w:pStyle w:val="af9"/>
        <w:rPr>
          <w:bCs/>
          <w:i w:val="0"/>
          <w:iCs w:val="0"/>
          <w:vertAlign w:val="baseline"/>
        </w:rPr>
      </w:pPr>
      <w:r w:rsidRPr="00AD33AC">
        <w:rPr>
          <w:bCs/>
          <w:i w:val="0"/>
          <w:iCs w:val="0"/>
          <w:vertAlign w:val="baseline"/>
        </w:rPr>
        <w:t>Затраты на машинное время, необходимое для разработки ПО, расходы на приобретение и подготовку материалов научно-технической информации, расходы на использование средствами связи. Расчет затрат на машинное время осуществляется по формуле (8):</w:t>
      </w:r>
    </w:p>
    <w:p w14:paraId="7E37B3BE" w14:textId="77777777" w:rsidR="00933DBA" w:rsidRPr="00AD33AC" w:rsidRDefault="00933DBA" w:rsidP="00933DBA">
      <w:pPr>
        <w:ind w:left="2124" w:firstLine="708"/>
        <w:rPr>
          <w:i/>
          <w:iCs/>
          <w:szCs w:val="28"/>
        </w:rPr>
      </w:pPr>
      <w:r w:rsidRPr="00AD33AC">
        <w:rPr>
          <w:i/>
          <w:iCs/>
          <w:szCs w:val="28"/>
        </w:rPr>
        <w:tab/>
        <w:t xml:space="preserve">Смаш.вр = Кмаш.вр  · Змаш.вр </w:t>
      </w:r>
      <w:r w:rsidRPr="00AD33AC">
        <w:rPr>
          <w:i/>
          <w:iCs/>
          <w:szCs w:val="28"/>
        </w:rPr>
        <w:tab/>
      </w:r>
      <w:r w:rsidRPr="00AD33AC">
        <w:rPr>
          <w:i/>
          <w:iCs/>
          <w:szCs w:val="28"/>
        </w:rPr>
        <w:tab/>
      </w:r>
      <w:r w:rsidRPr="00AD33AC">
        <w:rPr>
          <w:iCs/>
          <w:szCs w:val="28"/>
        </w:rPr>
        <w:t>(8)</w:t>
      </w:r>
    </w:p>
    <w:p w14:paraId="39F77570" w14:textId="77777777" w:rsidR="00933DBA" w:rsidRPr="00AD33AC" w:rsidRDefault="00933DBA" w:rsidP="00933DBA">
      <w:pPr>
        <w:pStyle w:val="a6"/>
        <w:spacing w:line="360" w:lineRule="auto"/>
        <w:rPr>
          <w:szCs w:val="28"/>
        </w:rPr>
      </w:pPr>
      <w:r w:rsidRPr="00AD33AC">
        <w:rPr>
          <w:szCs w:val="28"/>
        </w:rPr>
        <w:t>где:</w:t>
      </w:r>
    </w:p>
    <w:p w14:paraId="65611570" w14:textId="77777777" w:rsidR="00933DBA" w:rsidRPr="00AD33AC" w:rsidRDefault="00933DBA" w:rsidP="00933DBA">
      <w:pPr>
        <w:pStyle w:val="a6"/>
        <w:spacing w:line="360" w:lineRule="auto"/>
        <w:ind w:firstLine="720"/>
        <w:rPr>
          <w:bCs/>
          <w:szCs w:val="28"/>
        </w:rPr>
      </w:pPr>
      <w:r w:rsidRPr="00AD33AC">
        <w:rPr>
          <w:bCs/>
          <w:i/>
          <w:iCs/>
          <w:szCs w:val="28"/>
        </w:rPr>
        <w:t>К</w:t>
      </w:r>
      <w:r w:rsidRPr="00AD33AC">
        <w:rPr>
          <w:b/>
          <w:i/>
          <w:iCs/>
          <w:szCs w:val="28"/>
          <w:vertAlign w:val="subscript"/>
        </w:rPr>
        <w:t>маш.вр</w:t>
      </w:r>
      <w:r w:rsidRPr="00AD33AC">
        <w:rPr>
          <w:bCs/>
          <w:szCs w:val="28"/>
        </w:rPr>
        <w:t xml:space="preserve"> – тарифная стоимость одного часа машинного времени (</w:t>
      </w:r>
      <w:r w:rsidRPr="00AD33AC">
        <w:rPr>
          <w:bCs/>
          <w:i/>
          <w:iCs/>
          <w:szCs w:val="28"/>
        </w:rPr>
        <w:t>К</w:t>
      </w:r>
      <w:r w:rsidRPr="00AD33AC">
        <w:rPr>
          <w:b/>
          <w:i/>
          <w:iCs/>
          <w:szCs w:val="28"/>
          <w:vertAlign w:val="subscript"/>
        </w:rPr>
        <w:t>маш.вр</w:t>
      </w:r>
      <w:r w:rsidRPr="00AD33AC">
        <w:rPr>
          <w:bCs/>
          <w:szCs w:val="28"/>
        </w:rPr>
        <w:t>=60 руб./ч.)</w:t>
      </w:r>
    </w:p>
    <w:p w14:paraId="58805C07" w14:textId="77777777" w:rsidR="00933DBA" w:rsidRPr="00AD33AC" w:rsidRDefault="00933DBA" w:rsidP="00933DBA">
      <w:pPr>
        <w:ind w:firstLine="720"/>
        <w:rPr>
          <w:bCs/>
          <w:szCs w:val="28"/>
        </w:rPr>
      </w:pPr>
      <w:r w:rsidRPr="00AD33AC">
        <w:rPr>
          <w:bCs/>
          <w:i/>
          <w:iCs/>
          <w:szCs w:val="28"/>
        </w:rPr>
        <w:t>З</w:t>
      </w:r>
      <w:r w:rsidRPr="00AD33AC">
        <w:rPr>
          <w:bCs/>
          <w:i/>
          <w:iCs/>
          <w:szCs w:val="28"/>
          <w:vertAlign w:val="subscript"/>
        </w:rPr>
        <w:t>маш</w:t>
      </w:r>
      <w:r w:rsidRPr="00AD33AC">
        <w:rPr>
          <w:b/>
          <w:i/>
          <w:iCs/>
          <w:szCs w:val="28"/>
          <w:vertAlign w:val="subscript"/>
        </w:rPr>
        <w:t>.вр</w:t>
      </w:r>
      <w:r w:rsidRPr="00AD33AC">
        <w:rPr>
          <w:bCs/>
          <w:szCs w:val="28"/>
        </w:rPr>
        <w:t xml:space="preserve"> – машинное время, используемое не проведение работ.</w:t>
      </w:r>
    </w:p>
    <w:p w14:paraId="4F57596D" w14:textId="77777777" w:rsidR="00933DBA" w:rsidRPr="00AD33AC" w:rsidRDefault="00933DBA" w:rsidP="00933DBA">
      <w:pPr>
        <w:pStyle w:val="afa"/>
        <w:spacing w:line="360" w:lineRule="auto"/>
        <w:rPr>
          <w:bCs/>
          <w:szCs w:val="28"/>
        </w:rPr>
      </w:pPr>
      <w:r w:rsidRPr="00AD33AC">
        <w:rPr>
          <w:bCs/>
          <w:szCs w:val="28"/>
        </w:rPr>
        <w:t>Необходимое количество машинного времени для реализации проекта по разработке программы рассчитывается по формуле:</w:t>
      </w:r>
    </w:p>
    <w:p w14:paraId="650E7F1D" w14:textId="77777777" w:rsidR="00933DBA" w:rsidRPr="00AD33AC" w:rsidRDefault="00933DBA" w:rsidP="00933DBA">
      <w:pPr>
        <w:tabs>
          <w:tab w:val="right" w:pos="3261"/>
        </w:tabs>
        <w:ind w:firstLine="720"/>
        <w:rPr>
          <w:bCs/>
          <w:szCs w:val="28"/>
        </w:rPr>
      </w:pPr>
      <w:r w:rsidRPr="00AD33AC">
        <w:rPr>
          <w:bCs/>
          <w:i/>
          <w:iCs/>
          <w:szCs w:val="28"/>
        </w:rPr>
        <w:tab/>
      </w:r>
      <w:r w:rsidRPr="00AD33AC">
        <w:rPr>
          <w:bCs/>
          <w:i/>
          <w:iCs/>
          <w:szCs w:val="28"/>
        </w:rPr>
        <w:tab/>
        <w:t>З</w:t>
      </w:r>
      <w:r w:rsidRPr="00AD33AC">
        <w:rPr>
          <w:bCs/>
          <w:i/>
          <w:iCs/>
          <w:szCs w:val="28"/>
          <w:vertAlign w:val="subscript"/>
        </w:rPr>
        <w:t xml:space="preserve">маш.вр </w:t>
      </w:r>
      <w:r w:rsidRPr="00AD33AC">
        <w:rPr>
          <w:bCs/>
          <w:szCs w:val="28"/>
        </w:rPr>
        <w:t xml:space="preserve">= </w:t>
      </w:r>
      <w:r w:rsidRPr="00AD33AC">
        <w:rPr>
          <w:bCs/>
          <w:i/>
          <w:iCs/>
          <w:szCs w:val="28"/>
          <w:lang w:val="en-US"/>
        </w:rPr>
        <w:t>t</w:t>
      </w:r>
      <w:r w:rsidRPr="00AD33AC">
        <w:rPr>
          <w:bCs/>
          <w:i/>
          <w:iCs/>
          <w:szCs w:val="28"/>
          <w:vertAlign w:val="subscript"/>
          <w:lang w:val="en-US"/>
        </w:rPr>
        <w:t>i</w:t>
      </w:r>
      <w:r w:rsidRPr="00AD33AC">
        <w:rPr>
          <w:bCs/>
          <w:i/>
          <w:iCs/>
          <w:szCs w:val="28"/>
          <w:vertAlign w:val="subscript"/>
        </w:rPr>
        <w:t xml:space="preserve">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 xml:space="preserve">см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ср.маш</w:t>
      </w:r>
      <w:r w:rsidRPr="00AD33AC">
        <w:rPr>
          <w:bCs/>
          <w:szCs w:val="28"/>
        </w:rPr>
        <w:t xml:space="preserve">, </w:t>
      </w:r>
      <w:r w:rsidRPr="00AD33AC">
        <w:rPr>
          <w:bCs/>
          <w:szCs w:val="28"/>
        </w:rPr>
        <w:tab/>
      </w:r>
      <w:r w:rsidRPr="00AD33AC">
        <w:rPr>
          <w:bCs/>
          <w:szCs w:val="28"/>
        </w:rPr>
        <w:tab/>
      </w:r>
      <w:r w:rsidRPr="00AD33AC">
        <w:rPr>
          <w:bCs/>
          <w:szCs w:val="28"/>
        </w:rPr>
        <w:tab/>
      </w:r>
      <w:r w:rsidRPr="00AD33AC">
        <w:rPr>
          <w:bCs/>
          <w:szCs w:val="28"/>
        </w:rPr>
        <w:tab/>
        <w:t>(9)</w:t>
      </w:r>
    </w:p>
    <w:p w14:paraId="782F778A" w14:textId="77777777" w:rsidR="00933DBA" w:rsidRPr="00AD33AC" w:rsidRDefault="00933DBA" w:rsidP="00933DBA">
      <w:pPr>
        <w:ind w:firstLine="708"/>
        <w:rPr>
          <w:szCs w:val="28"/>
        </w:rPr>
      </w:pPr>
      <w:r w:rsidRPr="00AD33AC">
        <w:rPr>
          <w:szCs w:val="28"/>
        </w:rPr>
        <w:t>где:</w:t>
      </w:r>
    </w:p>
    <w:p w14:paraId="5009DA93"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lang w:val="en-US"/>
        </w:rPr>
        <w:t>i</w:t>
      </w:r>
      <w:r w:rsidRPr="00AD33AC">
        <w:rPr>
          <w:bCs/>
          <w:szCs w:val="28"/>
        </w:rPr>
        <w:t xml:space="preserve"> – трудоемкость работ, чел.дней;</w:t>
      </w:r>
    </w:p>
    <w:p w14:paraId="2513138B"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м</w:t>
      </w:r>
      <w:r w:rsidRPr="00AD33AC">
        <w:rPr>
          <w:bCs/>
          <w:szCs w:val="28"/>
        </w:rPr>
        <w:t xml:space="preserve"> – продолжительность рабочей смены (При пятидневной рабочей неделе </w:t>
      </w:r>
      <w:r w:rsidRPr="00AD33AC">
        <w:rPr>
          <w:bCs/>
          <w:i/>
          <w:iCs/>
          <w:szCs w:val="28"/>
          <w:lang w:val="en-US"/>
        </w:rPr>
        <w:t>T</w:t>
      </w:r>
      <w:r w:rsidRPr="00AD33AC">
        <w:rPr>
          <w:bCs/>
          <w:i/>
          <w:iCs/>
          <w:szCs w:val="28"/>
          <w:vertAlign w:val="subscript"/>
        </w:rPr>
        <w:t>см</w:t>
      </w:r>
      <w:r w:rsidRPr="00AD33AC">
        <w:rPr>
          <w:bCs/>
          <w:szCs w:val="28"/>
        </w:rPr>
        <w:t xml:space="preserve"> = 8 ч.);</w:t>
      </w:r>
    </w:p>
    <w:p w14:paraId="67E182AD"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р.маш</w:t>
      </w:r>
      <w:r w:rsidRPr="00AD33AC">
        <w:rPr>
          <w:bCs/>
          <w:szCs w:val="28"/>
        </w:rPr>
        <w:t xml:space="preserve"> – средний коэффициент использования машинного времени (</w:t>
      </w:r>
      <w:r w:rsidRPr="00AD33AC">
        <w:rPr>
          <w:bCs/>
          <w:i/>
          <w:iCs/>
          <w:szCs w:val="28"/>
          <w:lang w:val="en-US"/>
        </w:rPr>
        <w:t>T</w:t>
      </w:r>
      <w:r w:rsidRPr="00AD33AC">
        <w:rPr>
          <w:bCs/>
          <w:i/>
          <w:iCs/>
          <w:szCs w:val="28"/>
          <w:vertAlign w:val="subscript"/>
        </w:rPr>
        <w:t>ср.маш</w:t>
      </w:r>
      <w:r w:rsidRPr="00AD33AC">
        <w:rPr>
          <w:bCs/>
          <w:szCs w:val="28"/>
        </w:rPr>
        <w:t xml:space="preserve"> = 0,7).</w:t>
      </w:r>
    </w:p>
    <w:p w14:paraId="515F161E" w14:textId="77777777" w:rsidR="00933DBA" w:rsidRPr="00AD33AC" w:rsidRDefault="00933DBA" w:rsidP="00933DBA">
      <w:pPr>
        <w:ind w:firstLine="708"/>
        <w:rPr>
          <w:bCs/>
          <w:szCs w:val="28"/>
        </w:rPr>
      </w:pPr>
      <w:r w:rsidRPr="00AD33AC">
        <w:rPr>
          <w:bCs/>
          <w:szCs w:val="28"/>
        </w:rPr>
        <w:t>Тогда:</w:t>
      </w:r>
    </w:p>
    <w:p w14:paraId="47E04C9F" w14:textId="77777777" w:rsidR="00933DBA" w:rsidRPr="00AD33AC" w:rsidRDefault="00933DBA" w:rsidP="00933DBA">
      <w:pPr>
        <w:ind w:left="2832" w:firstLine="708"/>
        <w:rPr>
          <w:bCs/>
          <w:szCs w:val="28"/>
        </w:rPr>
      </w:pPr>
      <w:r w:rsidRPr="00AD33AC">
        <w:rPr>
          <w:bCs/>
          <w:i/>
          <w:iCs/>
          <w:szCs w:val="28"/>
        </w:rPr>
        <w:t>З</w:t>
      </w:r>
      <w:r w:rsidRPr="00AD33AC">
        <w:rPr>
          <w:bCs/>
          <w:i/>
          <w:iCs/>
          <w:szCs w:val="28"/>
          <w:vertAlign w:val="subscript"/>
        </w:rPr>
        <w:t xml:space="preserve">маш.вр </w:t>
      </w:r>
      <w:r w:rsidRPr="00AD33AC">
        <w:rPr>
          <w:bCs/>
          <w:szCs w:val="28"/>
        </w:rPr>
        <w:t>= 84</w:t>
      </w:r>
      <w:r w:rsidRPr="00AD33AC">
        <w:rPr>
          <w:i/>
          <w:iCs/>
          <w:szCs w:val="28"/>
          <w:vertAlign w:val="subscript"/>
        </w:rPr>
        <w:t xml:space="preserve"> </w:t>
      </w:r>
      <w:r w:rsidRPr="00AD33AC">
        <w:rPr>
          <w:b/>
          <w:szCs w:val="28"/>
        </w:rPr>
        <w:t xml:space="preserve">· </w:t>
      </w:r>
      <w:r w:rsidRPr="00AD33AC">
        <w:rPr>
          <w:bCs/>
          <w:szCs w:val="28"/>
        </w:rPr>
        <w:t>8</w:t>
      </w:r>
      <w:r w:rsidRPr="00AD33AC">
        <w:rPr>
          <w:i/>
          <w:iCs/>
          <w:szCs w:val="28"/>
          <w:vertAlign w:val="subscript"/>
        </w:rPr>
        <w:t xml:space="preserve"> </w:t>
      </w:r>
      <w:r w:rsidRPr="00AD33AC">
        <w:rPr>
          <w:b/>
          <w:szCs w:val="28"/>
        </w:rPr>
        <w:t xml:space="preserve">· </w:t>
      </w:r>
      <w:r w:rsidRPr="00AD33AC">
        <w:rPr>
          <w:bCs/>
          <w:szCs w:val="28"/>
        </w:rPr>
        <w:t>0,7 = 470,4 (ч..)</w:t>
      </w:r>
    </w:p>
    <w:p w14:paraId="02E853CC" w14:textId="77777777" w:rsidR="00933DBA" w:rsidRPr="00AD33AC" w:rsidRDefault="00933DBA" w:rsidP="00933DBA">
      <w:pPr>
        <w:ind w:firstLine="708"/>
        <w:rPr>
          <w:bCs/>
          <w:szCs w:val="28"/>
        </w:rPr>
      </w:pPr>
      <w:r w:rsidRPr="00AD33AC">
        <w:rPr>
          <w:bCs/>
          <w:szCs w:val="28"/>
        </w:rPr>
        <w:t>Стоимость машинного времени составит:</w:t>
      </w:r>
    </w:p>
    <w:p w14:paraId="25E35908" w14:textId="77777777" w:rsidR="00933DBA" w:rsidRPr="00AD33AC" w:rsidRDefault="00933DBA" w:rsidP="00933DBA">
      <w:pPr>
        <w:tabs>
          <w:tab w:val="left" w:pos="3555"/>
        </w:tabs>
        <w:ind w:firstLine="708"/>
        <w:rPr>
          <w:bCs/>
          <w:szCs w:val="28"/>
        </w:rPr>
      </w:pPr>
      <w:r w:rsidRPr="00AD33AC">
        <w:rPr>
          <w:szCs w:val="28"/>
        </w:rPr>
        <w:tab/>
      </w:r>
      <w:r w:rsidRPr="00AD33AC">
        <w:rPr>
          <w:bCs/>
          <w:i/>
          <w:iCs/>
          <w:szCs w:val="28"/>
        </w:rPr>
        <w:t>С</w:t>
      </w:r>
      <w:r w:rsidRPr="00AD33AC">
        <w:rPr>
          <w:bCs/>
          <w:i/>
          <w:iCs/>
          <w:szCs w:val="28"/>
          <w:vertAlign w:val="subscript"/>
        </w:rPr>
        <w:t>маш.вр</w:t>
      </w:r>
      <w:r w:rsidRPr="00AD33AC">
        <w:rPr>
          <w:bCs/>
          <w:szCs w:val="28"/>
        </w:rPr>
        <w:t xml:space="preserve"> = 60</w:t>
      </w:r>
      <w:r w:rsidRPr="00AD33AC">
        <w:rPr>
          <w:i/>
          <w:iCs/>
          <w:szCs w:val="28"/>
          <w:vertAlign w:val="subscript"/>
        </w:rPr>
        <w:t xml:space="preserve"> </w:t>
      </w:r>
      <w:r w:rsidRPr="00AD33AC">
        <w:rPr>
          <w:b/>
          <w:szCs w:val="28"/>
        </w:rPr>
        <w:t xml:space="preserve">· </w:t>
      </w:r>
      <w:r w:rsidRPr="00AD33AC">
        <w:rPr>
          <w:bCs/>
          <w:szCs w:val="28"/>
        </w:rPr>
        <w:t>470,4 = 28224 (руб.)</w:t>
      </w:r>
    </w:p>
    <w:p w14:paraId="1DDB49EC" w14:textId="4A45AF69" w:rsidR="00933DBA" w:rsidRPr="00AD33AC" w:rsidRDefault="00933DBA" w:rsidP="00933DBA">
      <w:pPr>
        <w:tabs>
          <w:tab w:val="left" w:pos="3555"/>
        </w:tabs>
        <w:rPr>
          <w:bCs/>
          <w:szCs w:val="28"/>
        </w:rPr>
      </w:pPr>
      <w:r w:rsidRPr="00AD33AC">
        <w:rPr>
          <w:bCs/>
          <w:szCs w:val="28"/>
        </w:rPr>
        <w:t xml:space="preserve">Результаты расчета затрат на проектирование программного обеспечения сведены в таблице </w:t>
      </w:r>
      <w:r w:rsidR="000E5413" w:rsidRPr="00AD33AC">
        <w:rPr>
          <w:bCs/>
          <w:szCs w:val="28"/>
        </w:rPr>
        <w:t>6</w:t>
      </w:r>
      <w:r w:rsidRPr="00AD33AC">
        <w:rPr>
          <w:bCs/>
          <w:szCs w:val="28"/>
        </w:rPr>
        <w:t>.</w:t>
      </w:r>
    </w:p>
    <w:p w14:paraId="00AFAE31" w14:textId="77777777" w:rsidR="00933DBA" w:rsidRPr="00AD33AC" w:rsidRDefault="00933DBA" w:rsidP="00933DBA">
      <w:pPr>
        <w:tabs>
          <w:tab w:val="left" w:pos="3555"/>
        </w:tabs>
        <w:rPr>
          <w:bCs/>
          <w:szCs w:val="28"/>
        </w:rPr>
      </w:pPr>
    </w:p>
    <w:p w14:paraId="6EBA3DE7" w14:textId="27E10077" w:rsidR="00933DBA" w:rsidRPr="00AD33AC" w:rsidRDefault="00933DBA" w:rsidP="00933DBA">
      <w:pPr>
        <w:pStyle w:val="5"/>
        <w:rPr>
          <w:b/>
          <w:i/>
          <w:color w:val="auto"/>
          <w:szCs w:val="28"/>
        </w:rPr>
      </w:pP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4320"/>
        <w:gridCol w:w="1980"/>
        <w:gridCol w:w="1401"/>
        <w:gridCol w:w="1401"/>
      </w:tblGrid>
      <w:tr w:rsidR="00933DBA" w:rsidRPr="00AD33AC" w14:paraId="213F7185" w14:textId="77777777" w:rsidTr="000E5413">
        <w:trPr>
          <w:tblHeader/>
        </w:trPr>
        <w:tc>
          <w:tcPr>
            <w:tcW w:w="468" w:type="dxa"/>
            <w:vAlign w:val="center"/>
          </w:tcPr>
          <w:p w14:paraId="79E5B848" w14:textId="77777777" w:rsidR="00933DBA" w:rsidRPr="00AD33AC" w:rsidRDefault="00933DBA" w:rsidP="00933DBA">
            <w:pPr>
              <w:pStyle w:val="24"/>
              <w:spacing w:line="360" w:lineRule="auto"/>
              <w:rPr>
                <w:b/>
                <w:sz w:val="28"/>
                <w:szCs w:val="28"/>
              </w:rPr>
            </w:pPr>
            <w:r w:rsidRPr="00AD33AC">
              <w:rPr>
                <w:b/>
                <w:sz w:val="28"/>
                <w:szCs w:val="28"/>
              </w:rPr>
              <w:t>№</w:t>
            </w:r>
          </w:p>
        </w:tc>
        <w:tc>
          <w:tcPr>
            <w:tcW w:w="4320" w:type="dxa"/>
            <w:vAlign w:val="center"/>
          </w:tcPr>
          <w:p w14:paraId="7CDBA727" w14:textId="77777777" w:rsidR="00933DBA" w:rsidRPr="00AD33AC" w:rsidRDefault="00933DBA" w:rsidP="00933DBA">
            <w:pPr>
              <w:pStyle w:val="24"/>
              <w:spacing w:line="360" w:lineRule="auto"/>
              <w:rPr>
                <w:b/>
                <w:sz w:val="28"/>
                <w:szCs w:val="28"/>
              </w:rPr>
            </w:pPr>
            <w:r w:rsidRPr="00AD33AC">
              <w:rPr>
                <w:b/>
                <w:sz w:val="28"/>
                <w:szCs w:val="28"/>
              </w:rPr>
              <w:t>Наименование статей</w:t>
            </w:r>
          </w:p>
        </w:tc>
        <w:tc>
          <w:tcPr>
            <w:tcW w:w="1980" w:type="dxa"/>
            <w:vAlign w:val="center"/>
          </w:tcPr>
          <w:p w14:paraId="11A86CE5" w14:textId="77777777" w:rsidR="00933DBA" w:rsidRPr="00AD33AC" w:rsidRDefault="00933DBA" w:rsidP="00933DBA">
            <w:pPr>
              <w:pStyle w:val="24"/>
              <w:spacing w:line="360" w:lineRule="auto"/>
              <w:rPr>
                <w:b/>
                <w:sz w:val="28"/>
                <w:szCs w:val="28"/>
              </w:rPr>
            </w:pPr>
            <w:r w:rsidRPr="00AD33AC">
              <w:rPr>
                <w:b/>
                <w:sz w:val="28"/>
                <w:szCs w:val="28"/>
              </w:rPr>
              <w:t>Обозначение</w:t>
            </w:r>
          </w:p>
        </w:tc>
        <w:tc>
          <w:tcPr>
            <w:tcW w:w="1401" w:type="dxa"/>
            <w:vAlign w:val="center"/>
          </w:tcPr>
          <w:p w14:paraId="05664C0F" w14:textId="77777777" w:rsidR="00933DBA" w:rsidRPr="00AD33AC" w:rsidRDefault="00933DBA" w:rsidP="00933DBA">
            <w:pPr>
              <w:pStyle w:val="24"/>
              <w:spacing w:line="360" w:lineRule="auto"/>
              <w:rPr>
                <w:b/>
                <w:sz w:val="28"/>
                <w:szCs w:val="28"/>
              </w:rPr>
            </w:pPr>
            <w:r w:rsidRPr="00AD33AC">
              <w:rPr>
                <w:b/>
                <w:sz w:val="28"/>
                <w:szCs w:val="28"/>
              </w:rPr>
              <w:t>Сумма, руб.</w:t>
            </w:r>
          </w:p>
        </w:tc>
        <w:tc>
          <w:tcPr>
            <w:tcW w:w="1401" w:type="dxa"/>
            <w:vAlign w:val="center"/>
          </w:tcPr>
          <w:p w14:paraId="40809E23" w14:textId="77777777" w:rsidR="00933DBA" w:rsidRPr="00AD33AC" w:rsidRDefault="00933DBA" w:rsidP="00933DBA">
            <w:pPr>
              <w:pStyle w:val="24"/>
              <w:spacing w:line="360" w:lineRule="auto"/>
              <w:rPr>
                <w:b/>
                <w:sz w:val="28"/>
                <w:szCs w:val="28"/>
              </w:rPr>
            </w:pPr>
            <w:r w:rsidRPr="00AD33AC">
              <w:rPr>
                <w:b/>
                <w:sz w:val="28"/>
                <w:szCs w:val="28"/>
              </w:rPr>
              <w:t>В % к итогу</w:t>
            </w:r>
          </w:p>
        </w:tc>
      </w:tr>
      <w:tr w:rsidR="00933DBA" w:rsidRPr="00AD33AC" w14:paraId="4185293D" w14:textId="77777777" w:rsidTr="000E5413">
        <w:tc>
          <w:tcPr>
            <w:tcW w:w="468" w:type="dxa"/>
            <w:vAlign w:val="center"/>
          </w:tcPr>
          <w:p w14:paraId="19F2B5C3" w14:textId="77777777" w:rsidR="00933DBA" w:rsidRPr="00AD33AC" w:rsidRDefault="00933DBA" w:rsidP="00933DBA">
            <w:pPr>
              <w:pStyle w:val="24"/>
              <w:spacing w:line="360" w:lineRule="auto"/>
              <w:rPr>
                <w:sz w:val="28"/>
                <w:szCs w:val="28"/>
              </w:rPr>
            </w:pPr>
            <w:r w:rsidRPr="00AD33AC">
              <w:rPr>
                <w:sz w:val="28"/>
                <w:szCs w:val="28"/>
              </w:rPr>
              <w:t>1</w:t>
            </w:r>
          </w:p>
        </w:tc>
        <w:tc>
          <w:tcPr>
            <w:tcW w:w="4320" w:type="dxa"/>
            <w:vAlign w:val="center"/>
          </w:tcPr>
          <w:p w14:paraId="0F33C765" w14:textId="77777777" w:rsidR="00933DBA" w:rsidRPr="00AD33AC" w:rsidRDefault="00933DBA" w:rsidP="00933DBA">
            <w:pPr>
              <w:pStyle w:val="24"/>
              <w:spacing w:line="360" w:lineRule="auto"/>
              <w:rPr>
                <w:sz w:val="28"/>
                <w:szCs w:val="28"/>
              </w:rPr>
            </w:pPr>
            <w:r w:rsidRPr="00AD33AC">
              <w:rPr>
                <w:sz w:val="28"/>
                <w:szCs w:val="28"/>
              </w:rPr>
              <w:t>Основная заработная плата</w:t>
            </w:r>
          </w:p>
        </w:tc>
        <w:tc>
          <w:tcPr>
            <w:tcW w:w="1980" w:type="dxa"/>
            <w:vAlign w:val="center"/>
          </w:tcPr>
          <w:p w14:paraId="50752117"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осн</w:t>
            </w:r>
          </w:p>
        </w:tc>
        <w:tc>
          <w:tcPr>
            <w:tcW w:w="1401" w:type="dxa"/>
            <w:vAlign w:val="center"/>
          </w:tcPr>
          <w:p w14:paraId="3883606C" w14:textId="77777777" w:rsidR="00933DBA" w:rsidRPr="00AD33AC" w:rsidRDefault="00933DBA" w:rsidP="00933DBA">
            <w:pPr>
              <w:pStyle w:val="24"/>
              <w:spacing w:line="360" w:lineRule="auto"/>
              <w:rPr>
                <w:snapToGrid w:val="0"/>
                <w:sz w:val="28"/>
                <w:szCs w:val="28"/>
              </w:rPr>
            </w:pPr>
            <w:r w:rsidRPr="00AD33AC">
              <w:rPr>
                <w:sz w:val="28"/>
                <w:szCs w:val="28"/>
              </w:rPr>
              <w:t>168000</w:t>
            </w:r>
          </w:p>
        </w:tc>
        <w:tc>
          <w:tcPr>
            <w:tcW w:w="1401" w:type="dxa"/>
            <w:vAlign w:val="center"/>
          </w:tcPr>
          <w:p w14:paraId="2316ECBF" w14:textId="77777777" w:rsidR="00933DBA" w:rsidRPr="00AD33AC" w:rsidRDefault="00933DBA" w:rsidP="00933DBA">
            <w:pPr>
              <w:pStyle w:val="24"/>
              <w:spacing w:line="360" w:lineRule="auto"/>
              <w:rPr>
                <w:snapToGrid w:val="0"/>
                <w:sz w:val="28"/>
                <w:szCs w:val="28"/>
              </w:rPr>
            </w:pPr>
            <w:r w:rsidRPr="00AD33AC">
              <w:rPr>
                <w:snapToGrid w:val="0"/>
                <w:sz w:val="28"/>
                <w:szCs w:val="28"/>
              </w:rPr>
              <w:t>42,05</w:t>
            </w:r>
          </w:p>
        </w:tc>
      </w:tr>
      <w:tr w:rsidR="00933DBA" w:rsidRPr="00AD33AC" w14:paraId="3F3E4232" w14:textId="77777777" w:rsidTr="000E5413">
        <w:tc>
          <w:tcPr>
            <w:tcW w:w="468" w:type="dxa"/>
            <w:vAlign w:val="center"/>
          </w:tcPr>
          <w:p w14:paraId="2C8BD870" w14:textId="77777777" w:rsidR="00933DBA" w:rsidRPr="00AD33AC" w:rsidRDefault="00933DBA" w:rsidP="00933DBA">
            <w:pPr>
              <w:pStyle w:val="24"/>
              <w:spacing w:line="360" w:lineRule="auto"/>
              <w:rPr>
                <w:sz w:val="28"/>
                <w:szCs w:val="28"/>
              </w:rPr>
            </w:pPr>
            <w:r w:rsidRPr="00AD33AC">
              <w:rPr>
                <w:sz w:val="28"/>
                <w:szCs w:val="28"/>
              </w:rPr>
              <w:t>2</w:t>
            </w:r>
          </w:p>
        </w:tc>
        <w:tc>
          <w:tcPr>
            <w:tcW w:w="4320" w:type="dxa"/>
            <w:vAlign w:val="center"/>
          </w:tcPr>
          <w:p w14:paraId="0BFAFAE9" w14:textId="77777777" w:rsidR="00933DBA" w:rsidRPr="00AD33AC" w:rsidRDefault="00933DBA" w:rsidP="00933DBA">
            <w:pPr>
              <w:pStyle w:val="24"/>
              <w:spacing w:line="360" w:lineRule="auto"/>
              <w:rPr>
                <w:sz w:val="28"/>
                <w:szCs w:val="28"/>
              </w:rPr>
            </w:pPr>
            <w:r w:rsidRPr="00AD33AC">
              <w:rPr>
                <w:sz w:val="28"/>
                <w:szCs w:val="28"/>
              </w:rPr>
              <w:t>Дополнительная заработная плата</w:t>
            </w:r>
          </w:p>
        </w:tc>
        <w:tc>
          <w:tcPr>
            <w:tcW w:w="1980" w:type="dxa"/>
            <w:vAlign w:val="center"/>
          </w:tcPr>
          <w:p w14:paraId="3678754B"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доп</w:t>
            </w:r>
          </w:p>
        </w:tc>
        <w:tc>
          <w:tcPr>
            <w:tcW w:w="1401" w:type="dxa"/>
            <w:vAlign w:val="center"/>
          </w:tcPr>
          <w:p w14:paraId="46387E03" w14:textId="77777777" w:rsidR="00933DBA" w:rsidRPr="00AD33AC" w:rsidRDefault="00933DBA" w:rsidP="00933DBA">
            <w:pPr>
              <w:pStyle w:val="24"/>
              <w:spacing w:line="360" w:lineRule="auto"/>
              <w:rPr>
                <w:snapToGrid w:val="0"/>
                <w:sz w:val="28"/>
                <w:szCs w:val="28"/>
              </w:rPr>
            </w:pPr>
            <w:r w:rsidRPr="00AD33AC">
              <w:rPr>
                <w:sz w:val="28"/>
                <w:szCs w:val="28"/>
              </w:rPr>
              <w:t>16800</w:t>
            </w:r>
          </w:p>
        </w:tc>
        <w:tc>
          <w:tcPr>
            <w:tcW w:w="1401" w:type="dxa"/>
            <w:vAlign w:val="center"/>
          </w:tcPr>
          <w:p w14:paraId="004702AC" w14:textId="77777777" w:rsidR="00933DBA" w:rsidRPr="00AD33AC" w:rsidRDefault="00933DBA" w:rsidP="00933DBA">
            <w:pPr>
              <w:pStyle w:val="24"/>
              <w:spacing w:line="360" w:lineRule="auto"/>
              <w:rPr>
                <w:snapToGrid w:val="0"/>
                <w:sz w:val="28"/>
                <w:szCs w:val="28"/>
              </w:rPr>
            </w:pPr>
            <w:r w:rsidRPr="00AD33AC">
              <w:rPr>
                <w:snapToGrid w:val="0"/>
                <w:sz w:val="28"/>
                <w:szCs w:val="28"/>
              </w:rPr>
              <w:t>4,20</w:t>
            </w:r>
          </w:p>
        </w:tc>
      </w:tr>
      <w:tr w:rsidR="00933DBA" w:rsidRPr="00AD33AC" w14:paraId="3BF6FF69" w14:textId="77777777" w:rsidTr="000E5413">
        <w:tc>
          <w:tcPr>
            <w:tcW w:w="468" w:type="dxa"/>
            <w:vAlign w:val="center"/>
          </w:tcPr>
          <w:p w14:paraId="527E5D78" w14:textId="77777777" w:rsidR="00933DBA" w:rsidRPr="00AD33AC" w:rsidRDefault="00933DBA" w:rsidP="00933DBA">
            <w:pPr>
              <w:pStyle w:val="24"/>
              <w:spacing w:line="360" w:lineRule="auto"/>
              <w:rPr>
                <w:sz w:val="28"/>
                <w:szCs w:val="28"/>
              </w:rPr>
            </w:pPr>
            <w:r w:rsidRPr="00AD33AC">
              <w:rPr>
                <w:sz w:val="28"/>
                <w:szCs w:val="28"/>
              </w:rPr>
              <w:t>3</w:t>
            </w:r>
          </w:p>
        </w:tc>
        <w:tc>
          <w:tcPr>
            <w:tcW w:w="4320" w:type="dxa"/>
            <w:vAlign w:val="center"/>
          </w:tcPr>
          <w:p w14:paraId="54D49CA2" w14:textId="77777777" w:rsidR="00933DBA" w:rsidRPr="00AD33AC" w:rsidRDefault="00933DBA" w:rsidP="00933DBA">
            <w:pPr>
              <w:pStyle w:val="24"/>
              <w:spacing w:line="360" w:lineRule="auto"/>
              <w:rPr>
                <w:sz w:val="28"/>
                <w:szCs w:val="28"/>
              </w:rPr>
            </w:pPr>
            <w:r w:rsidRPr="00AD33AC">
              <w:rPr>
                <w:sz w:val="28"/>
                <w:szCs w:val="28"/>
              </w:rPr>
              <w:t>Отчисления на социальные нужды</w:t>
            </w:r>
          </w:p>
        </w:tc>
        <w:tc>
          <w:tcPr>
            <w:tcW w:w="1980" w:type="dxa"/>
            <w:vAlign w:val="center"/>
          </w:tcPr>
          <w:p w14:paraId="7B89DD19"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соц</w:t>
            </w:r>
          </w:p>
        </w:tc>
        <w:tc>
          <w:tcPr>
            <w:tcW w:w="1401" w:type="dxa"/>
            <w:vAlign w:val="center"/>
          </w:tcPr>
          <w:p w14:paraId="72F3F7A6" w14:textId="77777777" w:rsidR="00933DBA" w:rsidRPr="00AD33AC" w:rsidRDefault="00933DBA" w:rsidP="00933DBA">
            <w:pPr>
              <w:pStyle w:val="24"/>
              <w:spacing w:line="360" w:lineRule="auto"/>
              <w:rPr>
                <w:snapToGrid w:val="0"/>
                <w:sz w:val="28"/>
                <w:szCs w:val="28"/>
              </w:rPr>
            </w:pPr>
            <w:r w:rsidRPr="00AD33AC">
              <w:rPr>
                <w:sz w:val="28"/>
                <w:szCs w:val="28"/>
              </w:rPr>
              <w:t>48048</w:t>
            </w:r>
          </w:p>
        </w:tc>
        <w:tc>
          <w:tcPr>
            <w:tcW w:w="1401" w:type="dxa"/>
            <w:vAlign w:val="center"/>
          </w:tcPr>
          <w:p w14:paraId="147086FB" w14:textId="77777777" w:rsidR="00933DBA" w:rsidRPr="00AD33AC" w:rsidRDefault="00933DBA" w:rsidP="00933DBA">
            <w:pPr>
              <w:pStyle w:val="24"/>
              <w:spacing w:line="360" w:lineRule="auto"/>
              <w:rPr>
                <w:snapToGrid w:val="0"/>
                <w:sz w:val="28"/>
                <w:szCs w:val="28"/>
              </w:rPr>
            </w:pPr>
            <w:r w:rsidRPr="00AD33AC">
              <w:rPr>
                <w:snapToGrid w:val="0"/>
                <w:sz w:val="28"/>
                <w:szCs w:val="28"/>
              </w:rPr>
              <w:t>12,02</w:t>
            </w:r>
          </w:p>
        </w:tc>
      </w:tr>
      <w:tr w:rsidR="00933DBA" w:rsidRPr="00AD33AC" w14:paraId="7E7A9829" w14:textId="77777777" w:rsidTr="000E5413">
        <w:tc>
          <w:tcPr>
            <w:tcW w:w="468" w:type="dxa"/>
            <w:vAlign w:val="center"/>
          </w:tcPr>
          <w:p w14:paraId="0DB129C7" w14:textId="77777777" w:rsidR="00933DBA" w:rsidRPr="00AD33AC" w:rsidRDefault="00933DBA" w:rsidP="00933DBA">
            <w:pPr>
              <w:pStyle w:val="24"/>
              <w:spacing w:line="360" w:lineRule="auto"/>
              <w:rPr>
                <w:sz w:val="28"/>
                <w:szCs w:val="28"/>
              </w:rPr>
            </w:pPr>
            <w:r w:rsidRPr="00AD33AC">
              <w:rPr>
                <w:sz w:val="28"/>
                <w:szCs w:val="28"/>
              </w:rPr>
              <w:t>4</w:t>
            </w:r>
          </w:p>
        </w:tc>
        <w:tc>
          <w:tcPr>
            <w:tcW w:w="4320" w:type="dxa"/>
            <w:vAlign w:val="center"/>
          </w:tcPr>
          <w:p w14:paraId="609C6778" w14:textId="77777777" w:rsidR="00933DBA" w:rsidRPr="00AD33AC" w:rsidRDefault="00933DBA" w:rsidP="00933DBA">
            <w:pPr>
              <w:pStyle w:val="24"/>
              <w:spacing w:line="360" w:lineRule="auto"/>
              <w:rPr>
                <w:sz w:val="28"/>
                <w:szCs w:val="28"/>
              </w:rPr>
            </w:pPr>
            <w:r w:rsidRPr="00AD33AC">
              <w:rPr>
                <w:sz w:val="28"/>
                <w:szCs w:val="28"/>
              </w:rPr>
              <w:t>Материалы</w:t>
            </w:r>
          </w:p>
        </w:tc>
        <w:tc>
          <w:tcPr>
            <w:tcW w:w="1980" w:type="dxa"/>
            <w:vAlign w:val="center"/>
          </w:tcPr>
          <w:p w14:paraId="6B3A5EED"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т</w:t>
            </w:r>
          </w:p>
        </w:tc>
        <w:tc>
          <w:tcPr>
            <w:tcW w:w="1401" w:type="dxa"/>
            <w:vAlign w:val="center"/>
          </w:tcPr>
          <w:p w14:paraId="39589F5C" w14:textId="77777777" w:rsidR="00933DBA" w:rsidRPr="00AD33AC" w:rsidRDefault="00933DBA" w:rsidP="00933DBA">
            <w:pPr>
              <w:pStyle w:val="24"/>
              <w:spacing w:line="360" w:lineRule="auto"/>
              <w:rPr>
                <w:snapToGrid w:val="0"/>
                <w:sz w:val="28"/>
                <w:szCs w:val="28"/>
              </w:rPr>
            </w:pPr>
            <w:r w:rsidRPr="00AD33AC">
              <w:rPr>
                <w:sz w:val="28"/>
                <w:szCs w:val="28"/>
              </w:rPr>
              <w:t>2800</w:t>
            </w:r>
          </w:p>
        </w:tc>
        <w:tc>
          <w:tcPr>
            <w:tcW w:w="1401" w:type="dxa"/>
            <w:vAlign w:val="center"/>
          </w:tcPr>
          <w:p w14:paraId="17E6709B" w14:textId="77777777" w:rsidR="00933DBA" w:rsidRPr="00AD33AC" w:rsidRDefault="00933DBA" w:rsidP="00933DBA">
            <w:pPr>
              <w:pStyle w:val="24"/>
              <w:spacing w:line="360" w:lineRule="auto"/>
              <w:rPr>
                <w:snapToGrid w:val="0"/>
                <w:sz w:val="28"/>
                <w:szCs w:val="28"/>
              </w:rPr>
            </w:pPr>
            <w:r w:rsidRPr="00AD33AC">
              <w:rPr>
                <w:snapToGrid w:val="0"/>
                <w:sz w:val="28"/>
                <w:szCs w:val="28"/>
              </w:rPr>
              <w:t>1,14</w:t>
            </w:r>
          </w:p>
        </w:tc>
      </w:tr>
      <w:tr w:rsidR="00933DBA" w:rsidRPr="00AD33AC" w14:paraId="466BC4F5" w14:textId="77777777" w:rsidTr="000E5413">
        <w:tc>
          <w:tcPr>
            <w:tcW w:w="468" w:type="dxa"/>
            <w:vAlign w:val="center"/>
          </w:tcPr>
          <w:p w14:paraId="402C6364" w14:textId="77777777" w:rsidR="00933DBA" w:rsidRPr="00AD33AC" w:rsidRDefault="00933DBA" w:rsidP="00933DBA">
            <w:pPr>
              <w:pStyle w:val="24"/>
              <w:spacing w:line="360" w:lineRule="auto"/>
              <w:rPr>
                <w:sz w:val="28"/>
                <w:szCs w:val="28"/>
              </w:rPr>
            </w:pPr>
            <w:r w:rsidRPr="00AD33AC">
              <w:rPr>
                <w:sz w:val="28"/>
                <w:szCs w:val="28"/>
              </w:rPr>
              <w:t>5</w:t>
            </w:r>
          </w:p>
        </w:tc>
        <w:tc>
          <w:tcPr>
            <w:tcW w:w="4320" w:type="dxa"/>
            <w:vAlign w:val="center"/>
          </w:tcPr>
          <w:p w14:paraId="01EDCEF8" w14:textId="77777777" w:rsidR="00933DBA" w:rsidRPr="00AD33AC" w:rsidRDefault="00933DBA" w:rsidP="00933DBA">
            <w:pPr>
              <w:pStyle w:val="24"/>
              <w:spacing w:line="360" w:lineRule="auto"/>
              <w:rPr>
                <w:sz w:val="28"/>
                <w:szCs w:val="28"/>
              </w:rPr>
            </w:pPr>
            <w:r w:rsidRPr="00AD33AC">
              <w:rPr>
                <w:sz w:val="28"/>
                <w:szCs w:val="28"/>
              </w:rPr>
              <w:t>Стоимость машинного времени</w:t>
            </w:r>
          </w:p>
        </w:tc>
        <w:tc>
          <w:tcPr>
            <w:tcW w:w="1980" w:type="dxa"/>
            <w:vAlign w:val="center"/>
          </w:tcPr>
          <w:p w14:paraId="1B29B931"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ш.вр</w:t>
            </w:r>
          </w:p>
        </w:tc>
        <w:tc>
          <w:tcPr>
            <w:tcW w:w="1401" w:type="dxa"/>
            <w:vAlign w:val="center"/>
          </w:tcPr>
          <w:p w14:paraId="2AB25004" w14:textId="77777777" w:rsidR="00933DBA" w:rsidRPr="00AD33AC" w:rsidRDefault="00933DBA" w:rsidP="00933DBA">
            <w:pPr>
              <w:pStyle w:val="24"/>
              <w:spacing w:line="360" w:lineRule="auto"/>
              <w:rPr>
                <w:snapToGrid w:val="0"/>
                <w:sz w:val="28"/>
                <w:szCs w:val="28"/>
              </w:rPr>
            </w:pPr>
            <w:r w:rsidRPr="00AD33AC">
              <w:rPr>
                <w:bCs/>
                <w:sz w:val="28"/>
                <w:szCs w:val="28"/>
              </w:rPr>
              <w:t>28224</w:t>
            </w:r>
          </w:p>
        </w:tc>
        <w:tc>
          <w:tcPr>
            <w:tcW w:w="1401" w:type="dxa"/>
            <w:vAlign w:val="center"/>
          </w:tcPr>
          <w:p w14:paraId="15B47150" w14:textId="77777777" w:rsidR="00933DBA" w:rsidRPr="00AD33AC" w:rsidRDefault="00933DBA" w:rsidP="00933DBA">
            <w:pPr>
              <w:pStyle w:val="24"/>
              <w:spacing w:line="360" w:lineRule="auto"/>
              <w:rPr>
                <w:snapToGrid w:val="0"/>
                <w:sz w:val="28"/>
                <w:szCs w:val="28"/>
              </w:rPr>
            </w:pPr>
            <w:r w:rsidRPr="00AD33AC">
              <w:rPr>
                <w:snapToGrid w:val="0"/>
                <w:sz w:val="28"/>
                <w:szCs w:val="28"/>
              </w:rPr>
              <w:t>15,36</w:t>
            </w:r>
          </w:p>
        </w:tc>
      </w:tr>
      <w:tr w:rsidR="00933DBA" w:rsidRPr="00AD33AC" w14:paraId="0E57640F" w14:textId="77777777" w:rsidTr="000E5413">
        <w:tc>
          <w:tcPr>
            <w:tcW w:w="468" w:type="dxa"/>
            <w:vAlign w:val="center"/>
          </w:tcPr>
          <w:p w14:paraId="2F6FBC01" w14:textId="77777777" w:rsidR="00933DBA" w:rsidRPr="00AD33AC" w:rsidRDefault="00933DBA" w:rsidP="00933DBA">
            <w:pPr>
              <w:pStyle w:val="24"/>
              <w:spacing w:line="360" w:lineRule="auto"/>
              <w:rPr>
                <w:sz w:val="28"/>
                <w:szCs w:val="28"/>
              </w:rPr>
            </w:pPr>
            <w:r w:rsidRPr="00AD33AC">
              <w:rPr>
                <w:sz w:val="28"/>
                <w:szCs w:val="28"/>
              </w:rPr>
              <w:t>6</w:t>
            </w:r>
          </w:p>
        </w:tc>
        <w:tc>
          <w:tcPr>
            <w:tcW w:w="4320" w:type="dxa"/>
            <w:vAlign w:val="center"/>
          </w:tcPr>
          <w:p w14:paraId="6C8C3366" w14:textId="77777777" w:rsidR="00933DBA" w:rsidRPr="00AD33AC" w:rsidRDefault="00933DBA" w:rsidP="00933DBA">
            <w:pPr>
              <w:pStyle w:val="24"/>
              <w:spacing w:line="360" w:lineRule="auto"/>
              <w:rPr>
                <w:sz w:val="28"/>
                <w:szCs w:val="28"/>
              </w:rPr>
            </w:pPr>
            <w:r w:rsidRPr="00AD33AC">
              <w:rPr>
                <w:sz w:val="28"/>
                <w:szCs w:val="28"/>
              </w:rPr>
              <w:t>Накладные расходы</w:t>
            </w:r>
          </w:p>
        </w:tc>
        <w:tc>
          <w:tcPr>
            <w:tcW w:w="1980" w:type="dxa"/>
            <w:vAlign w:val="center"/>
          </w:tcPr>
          <w:p w14:paraId="599CC35E"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н</w:t>
            </w:r>
          </w:p>
        </w:tc>
        <w:tc>
          <w:tcPr>
            <w:tcW w:w="1401" w:type="dxa"/>
            <w:vAlign w:val="center"/>
          </w:tcPr>
          <w:p w14:paraId="6DFFDBF7" w14:textId="77777777" w:rsidR="00933DBA" w:rsidRPr="00AD33AC" w:rsidRDefault="00933DBA" w:rsidP="00933DBA">
            <w:pPr>
              <w:pStyle w:val="24"/>
              <w:spacing w:line="360" w:lineRule="auto"/>
              <w:rPr>
                <w:sz w:val="28"/>
                <w:szCs w:val="28"/>
              </w:rPr>
            </w:pPr>
            <w:r w:rsidRPr="00AD33AC">
              <w:rPr>
                <w:sz w:val="28"/>
                <w:szCs w:val="28"/>
              </w:rPr>
              <w:t>100800</w:t>
            </w:r>
          </w:p>
        </w:tc>
        <w:tc>
          <w:tcPr>
            <w:tcW w:w="1401" w:type="dxa"/>
            <w:vAlign w:val="center"/>
          </w:tcPr>
          <w:p w14:paraId="0BA68560" w14:textId="77777777" w:rsidR="00933DBA" w:rsidRPr="00AD33AC" w:rsidRDefault="00933DBA" w:rsidP="00933DBA">
            <w:pPr>
              <w:pStyle w:val="24"/>
              <w:spacing w:line="360" w:lineRule="auto"/>
              <w:rPr>
                <w:sz w:val="28"/>
                <w:szCs w:val="28"/>
              </w:rPr>
            </w:pPr>
            <w:r w:rsidRPr="00AD33AC">
              <w:rPr>
                <w:sz w:val="28"/>
                <w:szCs w:val="28"/>
              </w:rPr>
              <w:t>25,23</w:t>
            </w:r>
          </w:p>
        </w:tc>
      </w:tr>
      <w:tr w:rsidR="00933DBA" w:rsidRPr="00AD33AC" w14:paraId="7BC53B70" w14:textId="77777777" w:rsidTr="000E5413">
        <w:trPr>
          <w:cantSplit/>
        </w:trPr>
        <w:tc>
          <w:tcPr>
            <w:tcW w:w="4788" w:type="dxa"/>
            <w:gridSpan w:val="2"/>
            <w:vAlign w:val="center"/>
          </w:tcPr>
          <w:p w14:paraId="49A63F0F" w14:textId="77777777" w:rsidR="00933DBA" w:rsidRPr="00AD33AC" w:rsidRDefault="00933DBA" w:rsidP="00933DBA">
            <w:pPr>
              <w:pStyle w:val="24"/>
              <w:spacing w:line="360" w:lineRule="auto"/>
              <w:rPr>
                <w:sz w:val="28"/>
                <w:szCs w:val="28"/>
              </w:rPr>
            </w:pPr>
            <w:r w:rsidRPr="00AD33AC">
              <w:rPr>
                <w:sz w:val="28"/>
                <w:szCs w:val="28"/>
              </w:rPr>
              <w:t>Итого:</w:t>
            </w:r>
          </w:p>
        </w:tc>
        <w:tc>
          <w:tcPr>
            <w:tcW w:w="1980" w:type="dxa"/>
            <w:vAlign w:val="center"/>
          </w:tcPr>
          <w:p w14:paraId="09CDF15A"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пр</w:t>
            </w:r>
          </w:p>
        </w:tc>
        <w:tc>
          <w:tcPr>
            <w:tcW w:w="1401" w:type="dxa"/>
            <w:vAlign w:val="center"/>
          </w:tcPr>
          <w:p w14:paraId="3CB0C770" w14:textId="77777777" w:rsidR="00933DBA" w:rsidRPr="00AD33AC" w:rsidRDefault="00933DBA" w:rsidP="00933DBA">
            <w:pPr>
              <w:pStyle w:val="24"/>
              <w:spacing w:line="360" w:lineRule="auto"/>
              <w:rPr>
                <w:snapToGrid w:val="0"/>
                <w:sz w:val="28"/>
                <w:szCs w:val="28"/>
              </w:rPr>
            </w:pPr>
            <w:r w:rsidRPr="00AD33AC">
              <w:rPr>
                <w:snapToGrid w:val="0"/>
                <w:sz w:val="28"/>
                <w:szCs w:val="28"/>
              </w:rPr>
              <w:t>364672</w:t>
            </w:r>
          </w:p>
        </w:tc>
        <w:tc>
          <w:tcPr>
            <w:tcW w:w="1401" w:type="dxa"/>
            <w:vAlign w:val="center"/>
          </w:tcPr>
          <w:p w14:paraId="64DFE0F0" w14:textId="77777777" w:rsidR="00933DBA" w:rsidRPr="00AD33AC" w:rsidRDefault="00933DBA" w:rsidP="00933DBA">
            <w:pPr>
              <w:pStyle w:val="24"/>
              <w:spacing w:line="360" w:lineRule="auto"/>
              <w:rPr>
                <w:snapToGrid w:val="0"/>
                <w:sz w:val="28"/>
                <w:szCs w:val="28"/>
              </w:rPr>
            </w:pPr>
            <w:r w:rsidRPr="00AD33AC">
              <w:rPr>
                <w:snapToGrid w:val="0"/>
                <w:sz w:val="28"/>
                <w:szCs w:val="28"/>
              </w:rPr>
              <w:t>100</w:t>
            </w:r>
          </w:p>
        </w:tc>
      </w:tr>
    </w:tbl>
    <w:p w14:paraId="5886393D" w14:textId="461F8071" w:rsidR="00933DBA" w:rsidRPr="00AD33AC" w:rsidRDefault="000E5413" w:rsidP="000E5413">
      <w:pPr>
        <w:tabs>
          <w:tab w:val="left" w:pos="3555"/>
        </w:tabs>
        <w:ind w:firstLine="708"/>
        <w:jc w:val="center"/>
        <w:rPr>
          <w:bCs/>
          <w:szCs w:val="28"/>
        </w:rPr>
      </w:pPr>
      <w:r w:rsidRPr="00AD33AC">
        <w:rPr>
          <w:szCs w:val="28"/>
        </w:rPr>
        <w:t>Таблица 6. Смета затрат на разработку и внедрение программы</w:t>
      </w:r>
    </w:p>
    <w:p w14:paraId="304EB540" w14:textId="77777777" w:rsidR="00933DBA" w:rsidRPr="00AD33AC" w:rsidRDefault="00933DBA" w:rsidP="00933DBA">
      <w:pPr>
        <w:pStyle w:val="af7"/>
        <w:spacing w:line="360" w:lineRule="auto"/>
        <w:rPr>
          <w:sz w:val="28"/>
          <w:szCs w:val="28"/>
        </w:rPr>
      </w:pPr>
      <w:r w:rsidRPr="00AD33AC">
        <w:rPr>
          <w:sz w:val="28"/>
          <w:szCs w:val="28"/>
        </w:rPr>
        <w:t xml:space="preserve">Таким образом, себестоимость разработки составляет </w:t>
      </w:r>
      <w:r w:rsidRPr="00AD33AC">
        <w:rPr>
          <w:b/>
          <w:sz w:val="28"/>
          <w:szCs w:val="28"/>
        </w:rPr>
        <w:t>364672</w:t>
      </w:r>
      <w:r w:rsidRPr="00AD33AC">
        <w:rPr>
          <w:sz w:val="28"/>
          <w:szCs w:val="28"/>
        </w:rPr>
        <w:t xml:space="preserve"> руб.</w:t>
      </w:r>
    </w:p>
    <w:p w14:paraId="568C14CA" w14:textId="77777777" w:rsidR="00933DBA" w:rsidRPr="00AD33AC" w:rsidRDefault="00933DBA" w:rsidP="00933DBA">
      <w:pPr>
        <w:ind w:firstLine="720"/>
        <w:rPr>
          <w:szCs w:val="28"/>
        </w:rPr>
      </w:pPr>
      <w:r w:rsidRPr="00AD33AC">
        <w:rPr>
          <w:szCs w:val="28"/>
        </w:rPr>
        <w:t>Данная программа может быть реализована на рынке. При расчетном количестве реализованных программ (</w:t>
      </w:r>
      <w:r w:rsidRPr="00AD33AC">
        <w:rPr>
          <w:i/>
          <w:iCs/>
          <w:szCs w:val="28"/>
          <w:lang w:val="en-US"/>
        </w:rPr>
        <w:t>n</w:t>
      </w:r>
      <w:r w:rsidRPr="00AD33AC">
        <w:rPr>
          <w:szCs w:val="28"/>
        </w:rPr>
        <w:t>=5), оптовая цена программы (</w:t>
      </w:r>
      <w:r w:rsidRPr="00AD33AC">
        <w:rPr>
          <w:i/>
          <w:iCs/>
          <w:szCs w:val="28"/>
        </w:rPr>
        <w:t>Ц</w:t>
      </w:r>
      <w:r w:rsidRPr="00AD33AC">
        <w:rPr>
          <w:i/>
          <w:iCs/>
          <w:szCs w:val="28"/>
          <w:vertAlign w:val="subscript"/>
        </w:rPr>
        <w:t>опт</w:t>
      </w:r>
      <w:r w:rsidRPr="00AD33AC">
        <w:rPr>
          <w:szCs w:val="28"/>
        </w:rPr>
        <w:t>) может быть рассчитана по формуле:</w:t>
      </w:r>
    </w:p>
    <w:p w14:paraId="57068098" w14:textId="77777777" w:rsidR="00933DBA" w:rsidRPr="00AD33AC" w:rsidRDefault="00933DBA" w:rsidP="00933DBA">
      <w:pPr>
        <w:ind w:firstLine="900"/>
        <w:jc w:val="center"/>
        <w:rPr>
          <w:szCs w:val="28"/>
        </w:rPr>
      </w:pPr>
      <w:r w:rsidRPr="00AD33AC">
        <w:rPr>
          <w:i/>
          <w:iCs/>
          <w:szCs w:val="28"/>
        </w:rPr>
        <w:t>Ц</w:t>
      </w:r>
      <w:r w:rsidRPr="00AD33AC">
        <w:rPr>
          <w:i/>
          <w:iCs/>
          <w:szCs w:val="28"/>
          <w:vertAlign w:val="subscript"/>
        </w:rPr>
        <w:t>опт</w:t>
      </w:r>
      <w:r w:rsidRPr="00AD33AC">
        <w:rPr>
          <w:szCs w:val="28"/>
        </w:rPr>
        <w:t xml:space="preserve"> = </w:t>
      </w:r>
      <w:r w:rsidRPr="00AD33AC">
        <w:rPr>
          <w:position w:val="-24"/>
          <w:szCs w:val="28"/>
        </w:rPr>
        <w:object w:dxaOrig="940" w:dyaOrig="620" w14:anchorId="2DF8927A">
          <v:shape id="_x0000_i1029" type="#_x0000_t75" style="width:47.25pt;height:31.5pt" o:ole="">
            <v:imagedata r:id="rId46" o:title=""/>
          </v:shape>
          <o:OLEObject Type="Embed" ProgID="Equation.DSMT4" ShapeID="_x0000_i1029" DrawAspect="Content" ObjectID="_1621771183" r:id="rId47"/>
        </w:object>
      </w:r>
      <w:r w:rsidRPr="00AD33AC">
        <w:rPr>
          <w:szCs w:val="28"/>
        </w:rPr>
        <w:t>;</w:t>
      </w:r>
    </w:p>
    <w:p w14:paraId="2F8020AF" w14:textId="77777777" w:rsidR="00933DBA" w:rsidRPr="00AD33AC" w:rsidRDefault="00933DBA" w:rsidP="00933DBA">
      <w:pPr>
        <w:pStyle w:val="af7"/>
        <w:spacing w:line="360" w:lineRule="auto"/>
        <w:rPr>
          <w:sz w:val="28"/>
          <w:szCs w:val="28"/>
        </w:rPr>
      </w:pPr>
      <w:r w:rsidRPr="00AD33AC">
        <w:rPr>
          <w:sz w:val="28"/>
          <w:szCs w:val="28"/>
        </w:rPr>
        <w:t>где:</w:t>
      </w:r>
    </w:p>
    <w:p w14:paraId="6172AEC4" w14:textId="77777777" w:rsidR="00933DBA" w:rsidRPr="00AD33AC" w:rsidRDefault="00933DBA" w:rsidP="00933DBA">
      <w:pPr>
        <w:ind w:firstLine="900"/>
        <w:rPr>
          <w:szCs w:val="28"/>
        </w:rPr>
      </w:pPr>
      <w:r w:rsidRPr="00AD33AC">
        <w:rPr>
          <w:i/>
          <w:iCs/>
          <w:szCs w:val="28"/>
        </w:rPr>
        <w:t>С</w:t>
      </w:r>
      <w:r w:rsidRPr="00AD33AC">
        <w:rPr>
          <w:i/>
          <w:iCs/>
          <w:szCs w:val="28"/>
          <w:vertAlign w:val="subscript"/>
        </w:rPr>
        <w:t>пр</w:t>
      </w:r>
      <w:r w:rsidRPr="00AD33AC">
        <w:rPr>
          <w:szCs w:val="28"/>
        </w:rPr>
        <w:t xml:space="preserve"> – себестоимость разработки программы;</w:t>
      </w:r>
    </w:p>
    <w:p w14:paraId="07A78334" w14:textId="77777777" w:rsidR="00933DBA" w:rsidRPr="00AD33AC" w:rsidRDefault="00933DBA" w:rsidP="00933DBA">
      <w:pPr>
        <w:ind w:firstLine="900"/>
        <w:rPr>
          <w:szCs w:val="28"/>
        </w:rPr>
      </w:pPr>
      <w:r w:rsidRPr="00AD33AC">
        <w:rPr>
          <w:i/>
          <w:iCs/>
          <w:szCs w:val="28"/>
        </w:rPr>
        <w:t>П</w:t>
      </w:r>
      <w:r w:rsidRPr="00AD33AC">
        <w:rPr>
          <w:szCs w:val="28"/>
        </w:rPr>
        <w:t xml:space="preserve"> – прибыль, определяется по формуле:</w:t>
      </w:r>
    </w:p>
    <w:p w14:paraId="406107E1" w14:textId="77777777" w:rsidR="00933DBA" w:rsidRPr="00AD33AC" w:rsidRDefault="00933DBA" w:rsidP="00933DBA">
      <w:pPr>
        <w:ind w:firstLine="900"/>
        <w:rPr>
          <w:szCs w:val="28"/>
        </w:rPr>
      </w:pPr>
    </w:p>
    <w:p w14:paraId="65782019" w14:textId="77777777" w:rsidR="00933DBA" w:rsidRPr="00AD33AC" w:rsidRDefault="00933DBA" w:rsidP="00933DBA">
      <w:pPr>
        <w:pStyle w:val="a6"/>
        <w:tabs>
          <w:tab w:val="clear" w:pos="4677"/>
          <w:tab w:val="left" w:pos="4111"/>
          <w:tab w:val="left" w:pos="4253"/>
          <w:tab w:val="center" w:pos="4962"/>
        </w:tabs>
        <w:spacing w:line="360" w:lineRule="auto"/>
        <w:jc w:val="center"/>
        <w:rPr>
          <w:szCs w:val="28"/>
        </w:rPr>
      </w:pPr>
      <w:r w:rsidRPr="00AD33AC">
        <w:rPr>
          <w:position w:val="-24"/>
          <w:szCs w:val="28"/>
        </w:rPr>
        <w:object w:dxaOrig="1900" w:dyaOrig="620" w14:anchorId="34181682">
          <v:shape id="_x0000_i1030" type="#_x0000_t75" style="width:94.5pt;height:31.5pt" o:ole="">
            <v:imagedata r:id="rId48" o:title=""/>
          </v:shape>
          <o:OLEObject Type="Embed" ProgID="Equation.DSMT4" ShapeID="_x0000_i1030" DrawAspect="Content" ObjectID="_1621771184" r:id="rId49"/>
        </w:object>
      </w:r>
      <w:r w:rsidRPr="00AD33AC">
        <w:rPr>
          <w:szCs w:val="28"/>
        </w:rPr>
        <w:t>;</w:t>
      </w:r>
    </w:p>
    <w:p w14:paraId="4C74455C" w14:textId="77777777" w:rsidR="00933DBA" w:rsidRPr="00AD33AC" w:rsidRDefault="00933DBA" w:rsidP="00933DBA">
      <w:pPr>
        <w:pStyle w:val="a6"/>
        <w:spacing w:line="360" w:lineRule="auto"/>
        <w:ind w:firstLine="720"/>
        <w:rPr>
          <w:szCs w:val="28"/>
        </w:rPr>
      </w:pPr>
      <w:r w:rsidRPr="00AD33AC">
        <w:rPr>
          <w:szCs w:val="28"/>
        </w:rPr>
        <w:t>где:</w:t>
      </w:r>
    </w:p>
    <w:p w14:paraId="2395B1F1" w14:textId="77777777" w:rsidR="00933DBA" w:rsidRPr="00AD33AC" w:rsidRDefault="00933DBA" w:rsidP="00933DBA">
      <w:pPr>
        <w:pStyle w:val="a6"/>
        <w:tabs>
          <w:tab w:val="left" w:pos="1020"/>
        </w:tabs>
        <w:spacing w:line="360" w:lineRule="auto"/>
        <w:rPr>
          <w:szCs w:val="28"/>
        </w:rPr>
      </w:pPr>
      <w:r w:rsidRPr="00AD33AC">
        <w:rPr>
          <w:szCs w:val="28"/>
        </w:rPr>
        <w:tab/>
      </w:r>
      <w:r w:rsidRPr="00AD33AC">
        <w:rPr>
          <w:i/>
          <w:iCs/>
          <w:szCs w:val="28"/>
        </w:rPr>
        <w:t>Ур</w:t>
      </w:r>
      <w:r w:rsidRPr="00AD33AC">
        <w:rPr>
          <w:szCs w:val="28"/>
        </w:rPr>
        <w:t xml:space="preserve"> – средний уровень рентабельности (</w:t>
      </w:r>
      <w:r w:rsidRPr="00AD33AC">
        <w:rPr>
          <w:i/>
          <w:iCs/>
          <w:szCs w:val="28"/>
        </w:rPr>
        <w:t>Ур</w:t>
      </w:r>
      <w:r w:rsidRPr="00AD33AC">
        <w:rPr>
          <w:szCs w:val="28"/>
        </w:rPr>
        <w:t xml:space="preserve"> = 20%).</w:t>
      </w:r>
    </w:p>
    <w:p w14:paraId="40D82405" w14:textId="77777777" w:rsidR="00933DBA" w:rsidRPr="00AD33AC" w:rsidRDefault="00933DBA" w:rsidP="00933DBA">
      <w:pPr>
        <w:pStyle w:val="a6"/>
        <w:tabs>
          <w:tab w:val="left" w:pos="1020"/>
        </w:tabs>
        <w:spacing w:line="360" w:lineRule="auto"/>
        <w:ind w:firstLine="720"/>
        <w:rPr>
          <w:szCs w:val="28"/>
        </w:rPr>
      </w:pPr>
      <w:r w:rsidRPr="00AD33AC">
        <w:rPr>
          <w:szCs w:val="28"/>
        </w:rPr>
        <w:t>Таким образом, оптовая цена программы составит:</w:t>
      </w:r>
    </w:p>
    <w:p w14:paraId="3EEAB9DE" w14:textId="77777777" w:rsidR="00933DBA" w:rsidRPr="00AD33AC" w:rsidRDefault="00933DBA" w:rsidP="00933DBA">
      <w:pPr>
        <w:pStyle w:val="a6"/>
        <w:tabs>
          <w:tab w:val="left" w:pos="1020"/>
        </w:tabs>
        <w:spacing w:line="360" w:lineRule="auto"/>
        <w:ind w:firstLine="720"/>
        <w:jc w:val="center"/>
        <w:rPr>
          <w:szCs w:val="28"/>
        </w:rPr>
      </w:pPr>
      <w:r w:rsidRPr="00AD33AC">
        <w:rPr>
          <w:i/>
          <w:iCs/>
          <w:szCs w:val="28"/>
        </w:rPr>
        <w:t>Ц</w:t>
      </w:r>
      <w:r w:rsidRPr="00AD33AC">
        <w:rPr>
          <w:i/>
          <w:iCs/>
          <w:szCs w:val="28"/>
          <w:vertAlign w:val="subscript"/>
        </w:rPr>
        <w:t xml:space="preserve">опт </w:t>
      </w:r>
      <w:r w:rsidRPr="00AD33AC">
        <w:rPr>
          <w:b/>
          <w:bCs/>
          <w:szCs w:val="28"/>
        </w:rPr>
        <w:t>=</w:t>
      </w:r>
      <w:r w:rsidRPr="00AD33AC">
        <w:rPr>
          <w:snapToGrid w:val="0"/>
          <w:szCs w:val="28"/>
        </w:rPr>
        <w:t>364672/5 + (364672/5)</w:t>
      </w:r>
      <w:r w:rsidRPr="00AD33AC">
        <w:rPr>
          <w:i/>
          <w:iCs/>
          <w:szCs w:val="28"/>
          <w:vertAlign w:val="subscript"/>
        </w:rPr>
        <w:t xml:space="preserve"> </w:t>
      </w:r>
      <w:r w:rsidRPr="00AD33AC">
        <w:rPr>
          <w:b/>
          <w:szCs w:val="28"/>
        </w:rPr>
        <w:t xml:space="preserve">· </w:t>
      </w:r>
      <w:r w:rsidRPr="00AD33AC">
        <w:rPr>
          <w:snapToGrid w:val="0"/>
          <w:szCs w:val="28"/>
        </w:rPr>
        <w:t xml:space="preserve">0.2 = 72934,4 + 14586,88 </w:t>
      </w:r>
      <w:r w:rsidRPr="00AD33AC">
        <w:rPr>
          <w:b/>
          <w:bCs/>
          <w:szCs w:val="28"/>
        </w:rPr>
        <w:t>= 87521,28</w:t>
      </w:r>
      <w:r w:rsidRPr="00AD33AC">
        <w:rPr>
          <w:szCs w:val="28"/>
        </w:rPr>
        <w:t xml:space="preserve"> (руб.)</w:t>
      </w:r>
    </w:p>
    <w:p w14:paraId="4DE9629F" w14:textId="77777777" w:rsidR="00933DBA" w:rsidRPr="00AD33AC" w:rsidRDefault="00933DBA" w:rsidP="00933DBA">
      <w:pPr>
        <w:pStyle w:val="a6"/>
        <w:tabs>
          <w:tab w:val="left" w:pos="1020"/>
        </w:tabs>
        <w:spacing w:line="360" w:lineRule="auto"/>
        <w:ind w:firstLine="720"/>
        <w:rPr>
          <w:szCs w:val="28"/>
        </w:rPr>
      </w:pPr>
      <w:r w:rsidRPr="00AD33AC">
        <w:rPr>
          <w:szCs w:val="28"/>
        </w:rPr>
        <w:lastRenderedPageBreak/>
        <w:t>Отпускная цена реализации программы потребителям (</w:t>
      </w:r>
      <w:r w:rsidRPr="00AD33AC">
        <w:rPr>
          <w:i/>
          <w:iCs/>
          <w:szCs w:val="28"/>
        </w:rPr>
        <w:t>Ц</w:t>
      </w:r>
      <w:r w:rsidRPr="00AD33AC">
        <w:rPr>
          <w:i/>
          <w:iCs/>
          <w:szCs w:val="28"/>
          <w:vertAlign w:val="subscript"/>
        </w:rPr>
        <w:t>отп</w:t>
      </w:r>
      <w:r w:rsidRPr="00AD33AC">
        <w:rPr>
          <w:szCs w:val="28"/>
        </w:rPr>
        <w:t>), рассчитывается по формуле:</w:t>
      </w:r>
    </w:p>
    <w:p w14:paraId="0D7959F6" w14:textId="77777777" w:rsidR="00933DBA" w:rsidRPr="00AD33AC" w:rsidRDefault="00933DBA" w:rsidP="00933DBA">
      <w:pPr>
        <w:pStyle w:val="a6"/>
        <w:tabs>
          <w:tab w:val="left" w:pos="1020"/>
        </w:tabs>
        <w:spacing w:line="360" w:lineRule="auto"/>
        <w:ind w:firstLine="720"/>
        <w:jc w:val="center"/>
        <w:rPr>
          <w:szCs w:val="28"/>
        </w:rPr>
      </w:pPr>
      <w:r w:rsidRPr="00AD33AC">
        <w:rPr>
          <w:position w:val="-10"/>
          <w:szCs w:val="28"/>
        </w:rPr>
        <w:object w:dxaOrig="2280" w:dyaOrig="320" w14:anchorId="1B244372">
          <v:shape id="_x0000_i1031" type="#_x0000_t75" style="width:112.5pt;height:15pt" o:ole="">
            <v:imagedata r:id="rId50" o:title=""/>
          </v:shape>
          <o:OLEObject Type="Embed" ProgID="Equation.DSMT4" ShapeID="_x0000_i1031" DrawAspect="Content" ObjectID="_1621771185" r:id="rId51"/>
        </w:object>
      </w:r>
    </w:p>
    <w:p w14:paraId="037CF0F0" w14:textId="77777777" w:rsidR="00933DBA" w:rsidRPr="00AD33AC" w:rsidRDefault="00933DBA" w:rsidP="00933DBA">
      <w:pPr>
        <w:pStyle w:val="a6"/>
        <w:tabs>
          <w:tab w:val="left" w:pos="1020"/>
        </w:tabs>
        <w:spacing w:line="360" w:lineRule="auto"/>
        <w:ind w:firstLine="720"/>
        <w:rPr>
          <w:szCs w:val="28"/>
        </w:rPr>
      </w:pPr>
      <w:r w:rsidRPr="00AD33AC">
        <w:rPr>
          <w:szCs w:val="28"/>
        </w:rPr>
        <w:t>где:</w:t>
      </w:r>
    </w:p>
    <w:p w14:paraId="6B33CE00" w14:textId="77777777" w:rsidR="00933DBA" w:rsidRPr="00AD33AC" w:rsidRDefault="00933DBA" w:rsidP="00933DBA">
      <w:pPr>
        <w:pStyle w:val="a6"/>
        <w:tabs>
          <w:tab w:val="left" w:pos="1020"/>
        </w:tabs>
        <w:spacing w:line="360" w:lineRule="auto"/>
        <w:ind w:firstLine="720"/>
        <w:rPr>
          <w:szCs w:val="28"/>
        </w:rPr>
      </w:pPr>
      <w:r w:rsidRPr="00AD33AC">
        <w:rPr>
          <w:i/>
          <w:iCs/>
          <w:szCs w:val="28"/>
        </w:rPr>
        <w:t>НДС</w:t>
      </w:r>
      <w:r w:rsidRPr="00AD33AC">
        <w:rPr>
          <w:szCs w:val="28"/>
        </w:rPr>
        <w:t xml:space="preserve"> – налог на добавленную стоимость, рассчитывается в соответствии с действующей ставкой этого налога – 20% от оптовой цены программы.</w:t>
      </w:r>
    </w:p>
    <w:p w14:paraId="3D72B349" w14:textId="77777777" w:rsidR="00933DBA" w:rsidRPr="00AD33AC" w:rsidRDefault="00933DBA" w:rsidP="00933DBA">
      <w:pPr>
        <w:pStyle w:val="a6"/>
        <w:tabs>
          <w:tab w:val="left" w:pos="1020"/>
        </w:tabs>
        <w:spacing w:line="360" w:lineRule="auto"/>
        <w:ind w:firstLine="720"/>
        <w:rPr>
          <w:szCs w:val="28"/>
        </w:rPr>
      </w:pPr>
      <w:r w:rsidRPr="00AD33AC">
        <w:rPr>
          <w:i/>
          <w:iCs/>
          <w:szCs w:val="28"/>
        </w:rPr>
        <w:t>Ц</w:t>
      </w:r>
      <w:r w:rsidRPr="00AD33AC">
        <w:rPr>
          <w:i/>
          <w:iCs/>
          <w:szCs w:val="28"/>
          <w:vertAlign w:val="subscript"/>
        </w:rPr>
        <w:t>опт =</w:t>
      </w:r>
      <w:r w:rsidRPr="00AD33AC">
        <w:rPr>
          <w:b/>
          <w:bCs/>
          <w:szCs w:val="28"/>
        </w:rPr>
        <w:t xml:space="preserve"> </w:t>
      </w:r>
      <w:r w:rsidRPr="00AD33AC">
        <w:rPr>
          <w:bCs/>
          <w:szCs w:val="28"/>
        </w:rPr>
        <w:t>87521,28  + 87521,28 *0.20</w:t>
      </w:r>
      <w:r w:rsidRPr="00AD33AC">
        <w:rPr>
          <w:b/>
          <w:bCs/>
          <w:szCs w:val="28"/>
        </w:rPr>
        <w:t xml:space="preserve"> = </w:t>
      </w:r>
      <w:r w:rsidRPr="00AD33AC">
        <w:rPr>
          <w:bCs/>
          <w:szCs w:val="28"/>
        </w:rPr>
        <w:t xml:space="preserve">87521,28 + 17 164,25= </w:t>
      </w:r>
      <w:r w:rsidRPr="00AD33AC">
        <w:rPr>
          <w:b/>
          <w:bCs/>
          <w:szCs w:val="28"/>
        </w:rPr>
        <w:t xml:space="preserve">104 685,53 </w:t>
      </w:r>
      <w:r w:rsidRPr="00AD33AC">
        <w:rPr>
          <w:szCs w:val="28"/>
        </w:rPr>
        <w:t>(руб.)</w:t>
      </w:r>
    </w:p>
    <w:p w14:paraId="7454D6E6" w14:textId="574FB285" w:rsidR="00933DBA" w:rsidRDefault="00933DBA" w:rsidP="00933DBA">
      <w:pPr>
        <w:pStyle w:val="a6"/>
        <w:spacing w:line="360" w:lineRule="auto"/>
        <w:ind w:firstLine="1080"/>
        <w:rPr>
          <w:szCs w:val="28"/>
        </w:rPr>
      </w:pPr>
      <w:r w:rsidRPr="00AD33AC">
        <w:rPr>
          <w:szCs w:val="28"/>
        </w:rPr>
        <w:t xml:space="preserve"> Таким образом, отпускная цена программы составит </w:t>
      </w:r>
      <w:r w:rsidRPr="00AD33AC">
        <w:rPr>
          <w:b/>
          <w:bCs/>
          <w:szCs w:val="28"/>
        </w:rPr>
        <w:t xml:space="preserve">104 685,53 </w:t>
      </w:r>
      <w:r w:rsidRPr="00AD33AC">
        <w:rPr>
          <w:szCs w:val="28"/>
        </w:rPr>
        <w:t xml:space="preserve">руб., в том числе НДС – </w:t>
      </w:r>
      <w:r w:rsidRPr="00AD33AC">
        <w:rPr>
          <w:b/>
          <w:bCs/>
          <w:szCs w:val="28"/>
        </w:rPr>
        <w:t xml:space="preserve">17 164,25 </w:t>
      </w:r>
      <w:r w:rsidRPr="00AD33AC">
        <w:rPr>
          <w:szCs w:val="28"/>
        </w:rPr>
        <w:t>руб.</w:t>
      </w:r>
    </w:p>
    <w:p w14:paraId="27806F76" w14:textId="77777777" w:rsidR="00C270BB" w:rsidRPr="00AD33AC" w:rsidRDefault="00C270BB" w:rsidP="00933DBA">
      <w:pPr>
        <w:pStyle w:val="a6"/>
        <w:spacing w:line="360" w:lineRule="auto"/>
        <w:ind w:firstLine="1080"/>
        <w:rPr>
          <w:szCs w:val="28"/>
        </w:rPr>
      </w:pPr>
    </w:p>
    <w:p w14:paraId="311462B1" w14:textId="727C2B34" w:rsidR="000E5413" w:rsidRDefault="000E5413" w:rsidP="00C270BB">
      <w:pPr>
        <w:pStyle w:val="2"/>
      </w:pPr>
      <w:bookmarkStart w:id="54" w:name="_Toc11097642"/>
      <w:r w:rsidRPr="00AD33AC">
        <w:t>4.</w:t>
      </w:r>
      <w:r w:rsidR="00933DBA" w:rsidRPr="00AD33AC">
        <w:t>3 Расчет основных технико-экономических показателей и эффективности использования программного продукта</w:t>
      </w:r>
      <w:bookmarkEnd w:id="54"/>
    </w:p>
    <w:p w14:paraId="2092685F" w14:textId="77777777" w:rsidR="00C270BB" w:rsidRPr="00C270BB" w:rsidRDefault="00C270BB" w:rsidP="00C270BB"/>
    <w:p w14:paraId="2AFC7605" w14:textId="77777777" w:rsidR="00933DBA" w:rsidRPr="00AD33AC" w:rsidRDefault="00933DBA" w:rsidP="00C270BB">
      <w:r w:rsidRPr="00AD33AC">
        <w:t>Экономический эффект представляет собой абсолютную величину, характеризующую достигнутые благодаря созданию или совершенствованию ПС дополнительные (в сравнении с базовым вариантом) экономические результаты.</w:t>
      </w:r>
    </w:p>
    <w:p w14:paraId="3248617A" w14:textId="77777777" w:rsidR="00933DBA" w:rsidRPr="00AD33AC" w:rsidRDefault="00933DBA" w:rsidP="00C270BB">
      <w:r w:rsidRPr="00AD33AC">
        <w:t>Экономический эффективность – это относительная величина, отражающая соотношение полученного эффекта и затрат на его достижение.</w:t>
      </w:r>
    </w:p>
    <w:p w14:paraId="0B5CD597" w14:textId="77777777" w:rsidR="000E5413" w:rsidRPr="00AD33AC" w:rsidRDefault="000E5413" w:rsidP="00933DBA">
      <w:pPr>
        <w:pStyle w:val="af7"/>
        <w:spacing w:line="360" w:lineRule="auto"/>
        <w:jc w:val="both"/>
        <w:rPr>
          <w:sz w:val="28"/>
          <w:szCs w:val="28"/>
        </w:rPr>
      </w:pPr>
    </w:p>
    <w:p w14:paraId="1DD05FFC" w14:textId="17EE5428" w:rsidR="00933DBA" w:rsidRPr="00AD33AC" w:rsidRDefault="000E5413" w:rsidP="00DD2076">
      <w:pPr>
        <w:pStyle w:val="3"/>
      </w:pPr>
      <w:bookmarkStart w:id="55" w:name="_Toc11097643"/>
      <w:r w:rsidRPr="00AD33AC">
        <w:t>4.</w:t>
      </w:r>
      <w:r w:rsidR="00933DBA" w:rsidRPr="00AD33AC">
        <w:t>3.1 Характеристика решения задачи</w:t>
      </w:r>
      <w:bookmarkEnd w:id="55"/>
    </w:p>
    <w:p w14:paraId="5DFF1824" w14:textId="77777777" w:rsidR="00933DBA" w:rsidRPr="00AD33AC" w:rsidRDefault="00933DBA" w:rsidP="00AD33AC">
      <w:pPr>
        <w:rPr>
          <w:b/>
          <w:szCs w:val="28"/>
        </w:rPr>
      </w:pPr>
      <w:r w:rsidRPr="00AD33AC">
        <w:rPr>
          <w:b/>
          <w:szCs w:val="28"/>
        </w:rPr>
        <w:t>Базовый вариант</w:t>
      </w:r>
    </w:p>
    <w:p w14:paraId="1E4E15DD" w14:textId="77777777" w:rsidR="00933DBA" w:rsidRPr="00AD33AC" w:rsidRDefault="00933DBA" w:rsidP="00AD33AC">
      <w:pPr>
        <w:rPr>
          <w:szCs w:val="28"/>
        </w:rPr>
      </w:pPr>
      <w:r w:rsidRPr="00AD33AC">
        <w:rPr>
          <w:szCs w:val="28"/>
        </w:rPr>
        <w:t>Количество сотрудников, выполняющих данный объем работ без применения ПО – 3 человека.</w:t>
      </w:r>
    </w:p>
    <w:p w14:paraId="34A991A2" w14:textId="77777777" w:rsidR="00933DBA" w:rsidRPr="00AD33AC" w:rsidRDefault="00933DBA" w:rsidP="00AD33AC">
      <w:pPr>
        <w:rPr>
          <w:szCs w:val="28"/>
        </w:rPr>
      </w:pPr>
    </w:p>
    <w:p w14:paraId="6844BF3A" w14:textId="77777777" w:rsidR="00933DBA" w:rsidRPr="00AD33AC" w:rsidRDefault="00933DBA" w:rsidP="00AD33AC">
      <w:pPr>
        <w:rPr>
          <w:b/>
          <w:szCs w:val="28"/>
        </w:rPr>
      </w:pPr>
      <w:r w:rsidRPr="00AD33AC">
        <w:rPr>
          <w:b/>
          <w:szCs w:val="28"/>
        </w:rPr>
        <w:t>Проектный вариант</w:t>
      </w:r>
    </w:p>
    <w:p w14:paraId="306909EF" w14:textId="77777777" w:rsidR="00933DBA" w:rsidRPr="00AD33AC" w:rsidRDefault="00933DBA" w:rsidP="00AD33AC">
      <w:pPr>
        <w:rPr>
          <w:szCs w:val="28"/>
        </w:rPr>
      </w:pPr>
      <w:r w:rsidRPr="00AD33AC">
        <w:rPr>
          <w:szCs w:val="28"/>
        </w:rPr>
        <w:lastRenderedPageBreak/>
        <w:t>Количество сотрудников, которые будут выполнять данный объем работ с использованием разработанного ПО – 1 человек и 1 ПЭВМ.</w:t>
      </w:r>
    </w:p>
    <w:p w14:paraId="242DC7F5" w14:textId="77777777" w:rsidR="000E5413" w:rsidRPr="00AD33AC" w:rsidRDefault="000E5413" w:rsidP="00933DBA">
      <w:pPr>
        <w:pStyle w:val="af7"/>
        <w:spacing w:line="360" w:lineRule="auto"/>
        <w:jc w:val="both"/>
        <w:rPr>
          <w:sz w:val="28"/>
          <w:szCs w:val="28"/>
        </w:rPr>
      </w:pPr>
    </w:p>
    <w:p w14:paraId="48AEE4F3" w14:textId="2D1F4884" w:rsidR="00933DBA" w:rsidRPr="00AD33AC" w:rsidRDefault="000E5413" w:rsidP="00C270BB">
      <w:pPr>
        <w:pStyle w:val="3"/>
      </w:pPr>
      <w:bookmarkStart w:id="56" w:name="_Toc11097644"/>
      <w:r w:rsidRPr="00AD33AC">
        <w:t>4.</w:t>
      </w:r>
      <w:r w:rsidR="00933DBA" w:rsidRPr="00AD33AC">
        <w:t>3.2 Определение трудоемкости обработки информации по базовому и проектному вариантам</w:t>
      </w:r>
      <w:bookmarkEnd w:id="56"/>
    </w:p>
    <w:p w14:paraId="789210EC" w14:textId="77777777" w:rsidR="00933DBA" w:rsidRPr="00AD33AC" w:rsidRDefault="00933DBA" w:rsidP="00933DBA">
      <w:pPr>
        <w:pStyle w:val="af7"/>
        <w:spacing w:line="360" w:lineRule="auto"/>
        <w:jc w:val="both"/>
        <w:rPr>
          <w:sz w:val="28"/>
          <w:szCs w:val="28"/>
        </w:rPr>
      </w:pPr>
      <w:r w:rsidRPr="00AD33AC">
        <w:rPr>
          <w:sz w:val="28"/>
          <w:szCs w:val="28"/>
        </w:rPr>
        <w:t>Расчет трудоемкости по обработке данных на ЭВМ, в человеко-часах, для обоих вариантов осуществляется по формуле (10):</w:t>
      </w:r>
    </w:p>
    <w:p w14:paraId="16A014FD" w14:textId="77777777" w:rsidR="00933DBA" w:rsidRPr="00AD33AC" w:rsidRDefault="00933DBA" w:rsidP="00933DBA">
      <w:pPr>
        <w:pStyle w:val="af7"/>
        <w:spacing w:line="360" w:lineRule="auto"/>
        <w:ind w:left="2694" w:hanging="2411"/>
        <w:rPr>
          <w:sz w:val="28"/>
          <w:szCs w:val="28"/>
        </w:rPr>
      </w:pPr>
      <w:r w:rsidRPr="00AD33AC">
        <w:rPr>
          <w:sz w:val="28"/>
          <w:szCs w:val="28"/>
        </w:rPr>
        <w:tab/>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 xml:space="preserve">= </w:t>
      </w:r>
      <w:r w:rsidRPr="00AD33AC">
        <w:rPr>
          <w:i/>
          <w:iCs/>
          <w:sz w:val="28"/>
          <w:szCs w:val="28"/>
          <w:lang w:val="en-US"/>
        </w:rPr>
        <w:t>F</w:t>
      </w:r>
      <w:r w:rsidRPr="00AD33AC">
        <w:rPr>
          <w:i/>
          <w:iCs/>
          <w:sz w:val="28"/>
          <w:szCs w:val="28"/>
          <w:vertAlign w:val="subscript"/>
        </w:rPr>
        <w:t>др</w:t>
      </w:r>
      <w:r w:rsidRPr="00AD33AC">
        <w:rPr>
          <w:sz w:val="28"/>
          <w:szCs w:val="28"/>
          <w:vertAlign w:val="subscript"/>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N</w:t>
      </w:r>
      <w:r w:rsidRPr="00AD33AC">
        <w:rPr>
          <w:i/>
          <w:iCs/>
          <w:sz w:val="28"/>
          <w:szCs w:val="28"/>
          <w:vertAlign w:val="subscript"/>
          <w:lang w:val="en-US"/>
        </w:rPr>
        <w:t>i</w:t>
      </w:r>
      <w:r w:rsidRPr="00AD33AC">
        <w:rPr>
          <w:sz w:val="28"/>
          <w:szCs w:val="28"/>
        </w:rPr>
        <w:t>,</w:t>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t>(10)</w:t>
      </w:r>
    </w:p>
    <w:p w14:paraId="1651ED14" w14:textId="77777777" w:rsidR="00933DBA" w:rsidRPr="00AD33AC" w:rsidRDefault="00933DBA" w:rsidP="00933DBA">
      <w:pPr>
        <w:pStyle w:val="af7"/>
        <w:tabs>
          <w:tab w:val="right" w:pos="9355"/>
        </w:tabs>
        <w:spacing w:line="360" w:lineRule="auto"/>
        <w:rPr>
          <w:sz w:val="28"/>
          <w:szCs w:val="28"/>
        </w:rPr>
      </w:pPr>
      <w:r w:rsidRPr="00AD33AC">
        <w:rPr>
          <w:sz w:val="28"/>
          <w:szCs w:val="28"/>
        </w:rPr>
        <w:t>где:</w:t>
      </w:r>
    </w:p>
    <w:p w14:paraId="6000D076"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действительный годовой фонд времени работы одного работника, чел. ч.;</w:t>
      </w:r>
    </w:p>
    <w:p w14:paraId="1A4A218D"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N</w:t>
      </w:r>
      <w:r w:rsidRPr="00AD33AC">
        <w:rPr>
          <w:i/>
          <w:iCs/>
          <w:sz w:val="28"/>
          <w:szCs w:val="28"/>
          <w:vertAlign w:val="subscript"/>
          <w:lang w:val="en-US"/>
        </w:rPr>
        <w:t>i</w:t>
      </w:r>
      <w:r w:rsidRPr="00AD33AC">
        <w:rPr>
          <w:sz w:val="28"/>
          <w:szCs w:val="28"/>
        </w:rPr>
        <w:t xml:space="preserve"> – количество работников по заданному варианту, чел.</w:t>
      </w:r>
    </w:p>
    <w:p w14:paraId="28F5DA2B" w14:textId="77777777" w:rsidR="00933DBA" w:rsidRPr="00AD33AC" w:rsidRDefault="00933DBA" w:rsidP="00933DBA">
      <w:pPr>
        <w:pStyle w:val="af7"/>
        <w:tabs>
          <w:tab w:val="right" w:pos="9355"/>
        </w:tabs>
        <w:spacing w:line="360" w:lineRule="auto"/>
        <w:jc w:val="both"/>
        <w:rPr>
          <w:sz w:val="28"/>
          <w:szCs w:val="28"/>
        </w:rPr>
      </w:pPr>
      <w:r w:rsidRPr="00AD33AC">
        <w:rPr>
          <w:sz w:val="28"/>
          <w:szCs w:val="28"/>
        </w:rPr>
        <w:t xml:space="preserve">Трудоемкость обработки информации при среднем годовом действительном фонде времени работы одного работника за год, равного </w:t>
      </w:r>
    </w:p>
    <w:p w14:paraId="7ABF6315"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1798 (чел./ч.), составит:</w:t>
      </w:r>
    </w:p>
    <w:p w14:paraId="1B491710"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Базовый вариант</w:t>
      </w:r>
    </w:p>
    <w:p w14:paraId="5E069328"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3 = 5394 (чел.ч.)</w:t>
      </w:r>
    </w:p>
    <w:p w14:paraId="3D48574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B48E7EE" w14:textId="77777777" w:rsidR="00933DBA" w:rsidRPr="00AD33AC" w:rsidRDefault="00933DBA" w:rsidP="00933DBA">
      <w:pPr>
        <w:pStyle w:val="af7"/>
        <w:tabs>
          <w:tab w:val="left" w:pos="118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1 = 1798 (чел.ч.)</w:t>
      </w:r>
    </w:p>
    <w:p w14:paraId="56F66496" w14:textId="77777777" w:rsidR="00933DBA" w:rsidRPr="00AD33AC" w:rsidRDefault="00933DBA" w:rsidP="00933DBA">
      <w:pPr>
        <w:pStyle w:val="af7"/>
        <w:tabs>
          <w:tab w:val="left" w:pos="1185"/>
        </w:tabs>
        <w:spacing w:line="360" w:lineRule="auto"/>
        <w:jc w:val="both"/>
        <w:rPr>
          <w:sz w:val="28"/>
          <w:szCs w:val="28"/>
        </w:rPr>
      </w:pPr>
      <w:r w:rsidRPr="00AD33AC">
        <w:rPr>
          <w:sz w:val="28"/>
          <w:szCs w:val="28"/>
        </w:rPr>
        <w:t>При среднем коэффициенте использования персонального компьютера для решения задачи по проектному варианту, равном 0,7, трудоемкость обработки информации на персональном компьютере за год вычисляется по формуле (11):</w:t>
      </w:r>
    </w:p>
    <w:p w14:paraId="457DA123" w14:textId="77777777" w:rsidR="00933DBA" w:rsidRPr="00AD33AC" w:rsidRDefault="00933DBA" w:rsidP="00933DBA">
      <w:pPr>
        <w:pStyle w:val="af7"/>
        <w:tabs>
          <w:tab w:val="left" w:pos="1185"/>
          <w:tab w:val="center" w:pos="5037"/>
          <w:tab w:val="right" w:pos="9072"/>
        </w:tabs>
        <w:spacing w:line="360" w:lineRule="auto"/>
        <w:rPr>
          <w:sz w:val="28"/>
          <w:szCs w:val="28"/>
        </w:rPr>
      </w:pPr>
      <w:r w:rsidRPr="00AD33AC">
        <w:rPr>
          <w:i/>
          <w:iCs/>
          <w:sz w:val="28"/>
          <w:szCs w:val="28"/>
        </w:rPr>
        <w:tab/>
      </w:r>
      <w:r w:rsidRPr="00AD33AC">
        <w:rPr>
          <w:i/>
          <w:iCs/>
          <w:sz w:val="28"/>
          <w:szCs w:val="28"/>
        </w:rPr>
        <w:tab/>
      </w:r>
      <w:r w:rsidRPr="00AD33AC">
        <w:rPr>
          <w:i/>
          <w:iCs/>
          <w:sz w:val="28"/>
          <w:szCs w:val="28"/>
          <w:lang w:val="en-US"/>
        </w:rPr>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w:t>
      </w:r>
      <w:r w:rsidRPr="00AD33AC">
        <w:rPr>
          <w:i/>
          <w:iCs/>
          <w:sz w:val="28"/>
          <w:szCs w:val="28"/>
        </w:rPr>
        <w:t xml:space="preserve"> </w:t>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sz w:val="28"/>
          <w:szCs w:val="28"/>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K</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ab/>
        <w:t xml:space="preserve"> (11)</w:t>
      </w:r>
    </w:p>
    <w:p w14:paraId="7F9BA2F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0C7C31D"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lastRenderedPageBreak/>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 xml:space="preserve">= 1798 </w:t>
      </w:r>
      <w:r w:rsidRPr="00AD33AC">
        <w:rPr>
          <w:i/>
          <w:iCs/>
          <w:sz w:val="28"/>
          <w:szCs w:val="28"/>
          <w:vertAlign w:val="subscript"/>
        </w:rPr>
        <w:t xml:space="preserve"> </w:t>
      </w:r>
      <w:r w:rsidRPr="00AD33AC">
        <w:rPr>
          <w:b/>
          <w:sz w:val="28"/>
          <w:szCs w:val="28"/>
        </w:rPr>
        <w:t xml:space="preserve">· </w:t>
      </w:r>
      <w:r w:rsidRPr="00AD33AC">
        <w:rPr>
          <w:sz w:val="28"/>
          <w:szCs w:val="28"/>
        </w:rPr>
        <w:t>0,7 = 1259 (маш.ч.)</w:t>
      </w:r>
    </w:p>
    <w:p w14:paraId="037AB9F1" w14:textId="77777777" w:rsidR="000E5413" w:rsidRPr="00AD33AC" w:rsidRDefault="000E5413" w:rsidP="00933DBA">
      <w:pPr>
        <w:pStyle w:val="af7"/>
        <w:tabs>
          <w:tab w:val="right" w:pos="9355"/>
        </w:tabs>
        <w:spacing w:line="360" w:lineRule="auto"/>
        <w:jc w:val="center"/>
        <w:rPr>
          <w:sz w:val="28"/>
          <w:szCs w:val="28"/>
        </w:rPr>
      </w:pPr>
    </w:p>
    <w:p w14:paraId="5A94D9DE" w14:textId="163C179A" w:rsidR="00933DBA" w:rsidRPr="00AD33AC" w:rsidRDefault="000E5413" w:rsidP="00C270BB">
      <w:pPr>
        <w:pStyle w:val="3"/>
      </w:pPr>
      <w:bookmarkStart w:id="57" w:name="_Toc11097645"/>
      <w:r w:rsidRPr="00AD33AC">
        <w:t>4.</w:t>
      </w:r>
      <w:r w:rsidR="00933DBA" w:rsidRPr="00AD33AC">
        <w:t>3.3 Расчет капитальных вложений</w:t>
      </w:r>
      <w:bookmarkEnd w:id="57"/>
    </w:p>
    <w:p w14:paraId="1B770B8B" w14:textId="77777777" w:rsidR="00933DBA" w:rsidRPr="00AD33AC" w:rsidRDefault="00933DBA" w:rsidP="00933DBA">
      <w:pPr>
        <w:pStyle w:val="af7"/>
        <w:spacing w:line="360" w:lineRule="auto"/>
        <w:jc w:val="center"/>
        <w:rPr>
          <w:b/>
          <w:bCs/>
          <w:sz w:val="28"/>
          <w:szCs w:val="28"/>
        </w:rPr>
      </w:pPr>
      <w:r w:rsidRPr="00AD33AC">
        <w:rPr>
          <w:b/>
          <w:bCs/>
          <w:sz w:val="28"/>
          <w:szCs w:val="28"/>
        </w:rPr>
        <w:t>Базовый вариант</w:t>
      </w:r>
    </w:p>
    <w:p w14:paraId="41028A92"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 стоимости производственных помещений, необходимых для размещения работников без ПК, исходя из расчета по норме 3 кв.м. на человека и стоимости 1 кв.м. площади – 7000 руб.</w:t>
      </w:r>
    </w:p>
    <w:p w14:paraId="198AC9ED" w14:textId="77777777" w:rsidR="00933DBA" w:rsidRPr="00AD33AC" w:rsidRDefault="00933DBA" w:rsidP="00933DBA">
      <w:pPr>
        <w:pStyle w:val="af7"/>
        <w:spacing w:line="360" w:lineRule="auto"/>
        <w:jc w:val="center"/>
        <w:rPr>
          <w:sz w:val="28"/>
          <w:szCs w:val="28"/>
        </w:rPr>
      </w:pPr>
      <w:r w:rsidRPr="00AD33AC">
        <w:rPr>
          <w:i/>
          <w:iCs/>
          <w:sz w:val="28"/>
          <w:szCs w:val="28"/>
        </w:rPr>
        <w:t>К</w:t>
      </w:r>
      <w:r w:rsidRPr="00AD33AC">
        <w:rPr>
          <w:i/>
          <w:iCs/>
          <w:sz w:val="28"/>
          <w:szCs w:val="28"/>
          <w:vertAlign w:val="subscript"/>
        </w:rPr>
        <w:t>баз</w:t>
      </w:r>
      <w:r w:rsidRPr="00AD33AC">
        <w:rPr>
          <w:i/>
          <w:iCs/>
          <w:sz w:val="28"/>
          <w:szCs w:val="28"/>
        </w:rPr>
        <w:t xml:space="preserve"> </w:t>
      </w:r>
      <w:r w:rsidRPr="00AD33AC">
        <w:rPr>
          <w:sz w:val="28"/>
          <w:szCs w:val="28"/>
        </w:rPr>
        <w:t>= 3</w:t>
      </w:r>
      <w:r w:rsidRPr="00AD33AC">
        <w:rPr>
          <w:i/>
          <w:iCs/>
          <w:sz w:val="28"/>
          <w:szCs w:val="28"/>
          <w:vertAlign w:val="subscript"/>
        </w:rPr>
        <w:t xml:space="preserve"> </w:t>
      </w:r>
      <w:r w:rsidRPr="00AD33AC">
        <w:rPr>
          <w:b/>
          <w:sz w:val="28"/>
          <w:szCs w:val="28"/>
        </w:rPr>
        <w:t xml:space="preserve">· </w:t>
      </w:r>
      <w:r w:rsidRPr="00AD33AC">
        <w:rPr>
          <w:sz w:val="28"/>
          <w:szCs w:val="28"/>
        </w:rPr>
        <w:t>3</w:t>
      </w:r>
      <w:r w:rsidRPr="00AD33AC">
        <w:rPr>
          <w:i/>
          <w:iCs/>
          <w:sz w:val="28"/>
          <w:szCs w:val="28"/>
          <w:vertAlign w:val="subscript"/>
        </w:rPr>
        <w:t xml:space="preserve"> </w:t>
      </w:r>
      <w:r w:rsidRPr="00AD33AC">
        <w:rPr>
          <w:b/>
          <w:sz w:val="28"/>
          <w:szCs w:val="28"/>
        </w:rPr>
        <w:t xml:space="preserve">· </w:t>
      </w:r>
      <w:r w:rsidRPr="00AD33AC">
        <w:rPr>
          <w:sz w:val="28"/>
          <w:szCs w:val="28"/>
        </w:rPr>
        <w:t>7000=63000 (руб.)</w:t>
      </w:r>
    </w:p>
    <w:p w14:paraId="7C713620" w14:textId="77777777" w:rsidR="00933DBA" w:rsidRPr="00AD33AC" w:rsidRDefault="00933DBA" w:rsidP="00933DBA">
      <w:pPr>
        <w:pStyle w:val="af7"/>
        <w:spacing w:line="360" w:lineRule="auto"/>
        <w:jc w:val="center"/>
        <w:rPr>
          <w:b/>
          <w:bCs/>
          <w:sz w:val="28"/>
          <w:szCs w:val="28"/>
        </w:rPr>
      </w:pPr>
      <w:r w:rsidRPr="00AD33AC">
        <w:rPr>
          <w:b/>
          <w:bCs/>
          <w:sz w:val="28"/>
          <w:szCs w:val="28"/>
        </w:rPr>
        <w:t>Проектный вариант</w:t>
      </w:r>
    </w:p>
    <w:p w14:paraId="1E367033"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w:t>
      </w:r>
    </w:p>
    <w:p w14:paraId="297B10B2"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производственных помещений из расчета 6 кв.м на 1 рабочее место работника с ПК и стоимостью 1 кв.м площади – 8000 руб.:</w:t>
      </w:r>
    </w:p>
    <w:p w14:paraId="713C5108" w14:textId="77777777" w:rsidR="00933DBA" w:rsidRPr="00AD33AC" w:rsidRDefault="00933DBA" w:rsidP="00933DBA">
      <w:pPr>
        <w:pStyle w:val="af7"/>
        <w:spacing w:line="360" w:lineRule="auto"/>
        <w:ind w:left="720"/>
        <w:jc w:val="both"/>
        <w:rPr>
          <w:sz w:val="28"/>
          <w:szCs w:val="28"/>
        </w:rPr>
      </w:pPr>
      <w:r w:rsidRPr="00AD33AC">
        <w:rPr>
          <w:i/>
          <w:iCs/>
          <w:sz w:val="28"/>
          <w:szCs w:val="28"/>
        </w:rPr>
        <w:t>К</w:t>
      </w:r>
      <w:r w:rsidRPr="00AD33AC">
        <w:rPr>
          <w:i/>
          <w:iCs/>
          <w:sz w:val="28"/>
          <w:szCs w:val="28"/>
          <w:vertAlign w:val="subscript"/>
        </w:rPr>
        <w:t>помещ.</w:t>
      </w:r>
      <w:r w:rsidRPr="00AD33AC">
        <w:rPr>
          <w:sz w:val="28"/>
          <w:szCs w:val="28"/>
        </w:rPr>
        <w:t xml:space="preserve"> = 1</w:t>
      </w:r>
      <w:r w:rsidRPr="00AD33AC">
        <w:rPr>
          <w:i/>
          <w:iCs/>
          <w:sz w:val="28"/>
          <w:szCs w:val="28"/>
          <w:vertAlign w:val="subscript"/>
        </w:rPr>
        <w:t xml:space="preserve"> </w:t>
      </w:r>
      <w:r w:rsidRPr="00AD33AC">
        <w:rPr>
          <w:b/>
          <w:sz w:val="28"/>
          <w:szCs w:val="28"/>
        </w:rPr>
        <w:t xml:space="preserve">· </w:t>
      </w:r>
      <w:r w:rsidRPr="00AD33AC">
        <w:rPr>
          <w:sz w:val="28"/>
          <w:szCs w:val="28"/>
        </w:rPr>
        <w:t>6</w:t>
      </w:r>
      <w:r w:rsidRPr="00AD33AC">
        <w:rPr>
          <w:i/>
          <w:iCs/>
          <w:sz w:val="28"/>
          <w:szCs w:val="28"/>
          <w:vertAlign w:val="subscript"/>
        </w:rPr>
        <w:t xml:space="preserve"> </w:t>
      </w:r>
      <w:r w:rsidRPr="00AD33AC">
        <w:rPr>
          <w:b/>
          <w:sz w:val="28"/>
          <w:szCs w:val="28"/>
        </w:rPr>
        <w:t xml:space="preserve">· </w:t>
      </w:r>
      <w:r w:rsidRPr="00AD33AC">
        <w:rPr>
          <w:sz w:val="28"/>
          <w:szCs w:val="28"/>
        </w:rPr>
        <w:t xml:space="preserve">8000 = 48000  руб. </w:t>
      </w:r>
    </w:p>
    <w:p w14:paraId="31FD8DFA"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оборудования:</w:t>
      </w:r>
    </w:p>
    <w:p w14:paraId="673C8337" w14:textId="77777777" w:rsidR="00933DBA" w:rsidRPr="00AD33AC" w:rsidRDefault="00933DBA" w:rsidP="00C1211F">
      <w:pPr>
        <w:pStyle w:val="af7"/>
        <w:numPr>
          <w:ilvl w:val="4"/>
          <w:numId w:val="57"/>
        </w:numPr>
        <w:spacing w:after="0" w:line="360" w:lineRule="auto"/>
        <w:jc w:val="both"/>
        <w:rPr>
          <w:sz w:val="28"/>
          <w:szCs w:val="28"/>
        </w:rPr>
      </w:pPr>
      <w:r w:rsidRPr="00AD33AC">
        <w:rPr>
          <w:sz w:val="28"/>
          <w:szCs w:val="28"/>
        </w:rPr>
        <w:t xml:space="preserve">системный блок: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RAM 2048 Mb, 3.5 </w:t>
      </w:r>
      <w:r w:rsidRPr="00AD33AC">
        <w:rPr>
          <w:sz w:val="28"/>
          <w:szCs w:val="28"/>
          <w:lang w:val="en-US"/>
        </w:rPr>
        <w:t>FDD</w:t>
      </w:r>
      <w:r w:rsidRPr="00AD33AC">
        <w:rPr>
          <w:sz w:val="28"/>
          <w:szCs w:val="28"/>
        </w:rPr>
        <w:t xml:space="preserve">, 320 </w:t>
      </w:r>
      <w:r w:rsidRPr="00AD33AC">
        <w:rPr>
          <w:sz w:val="28"/>
          <w:szCs w:val="28"/>
          <w:lang w:val="en-US"/>
        </w:rPr>
        <w:t>Gb</w:t>
      </w:r>
      <w:r w:rsidRPr="00AD33AC">
        <w:rPr>
          <w:sz w:val="28"/>
          <w:szCs w:val="28"/>
        </w:rPr>
        <w:t xml:space="preserve"> </w:t>
      </w:r>
      <w:r w:rsidRPr="00AD33AC">
        <w:rPr>
          <w:sz w:val="28"/>
          <w:szCs w:val="28"/>
          <w:lang w:val="en-US"/>
        </w:rPr>
        <w:t>HDD</w:t>
      </w:r>
      <w:r w:rsidRPr="00AD33AC">
        <w:rPr>
          <w:sz w:val="28"/>
          <w:szCs w:val="28"/>
        </w:rPr>
        <w:t xml:space="preserve">, </w:t>
      </w:r>
      <w:r w:rsidRPr="00AD33AC">
        <w:rPr>
          <w:sz w:val="28"/>
          <w:szCs w:val="28"/>
          <w:lang w:val="en-US"/>
        </w:rPr>
        <w:t>DVD</w:t>
      </w:r>
      <w:r w:rsidRPr="00AD33AC">
        <w:rPr>
          <w:sz w:val="28"/>
          <w:szCs w:val="28"/>
        </w:rPr>
        <w:t>/</w:t>
      </w:r>
      <w:r w:rsidRPr="00AD33AC">
        <w:rPr>
          <w:sz w:val="28"/>
          <w:szCs w:val="28"/>
          <w:lang w:val="en-US"/>
        </w:rPr>
        <w:t>RW</w:t>
      </w:r>
      <w:r w:rsidRPr="00AD33AC">
        <w:rPr>
          <w:sz w:val="28"/>
          <w:szCs w:val="28"/>
        </w:rPr>
        <w:t xml:space="preserve"> стоимость 8000 руб.;</w:t>
      </w:r>
    </w:p>
    <w:p w14:paraId="1782B531" w14:textId="77777777" w:rsidR="00933DBA" w:rsidRPr="00AD33AC" w:rsidRDefault="00933DBA" w:rsidP="00C1211F">
      <w:pPr>
        <w:numPr>
          <w:ilvl w:val="4"/>
          <w:numId w:val="57"/>
        </w:numPr>
        <w:rPr>
          <w:szCs w:val="28"/>
        </w:rPr>
      </w:pPr>
      <w:r w:rsidRPr="00AD33AC">
        <w:rPr>
          <w:szCs w:val="28"/>
        </w:rPr>
        <w:t>монитор: Samsung SyncMaster 943SN 18.5", широкоформатный, 1360x768, 250 кд/м2, 1000:1, 5 мс, 170°/160°, VGA, стоимость 6000 руб.;</w:t>
      </w:r>
    </w:p>
    <w:p w14:paraId="0C6DD4F9" w14:textId="77777777" w:rsidR="00933DBA" w:rsidRPr="00AD33AC" w:rsidRDefault="00933DBA" w:rsidP="00C1211F">
      <w:pPr>
        <w:numPr>
          <w:ilvl w:val="4"/>
          <w:numId w:val="57"/>
        </w:numPr>
        <w:rPr>
          <w:szCs w:val="28"/>
        </w:rPr>
      </w:pPr>
      <w:r w:rsidRPr="00AD33AC">
        <w:rPr>
          <w:szCs w:val="28"/>
        </w:rPr>
        <w:t xml:space="preserve">принтер: HP LaserJet P3005 A4 и </w:t>
      </w:r>
      <w:r w:rsidRPr="00AD33AC">
        <w:rPr>
          <w:szCs w:val="28"/>
          <w:lang w:val="en-US"/>
        </w:rPr>
        <w:t>A</w:t>
      </w:r>
      <w:r w:rsidRPr="00AD33AC">
        <w:rPr>
          <w:szCs w:val="28"/>
        </w:rPr>
        <w:t>3, печать лазерная черно-белая, 14 стр/мин ч/б, 600x600 dpi, подача: 150 лист., вывод: 100 лист., стоимость 4100 руб.</w:t>
      </w:r>
    </w:p>
    <w:p w14:paraId="6C900276" w14:textId="77777777" w:rsidR="00933DBA" w:rsidRPr="00AD33AC" w:rsidRDefault="00933DBA" w:rsidP="00933DBA">
      <w:pPr>
        <w:ind w:left="1440"/>
        <w:jc w:val="center"/>
        <w:rPr>
          <w:szCs w:val="28"/>
        </w:rPr>
      </w:pPr>
      <w:r w:rsidRPr="00AD33AC">
        <w:rPr>
          <w:i/>
          <w:iCs/>
          <w:szCs w:val="28"/>
        </w:rPr>
        <w:t>К</w:t>
      </w:r>
      <w:r w:rsidRPr="00AD33AC">
        <w:rPr>
          <w:i/>
          <w:iCs/>
          <w:szCs w:val="28"/>
          <w:vertAlign w:val="subscript"/>
        </w:rPr>
        <w:t>тех.</w:t>
      </w:r>
      <w:r w:rsidRPr="00AD33AC">
        <w:rPr>
          <w:szCs w:val="28"/>
          <w:vertAlign w:val="subscript"/>
        </w:rPr>
        <w:t xml:space="preserve"> </w:t>
      </w:r>
      <w:r w:rsidRPr="00AD33AC">
        <w:rPr>
          <w:szCs w:val="28"/>
        </w:rPr>
        <w:t xml:space="preserve">= 8000+6000+4100 = 18100   руб. </w:t>
      </w:r>
    </w:p>
    <w:p w14:paraId="6BBB56EF" w14:textId="77777777" w:rsidR="00933DBA" w:rsidRPr="00AD33AC" w:rsidRDefault="00933DBA" w:rsidP="00C1211F">
      <w:pPr>
        <w:numPr>
          <w:ilvl w:val="2"/>
          <w:numId w:val="57"/>
        </w:numPr>
        <w:jc w:val="left"/>
        <w:rPr>
          <w:szCs w:val="28"/>
        </w:rPr>
      </w:pPr>
      <w:r w:rsidRPr="00AD33AC">
        <w:rPr>
          <w:szCs w:val="28"/>
        </w:rPr>
        <w:t>Стоимости разработки программы:</w:t>
      </w:r>
    </w:p>
    <w:p w14:paraId="0D030896" w14:textId="77777777" w:rsidR="00933DBA" w:rsidRPr="00AD33AC" w:rsidRDefault="00933DBA" w:rsidP="00933DBA">
      <w:pPr>
        <w:jc w:val="center"/>
        <w:rPr>
          <w:szCs w:val="28"/>
        </w:rPr>
      </w:pPr>
      <w:r w:rsidRPr="00AD33AC">
        <w:rPr>
          <w:i/>
          <w:iCs/>
          <w:szCs w:val="28"/>
        </w:rPr>
        <w:t>К</w:t>
      </w:r>
      <w:r w:rsidRPr="00AD33AC">
        <w:rPr>
          <w:i/>
          <w:iCs/>
          <w:szCs w:val="28"/>
          <w:vertAlign w:val="subscript"/>
        </w:rPr>
        <w:t>р.прог.</w:t>
      </w:r>
      <w:r w:rsidRPr="00AD33AC">
        <w:rPr>
          <w:szCs w:val="28"/>
        </w:rPr>
        <w:t xml:space="preserve"> = 52052,73 </w:t>
      </w:r>
      <w:r w:rsidRPr="00AD33AC">
        <w:rPr>
          <w:b/>
          <w:bCs/>
          <w:szCs w:val="28"/>
        </w:rPr>
        <w:t xml:space="preserve"> </w:t>
      </w:r>
      <w:r w:rsidRPr="00AD33AC">
        <w:rPr>
          <w:szCs w:val="28"/>
        </w:rPr>
        <w:t xml:space="preserve">  руб.</w:t>
      </w:r>
    </w:p>
    <w:p w14:paraId="486D1C69" w14:textId="77777777" w:rsidR="00933DBA" w:rsidRPr="00AD33AC" w:rsidRDefault="00933DBA" w:rsidP="00933DBA">
      <w:pPr>
        <w:pStyle w:val="af7"/>
        <w:tabs>
          <w:tab w:val="left" w:pos="4065"/>
        </w:tabs>
        <w:spacing w:line="360" w:lineRule="auto"/>
        <w:rPr>
          <w:sz w:val="28"/>
          <w:szCs w:val="28"/>
        </w:rPr>
      </w:pPr>
      <w:r w:rsidRPr="00AD33AC">
        <w:rPr>
          <w:sz w:val="28"/>
          <w:szCs w:val="28"/>
        </w:rPr>
        <w:lastRenderedPageBreak/>
        <w:t>Общие капитальные вложения рассчитываются по формуле (12):</w:t>
      </w:r>
    </w:p>
    <w:p w14:paraId="1CE7D1A5" w14:textId="77777777" w:rsidR="00933DBA" w:rsidRPr="00AD33AC" w:rsidRDefault="00933DBA" w:rsidP="00933DBA">
      <w:pPr>
        <w:tabs>
          <w:tab w:val="left" w:pos="3119"/>
          <w:tab w:val="center" w:pos="5037"/>
          <w:tab w:val="right" w:pos="9072"/>
        </w:tabs>
        <w:ind w:firstLine="720"/>
        <w:rPr>
          <w:szCs w:val="28"/>
        </w:rPr>
      </w:pPr>
      <w:r w:rsidRPr="00AD33AC">
        <w:rPr>
          <w:i/>
          <w:iCs/>
          <w:szCs w:val="28"/>
        </w:rPr>
        <w:tab/>
        <w:t>К</w:t>
      </w:r>
      <w:r w:rsidRPr="00AD33AC">
        <w:rPr>
          <w:i/>
          <w:iCs/>
          <w:szCs w:val="28"/>
          <w:vertAlign w:val="subscript"/>
        </w:rPr>
        <w:t>проект</w:t>
      </w:r>
      <w:r w:rsidRPr="00AD33AC">
        <w:rPr>
          <w:szCs w:val="28"/>
          <w:vertAlign w:val="subscript"/>
        </w:rPr>
        <w:t>.</w:t>
      </w:r>
      <w:r w:rsidRPr="00AD33AC">
        <w:rPr>
          <w:szCs w:val="28"/>
        </w:rPr>
        <w:t xml:space="preserve">= </w:t>
      </w:r>
      <w:r w:rsidRPr="00AD33AC">
        <w:rPr>
          <w:i/>
          <w:iCs/>
          <w:szCs w:val="28"/>
        </w:rPr>
        <w:t>К</w:t>
      </w:r>
      <w:r w:rsidRPr="00AD33AC">
        <w:rPr>
          <w:i/>
          <w:iCs/>
          <w:szCs w:val="28"/>
          <w:vertAlign w:val="subscript"/>
        </w:rPr>
        <w:t>помещ</w:t>
      </w:r>
      <w:r w:rsidRPr="00AD33AC">
        <w:rPr>
          <w:szCs w:val="28"/>
        </w:rPr>
        <w:t xml:space="preserve"> + </w:t>
      </w:r>
      <w:r w:rsidRPr="00AD33AC">
        <w:rPr>
          <w:i/>
          <w:iCs/>
          <w:szCs w:val="28"/>
        </w:rPr>
        <w:t>К</w:t>
      </w:r>
      <w:r w:rsidRPr="00AD33AC">
        <w:rPr>
          <w:i/>
          <w:iCs/>
          <w:szCs w:val="28"/>
          <w:vertAlign w:val="subscript"/>
        </w:rPr>
        <w:t>техн</w:t>
      </w:r>
      <w:r w:rsidRPr="00AD33AC">
        <w:rPr>
          <w:szCs w:val="28"/>
          <w:vertAlign w:val="subscript"/>
        </w:rPr>
        <w:t xml:space="preserve">. </w:t>
      </w:r>
      <w:r w:rsidRPr="00AD33AC">
        <w:rPr>
          <w:szCs w:val="28"/>
        </w:rPr>
        <w:t xml:space="preserve">+ </w:t>
      </w:r>
      <w:r w:rsidRPr="00AD33AC">
        <w:rPr>
          <w:i/>
          <w:iCs/>
          <w:szCs w:val="28"/>
        </w:rPr>
        <w:t>К</w:t>
      </w:r>
      <w:r w:rsidRPr="00AD33AC">
        <w:rPr>
          <w:i/>
          <w:iCs/>
          <w:szCs w:val="28"/>
          <w:vertAlign w:val="subscript"/>
        </w:rPr>
        <w:t xml:space="preserve">р.прог. </w:t>
      </w:r>
      <w:r w:rsidRPr="00AD33AC">
        <w:rPr>
          <w:szCs w:val="28"/>
        </w:rPr>
        <w:tab/>
        <w:t>(12)</w:t>
      </w:r>
    </w:p>
    <w:p w14:paraId="04627732" w14:textId="77777777" w:rsidR="00933DBA" w:rsidRPr="00AD33AC" w:rsidRDefault="00933DBA" w:rsidP="00933DBA">
      <w:pPr>
        <w:tabs>
          <w:tab w:val="left" w:pos="4065"/>
          <w:tab w:val="center" w:pos="5037"/>
          <w:tab w:val="right" w:pos="9355"/>
        </w:tabs>
        <w:ind w:firstLine="720"/>
        <w:rPr>
          <w:szCs w:val="28"/>
        </w:rPr>
      </w:pPr>
      <w:r w:rsidRPr="00AD33AC">
        <w:rPr>
          <w:szCs w:val="28"/>
        </w:rPr>
        <w:t>где:</w:t>
      </w:r>
    </w:p>
    <w:p w14:paraId="50835AE2" w14:textId="77777777" w:rsidR="00933DBA" w:rsidRPr="00AD33AC" w:rsidRDefault="00933DBA" w:rsidP="00933DBA">
      <w:pPr>
        <w:tabs>
          <w:tab w:val="left" w:pos="4065"/>
          <w:tab w:val="center" w:pos="5037"/>
          <w:tab w:val="right" w:pos="9355"/>
        </w:tabs>
        <w:ind w:firstLine="720"/>
        <w:rPr>
          <w:szCs w:val="28"/>
        </w:rPr>
      </w:pPr>
      <w:r w:rsidRPr="00AD33AC">
        <w:rPr>
          <w:i/>
          <w:iCs/>
          <w:szCs w:val="28"/>
        </w:rPr>
        <w:t>К</w:t>
      </w:r>
      <w:r w:rsidRPr="00AD33AC">
        <w:rPr>
          <w:i/>
          <w:iCs/>
          <w:szCs w:val="28"/>
          <w:vertAlign w:val="subscript"/>
        </w:rPr>
        <w:t xml:space="preserve">помещ </w:t>
      </w:r>
      <w:r w:rsidRPr="00AD33AC">
        <w:rPr>
          <w:szCs w:val="28"/>
        </w:rPr>
        <w:t>– стоимость производственных помещений;</w:t>
      </w:r>
    </w:p>
    <w:p w14:paraId="5A425FE6" w14:textId="77777777" w:rsidR="00933DBA" w:rsidRPr="00AD33AC" w:rsidRDefault="00933DBA" w:rsidP="00933DBA">
      <w:pPr>
        <w:tabs>
          <w:tab w:val="left" w:pos="1770"/>
        </w:tabs>
        <w:ind w:firstLine="720"/>
        <w:rPr>
          <w:szCs w:val="28"/>
        </w:rPr>
      </w:pPr>
      <w:r w:rsidRPr="00AD33AC">
        <w:rPr>
          <w:i/>
          <w:iCs/>
          <w:szCs w:val="28"/>
        </w:rPr>
        <w:t>К</w:t>
      </w:r>
      <w:r w:rsidRPr="00AD33AC">
        <w:rPr>
          <w:i/>
          <w:iCs/>
          <w:szCs w:val="28"/>
          <w:vertAlign w:val="subscript"/>
        </w:rPr>
        <w:t>техн</w:t>
      </w:r>
      <w:r w:rsidRPr="00AD33AC">
        <w:rPr>
          <w:szCs w:val="28"/>
          <w:vertAlign w:val="subscript"/>
        </w:rPr>
        <w:t>.</w:t>
      </w:r>
      <w:r w:rsidRPr="00AD33AC">
        <w:rPr>
          <w:szCs w:val="28"/>
        </w:rPr>
        <w:t xml:space="preserve"> – стоимость приобретаемого оборудования.</w:t>
      </w:r>
    </w:p>
    <w:p w14:paraId="3F65E58D" w14:textId="77777777" w:rsidR="00933DBA" w:rsidRPr="00AD33AC" w:rsidRDefault="00933DBA" w:rsidP="00933DBA">
      <w:pPr>
        <w:tabs>
          <w:tab w:val="left" w:pos="1770"/>
        </w:tabs>
        <w:ind w:firstLine="720"/>
        <w:jc w:val="center"/>
        <w:rPr>
          <w:szCs w:val="28"/>
        </w:rPr>
      </w:pPr>
      <w:r w:rsidRPr="00AD33AC">
        <w:rPr>
          <w:i/>
          <w:iCs/>
          <w:szCs w:val="28"/>
        </w:rPr>
        <w:t>К</w:t>
      </w:r>
      <w:r w:rsidRPr="00AD33AC">
        <w:rPr>
          <w:i/>
          <w:iCs/>
          <w:szCs w:val="28"/>
          <w:vertAlign w:val="subscript"/>
        </w:rPr>
        <w:t>проект</w:t>
      </w:r>
      <w:r w:rsidRPr="00AD33AC">
        <w:rPr>
          <w:szCs w:val="28"/>
          <w:vertAlign w:val="subscript"/>
        </w:rPr>
        <w:t>.</w:t>
      </w:r>
      <w:r w:rsidRPr="00AD33AC">
        <w:rPr>
          <w:szCs w:val="28"/>
        </w:rPr>
        <w:t>= 48000+18100+52052,73</w:t>
      </w:r>
      <w:r w:rsidRPr="00AD33AC">
        <w:rPr>
          <w:b/>
          <w:bCs/>
          <w:szCs w:val="28"/>
        </w:rPr>
        <w:t xml:space="preserve"> </w:t>
      </w:r>
      <w:r w:rsidRPr="00AD33AC">
        <w:rPr>
          <w:szCs w:val="28"/>
        </w:rPr>
        <w:t>= 118152,73 (руб.)</w:t>
      </w:r>
    </w:p>
    <w:p w14:paraId="43243ABF" w14:textId="77777777" w:rsidR="00933DBA" w:rsidRPr="00AD33AC" w:rsidRDefault="00933DBA" w:rsidP="00933DBA">
      <w:pPr>
        <w:tabs>
          <w:tab w:val="left" w:pos="1770"/>
        </w:tabs>
        <w:rPr>
          <w:b/>
          <w:bCs/>
          <w:szCs w:val="28"/>
        </w:rPr>
      </w:pPr>
    </w:p>
    <w:p w14:paraId="5FEE9A23" w14:textId="2F34FFDF" w:rsidR="00933DBA" w:rsidRPr="00AD33AC" w:rsidRDefault="000E5413" w:rsidP="00DD2076">
      <w:pPr>
        <w:pStyle w:val="3"/>
      </w:pPr>
      <w:bookmarkStart w:id="58" w:name="_Toc11097646"/>
      <w:r w:rsidRPr="00AD33AC">
        <w:t>4.</w:t>
      </w:r>
      <w:r w:rsidR="00933DBA" w:rsidRPr="00AD33AC">
        <w:t>3.4 Расчет годовых текущих затрат</w:t>
      </w:r>
      <w:bookmarkEnd w:id="58"/>
    </w:p>
    <w:p w14:paraId="5F9C0801" w14:textId="77777777" w:rsidR="00933DBA" w:rsidRPr="00AD33AC" w:rsidRDefault="00933DBA" w:rsidP="00933DBA">
      <w:pPr>
        <w:tabs>
          <w:tab w:val="left" w:pos="4065"/>
          <w:tab w:val="center" w:pos="5037"/>
          <w:tab w:val="right" w:pos="9355"/>
        </w:tabs>
        <w:ind w:firstLine="720"/>
        <w:rPr>
          <w:szCs w:val="28"/>
        </w:rPr>
      </w:pPr>
      <w:r w:rsidRPr="00AD33AC">
        <w:rPr>
          <w:szCs w:val="28"/>
        </w:rPr>
        <w:t>Производится по формуле:</w:t>
      </w:r>
    </w:p>
    <w:p w14:paraId="7FEBFFA7" w14:textId="77777777" w:rsidR="00933DBA" w:rsidRPr="00AD33AC" w:rsidRDefault="00933DBA" w:rsidP="00933DBA">
      <w:pPr>
        <w:tabs>
          <w:tab w:val="left" w:pos="4065"/>
          <w:tab w:val="center" w:pos="5037"/>
          <w:tab w:val="right" w:pos="9355"/>
        </w:tabs>
        <w:ind w:firstLine="720"/>
        <w:jc w:val="center"/>
        <w:rPr>
          <w:szCs w:val="28"/>
        </w:rPr>
      </w:pPr>
      <w:r w:rsidRPr="00AD33AC">
        <w:rPr>
          <w:i/>
          <w:iCs/>
          <w:szCs w:val="28"/>
        </w:rPr>
        <w:t xml:space="preserve"> С</w:t>
      </w:r>
      <w:r w:rsidRPr="00AD33AC">
        <w:rPr>
          <w:i/>
          <w:iCs/>
          <w:szCs w:val="28"/>
          <w:vertAlign w:val="subscript"/>
          <w:lang w:val="en-US"/>
        </w:rPr>
        <w:t>i</w:t>
      </w:r>
      <w:r w:rsidRPr="00AD33AC">
        <w:rPr>
          <w:i/>
          <w:iCs/>
          <w:szCs w:val="28"/>
        </w:rPr>
        <w:t xml:space="preserve"> </w:t>
      </w:r>
      <w:r w:rsidRPr="00AD33AC">
        <w:rPr>
          <w:szCs w:val="28"/>
        </w:rPr>
        <w:t xml:space="preserve">= </w:t>
      </w:r>
      <w:r w:rsidRPr="00AD33AC">
        <w:rPr>
          <w:i/>
          <w:iCs/>
          <w:szCs w:val="28"/>
        </w:rPr>
        <w:t>С</w:t>
      </w:r>
      <w:r w:rsidRPr="00AD33AC">
        <w:rPr>
          <w:i/>
          <w:iCs/>
          <w:szCs w:val="28"/>
          <w:vertAlign w:val="subscript"/>
        </w:rPr>
        <w:t>м</w:t>
      </w:r>
      <w:r w:rsidRPr="00AD33AC">
        <w:rPr>
          <w:szCs w:val="28"/>
        </w:rPr>
        <w:t xml:space="preserve"> + </w:t>
      </w:r>
      <w:r w:rsidRPr="00AD33AC">
        <w:rPr>
          <w:i/>
          <w:iCs/>
          <w:szCs w:val="28"/>
        </w:rPr>
        <w:t>С</w:t>
      </w:r>
      <w:r w:rsidRPr="00AD33AC">
        <w:rPr>
          <w:i/>
          <w:iCs/>
          <w:szCs w:val="28"/>
          <w:vertAlign w:val="subscript"/>
        </w:rPr>
        <w:t>осн</w:t>
      </w:r>
      <w:r w:rsidRPr="00AD33AC">
        <w:rPr>
          <w:szCs w:val="28"/>
        </w:rPr>
        <w:t xml:space="preserve"> + </w:t>
      </w: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соц</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аморт</w:t>
      </w:r>
      <w:r w:rsidRPr="00AD33AC">
        <w:rPr>
          <w:szCs w:val="28"/>
        </w:rPr>
        <w:t xml:space="preserve"> + </w:t>
      </w:r>
      <w:r w:rsidRPr="00AD33AC">
        <w:rPr>
          <w:i/>
          <w:iCs/>
          <w:szCs w:val="28"/>
        </w:rPr>
        <w:t>С</w:t>
      </w:r>
      <w:r w:rsidRPr="00AD33AC">
        <w:rPr>
          <w:i/>
          <w:iCs/>
          <w:szCs w:val="28"/>
          <w:vertAlign w:val="subscript"/>
        </w:rPr>
        <w:t>содерж</w:t>
      </w:r>
      <w:r w:rsidRPr="00AD33AC">
        <w:rPr>
          <w:szCs w:val="28"/>
          <w:vertAlign w:val="subscript"/>
        </w:rPr>
        <w:t>.</w:t>
      </w:r>
      <w:r w:rsidRPr="00AD33AC">
        <w:rPr>
          <w:szCs w:val="28"/>
        </w:rPr>
        <w:t xml:space="preserve">, </w:t>
      </w:r>
      <w:r w:rsidRPr="00AD33AC">
        <w:rPr>
          <w:szCs w:val="28"/>
        </w:rPr>
        <w:tab/>
        <w:t xml:space="preserve"> (13)</w:t>
      </w:r>
    </w:p>
    <w:p w14:paraId="1BBB9C16" w14:textId="77777777" w:rsidR="00933DBA" w:rsidRPr="00AD33AC" w:rsidRDefault="00933DBA" w:rsidP="00933DBA">
      <w:pPr>
        <w:rPr>
          <w:szCs w:val="28"/>
        </w:rPr>
      </w:pPr>
      <w:r w:rsidRPr="00AD33AC">
        <w:rPr>
          <w:szCs w:val="28"/>
        </w:rPr>
        <w:t>где:</w:t>
      </w:r>
    </w:p>
    <w:p w14:paraId="075FB98F" w14:textId="77777777" w:rsidR="00933DBA" w:rsidRPr="00AD33AC" w:rsidRDefault="00933DBA" w:rsidP="00933DBA">
      <w:pPr>
        <w:rPr>
          <w:szCs w:val="28"/>
        </w:rPr>
      </w:pPr>
      <w:r w:rsidRPr="00AD33AC">
        <w:rPr>
          <w:i/>
          <w:iCs/>
          <w:szCs w:val="28"/>
        </w:rPr>
        <w:t>С</w:t>
      </w:r>
      <w:r w:rsidRPr="00AD33AC">
        <w:rPr>
          <w:szCs w:val="28"/>
          <w:vertAlign w:val="subscript"/>
        </w:rPr>
        <w:t xml:space="preserve">м </w:t>
      </w:r>
      <w:r w:rsidRPr="00AD33AC">
        <w:rPr>
          <w:szCs w:val="28"/>
        </w:rPr>
        <w:t>– затраты на используемые материалы (руб.);</w:t>
      </w:r>
    </w:p>
    <w:p w14:paraId="7E5E53F3" w14:textId="77777777" w:rsidR="00933DBA" w:rsidRPr="00AD33AC" w:rsidRDefault="00933DBA" w:rsidP="00933DBA">
      <w:pPr>
        <w:rPr>
          <w:szCs w:val="28"/>
        </w:rPr>
      </w:pPr>
      <w:r w:rsidRPr="00AD33AC">
        <w:rPr>
          <w:i/>
          <w:iCs/>
          <w:szCs w:val="28"/>
        </w:rPr>
        <w:t>С</w:t>
      </w:r>
      <w:r w:rsidRPr="00AD33AC">
        <w:rPr>
          <w:i/>
          <w:iCs/>
          <w:szCs w:val="28"/>
          <w:vertAlign w:val="subscript"/>
        </w:rPr>
        <w:t xml:space="preserve">осн </w:t>
      </w:r>
      <w:r w:rsidRPr="00AD33AC">
        <w:rPr>
          <w:szCs w:val="28"/>
        </w:rPr>
        <w:t>– основная заработная плата исполнителей за год (руб.);</w:t>
      </w:r>
    </w:p>
    <w:p w14:paraId="03C7898B" w14:textId="77777777" w:rsidR="00933DBA" w:rsidRPr="00AD33AC" w:rsidRDefault="00933DBA" w:rsidP="00933DBA">
      <w:pPr>
        <w:rPr>
          <w:szCs w:val="28"/>
        </w:rPr>
      </w:pPr>
      <w:r w:rsidRPr="00AD33AC">
        <w:rPr>
          <w:i/>
          <w:iCs/>
          <w:szCs w:val="28"/>
        </w:rPr>
        <w:t>С</w:t>
      </w:r>
      <w:r w:rsidRPr="00AD33AC">
        <w:rPr>
          <w:i/>
          <w:iCs/>
          <w:szCs w:val="28"/>
          <w:vertAlign w:val="subscript"/>
        </w:rPr>
        <w:t>доп</w:t>
      </w:r>
      <w:r w:rsidRPr="00AD33AC">
        <w:rPr>
          <w:szCs w:val="28"/>
        </w:rPr>
        <w:t xml:space="preserve"> – дополнительная заработная плата работников, учитывающая потери времени на отпуска и болезни (принимается в среднем 10% от основной зарплаты работников) (руб.)</w:t>
      </w:r>
    </w:p>
    <w:p w14:paraId="18F43B24" w14:textId="77777777" w:rsidR="00933DBA" w:rsidRPr="00AD33AC" w:rsidRDefault="00933DBA" w:rsidP="00933DBA">
      <w:pPr>
        <w:rPr>
          <w:szCs w:val="28"/>
        </w:rPr>
      </w:pPr>
      <w:r w:rsidRPr="00AD33AC">
        <w:rPr>
          <w:i/>
          <w:iCs/>
          <w:szCs w:val="28"/>
        </w:rPr>
        <w:t>С</w:t>
      </w:r>
      <w:r w:rsidRPr="00AD33AC">
        <w:rPr>
          <w:i/>
          <w:iCs/>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30 % от основной и дополнительной заработной платы (руб.);</w:t>
      </w:r>
    </w:p>
    <w:p w14:paraId="6C8D9CE8" w14:textId="77777777" w:rsidR="00933DBA" w:rsidRPr="00AD33AC" w:rsidRDefault="00933DBA" w:rsidP="00933DBA">
      <w:pPr>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 (руб.);</w:t>
      </w:r>
    </w:p>
    <w:p w14:paraId="0FC95F67" w14:textId="77777777" w:rsidR="00933DBA" w:rsidRPr="00AD33AC" w:rsidRDefault="00933DBA" w:rsidP="00933DBA">
      <w:pPr>
        <w:rPr>
          <w:szCs w:val="28"/>
        </w:rPr>
      </w:pPr>
      <w:r w:rsidRPr="00AD33AC">
        <w:rPr>
          <w:i/>
          <w:iCs/>
          <w:szCs w:val="28"/>
        </w:rPr>
        <w:t>С</w:t>
      </w:r>
      <w:r w:rsidRPr="00AD33AC">
        <w:rPr>
          <w:i/>
          <w:iCs/>
          <w:szCs w:val="28"/>
          <w:vertAlign w:val="subscript"/>
        </w:rPr>
        <w:t>аморт.</w:t>
      </w:r>
      <w:r w:rsidRPr="00AD33AC">
        <w:rPr>
          <w:szCs w:val="28"/>
        </w:rPr>
        <w:t xml:space="preserve"> – годовая сумма амортизационных отчислений по соответствующим группам основных производственных фондов и нематериальных активов (рассчитывается исходя из следующих норм амортизации: 12,5% - от стоимости оборудования; 2,5% - от стоимости производственных площадей и  30% - от стоимости программного обеспечения, исходя из расчетного срока службы ПО – три года) (руб.).;</w:t>
      </w:r>
    </w:p>
    <w:p w14:paraId="3B5DB448" w14:textId="77777777" w:rsidR="00933DBA" w:rsidRPr="00AD33AC" w:rsidRDefault="00933DBA" w:rsidP="00933DBA">
      <w:pPr>
        <w:rPr>
          <w:szCs w:val="28"/>
        </w:rPr>
      </w:pPr>
      <w:r w:rsidRPr="00AD33AC">
        <w:rPr>
          <w:i/>
          <w:iCs/>
          <w:szCs w:val="28"/>
        </w:rPr>
        <w:lastRenderedPageBreak/>
        <w:t>С</w:t>
      </w:r>
      <w:r w:rsidRPr="00AD33AC">
        <w:rPr>
          <w:i/>
          <w:iCs/>
          <w:szCs w:val="28"/>
          <w:vertAlign w:val="subscript"/>
        </w:rPr>
        <w:t>содерж.</w:t>
      </w:r>
      <w:r w:rsidRPr="00AD33AC">
        <w:rPr>
          <w:szCs w:val="28"/>
        </w:rPr>
        <w:t xml:space="preserve"> – затраты на содержание продукта в год (руб.).</w:t>
      </w:r>
    </w:p>
    <w:p w14:paraId="14D9FB09" w14:textId="77777777" w:rsidR="00933DBA" w:rsidRPr="00AD33AC" w:rsidRDefault="00933DBA" w:rsidP="00933DBA">
      <w:pPr>
        <w:pStyle w:val="af9"/>
        <w:jc w:val="center"/>
        <w:rPr>
          <w:b/>
          <w:i w:val="0"/>
          <w:iCs w:val="0"/>
          <w:vertAlign w:val="baseline"/>
        </w:rPr>
      </w:pPr>
      <w:r w:rsidRPr="00AD33AC">
        <w:rPr>
          <w:b/>
          <w:i w:val="0"/>
          <w:iCs w:val="0"/>
          <w:vertAlign w:val="baseline"/>
        </w:rPr>
        <w:t>Базовый вариант</w:t>
      </w:r>
    </w:p>
    <w:p w14:paraId="098049B0" w14:textId="77777777" w:rsidR="00933DBA" w:rsidRPr="00AD33AC" w:rsidRDefault="00933DBA" w:rsidP="00933DBA">
      <w:pPr>
        <w:pStyle w:val="a6"/>
        <w:spacing w:line="360" w:lineRule="auto"/>
        <w:rPr>
          <w:szCs w:val="28"/>
        </w:rPr>
      </w:pPr>
      <w:r w:rsidRPr="00AD33AC">
        <w:rPr>
          <w:szCs w:val="28"/>
        </w:rPr>
        <w:t>Текущие затраты состоят из:</w:t>
      </w:r>
    </w:p>
    <w:p w14:paraId="19978802"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Заработная плата исполнителей (по 30000 руб. в месяц) </w:t>
      </w:r>
    </w:p>
    <w:p w14:paraId="65496880"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30000</w:t>
      </w:r>
      <w:r w:rsidRPr="00AD33AC">
        <w:rPr>
          <w:i/>
          <w:iCs/>
          <w:szCs w:val="28"/>
          <w:vertAlign w:val="subscript"/>
        </w:rPr>
        <w:t xml:space="preserve"> </w:t>
      </w:r>
      <w:r w:rsidRPr="00AD33AC">
        <w:rPr>
          <w:b/>
          <w:szCs w:val="28"/>
        </w:rPr>
        <w:t xml:space="preserve">· </w:t>
      </w:r>
      <w:r w:rsidRPr="00AD33AC">
        <w:rPr>
          <w:szCs w:val="28"/>
        </w:rPr>
        <w:t>12</w:t>
      </w:r>
      <w:r w:rsidRPr="00AD33AC">
        <w:rPr>
          <w:i/>
          <w:iCs/>
          <w:szCs w:val="28"/>
          <w:vertAlign w:val="subscript"/>
        </w:rPr>
        <w:t xml:space="preserve"> </w:t>
      </w:r>
      <w:r w:rsidRPr="00AD33AC">
        <w:rPr>
          <w:b/>
          <w:szCs w:val="28"/>
        </w:rPr>
        <w:t xml:space="preserve">· </w:t>
      </w:r>
      <w:r w:rsidRPr="00AD33AC">
        <w:rPr>
          <w:szCs w:val="28"/>
        </w:rPr>
        <w:t>3=1 080 000 (руб.);</w:t>
      </w:r>
    </w:p>
    <w:p w14:paraId="4C3AE40B"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Дополнительная заработная плата (10% от основной заработной платы) 1 080 000</w:t>
      </w:r>
      <w:r w:rsidRPr="00AD33AC">
        <w:rPr>
          <w:i/>
          <w:iCs/>
          <w:szCs w:val="28"/>
          <w:vertAlign w:val="subscript"/>
        </w:rPr>
        <w:t xml:space="preserve"> </w:t>
      </w:r>
      <w:r w:rsidRPr="00AD33AC">
        <w:rPr>
          <w:b/>
          <w:szCs w:val="28"/>
        </w:rPr>
        <w:t xml:space="preserve">· </w:t>
      </w:r>
      <w:r w:rsidRPr="00AD33AC">
        <w:rPr>
          <w:szCs w:val="28"/>
        </w:rPr>
        <w:t>0,1= 108 000 (руб.);</w:t>
      </w:r>
    </w:p>
    <w:p w14:paraId="0A4B6945"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Отчисления на социальное страхование (26% от основной  и дополнительной заработной платы)</w:t>
      </w:r>
    </w:p>
    <w:p w14:paraId="0A12256E"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3= 356 400 (руб.);</w:t>
      </w:r>
    </w:p>
    <w:p w14:paraId="7532AAA0"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Накладные расходы (60% от основной и дополнительной заработной платы) </w:t>
      </w:r>
    </w:p>
    <w:p w14:paraId="33C8A8C6"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6= 712 800</w:t>
      </w:r>
      <w:r w:rsidRPr="00AD33AC">
        <w:rPr>
          <w:szCs w:val="28"/>
        </w:rPr>
        <w:t>‬ (руб.)</w:t>
      </w:r>
    </w:p>
    <w:p w14:paraId="33FF7618"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Амортизационные отчисления (2,5% от стоимости помещений)</w:t>
      </w:r>
    </w:p>
    <w:p w14:paraId="6A62391A"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63000</w:t>
      </w:r>
      <w:r w:rsidRPr="00AD33AC">
        <w:rPr>
          <w:i/>
          <w:iCs/>
          <w:szCs w:val="28"/>
          <w:vertAlign w:val="subscript"/>
        </w:rPr>
        <w:t xml:space="preserve"> </w:t>
      </w:r>
      <w:r w:rsidRPr="00AD33AC">
        <w:rPr>
          <w:b/>
          <w:szCs w:val="28"/>
        </w:rPr>
        <w:t xml:space="preserve">· </w:t>
      </w:r>
      <w:r w:rsidRPr="00AD33AC">
        <w:rPr>
          <w:szCs w:val="28"/>
        </w:rPr>
        <w:t>0,025=1575 (руб.)</w:t>
      </w:r>
    </w:p>
    <w:p w14:paraId="55359819"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Затраты на содержание продукта в год (руб.)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0418E861" w14:textId="77777777" w:rsidR="00933DBA" w:rsidRPr="00AD33AC" w:rsidRDefault="00933DBA" w:rsidP="00933DBA">
      <w:pPr>
        <w:pStyle w:val="a6"/>
        <w:spacing w:line="360" w:lineRule="auto"/>
        <w:rPr>
          <w:szCs w:val="28"/>
        </w:rPr>
      </w:pPr>
      <w:r w:rsidRPr="00AD33AC">
        <w:rPr>
          <w:i/>
          <w:iCs/>
          <w:szCs w:val="28"/>
        </w:rPr>
        <w:tab/>
        <w:t>С</w:t>
      </w:r>
      <w:r w:rsidRPr="00AD33AC">
        <w:rPr>
          <w:i/>
          <w:iCs/>
          <w:szCs w:val="28"/>
          <w:vertAlign w:val="subscript"/>
        </w:rPr>
        <w:t>баз</w:t>
      </w:r>
      <w:r w:rsidRPr="00AD33AC">
        <w:rPr>
          <w:szCs w:val="28"/>
          <w:vertAlign w:val="subscript"/>
        </w:rPr>
        <w:t xml:space="preserve"> </w:t>
      </w:r>
      <w:r w:rsidRPr="00AD33AC">
        <w:rPr>
          <w:szCs w:val="28"/>
        </w:rPr>
        <w:t>= 1 080 000+108 000+356 400 +712 800+1575+3000=2 261 775</w:t>
      </w:r>
      <w:r w:rsidRPr="00AD33AC">
        <w:rPr>
          <w:b/>
          <w:bCs/>
          <w:szCs w:val="28"/>
        </w:rPr>
        <w:t xml:space="preserve"> </w:t>
      </w:r>
      <w:r w:rsidRPr="00AD33AC">
        <w:rPr>
          <w:szCs w:val="28"/>
        </w:rPr>
        <w:t>(руб.)</w:t>
      </w:r>
    </w:p>
    <w:p w14:paraId="4A9776ED" w14:textId="77777777" w:rsidR="00933DBA" w:rsidRPr="00AD33AC" w:rsidRDefault="00933DBA" w:rsidP="00933DBA">
      <w:pPr>
        <w:pStyle w:val="a6"/>
        <w:spacing w:line="360" w:lineRule="auto"/>
        <w:jc w:val="center"/>
        <w:rPr>
          <w:b/>
          <w:bCs/>
          <w:szCs w:val="28"/>
        </w:rPr>
      </w:pPr>
      <w:r w:rsidRPr="00AD33AC">
        <w:rPr>
          <w:b/>
          <w:bCs/>
          <w:szCs w:val="28"/>
        </w:rPr>
        <w:t>Проектный вариант</w:t>
      </w:r>
    </w:p>
    <w:p w14:paraId="2FBA49F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Заработная плата исполнителей (по 40000 руб. в месяц)</w:t>
      </w:r>
    </w:p>
    <w:p w14:paraId="18B3BFAE" w14:textId="77777777" w:rsidR="00933DBA" w:rsidRPr="00AD33AC" w:rsidRDefault="00933DBA" w:rsidP="00933DBA">
      <w:pPr>
        <w:pStyle w:val="af5"/>
        <w:spacing w:after="0" w:line="360" w:lineRule="auto"/>
        <w:ind w:left="720"/>
        <w:rPr>
          <w:sz w:val="28"/>
          <w:szCs w:val="28"/>
        </w:rPr>
      </w:pPr>
      <w:r w:rsidRPr="00AD33AC">
        <w:rPr>
          <w:sz w:val="28"/>
          <w:szCs w:val="28"/>
        </w:rPr>
        <w:t>40000</w:t>
      </w:r>
      <w:r w:rsidRPr="00AD33AC">
        <w:rPr>
          <w:i/>
          <w:iCs/>
          <w:sz w:val="28"/>
          <w:szCs w:val="28"/>
          <w:vertAlign w:val="subscript"/>
        </w:rPr>
        <w:t xml:space="preserve"> </w:t>
      </w:r>
      <w:r w:rsidRPr="00AD33AC">
        <w:rPr>
          <w:b/>
          <w:sz w:val="28"/>
          <w:szCs w:val="28"/>
        </w:rPr>
        <w:t xml:space="preserve">· </w:t>
      </w:r>
      <w:r w:rsidRPr="00AD33AC">
        <w:rPr>
          <w:sz w:val="28"/>
          <w:szCs w:val="28"/>
        </w:rPr>
        <w:t>12</w:t>
      </w:r>
      <w:r w:rsidRPr="00AD33AC">
        <w:rPr>
          <w:i/>
          <w:iCs/>
          <w:sz w:val="28"/>
          <w:szCs w:val="28"/>
          <w:vertAlign w:val="subscript"/>
        </w:rPr>
        <w:t xml:space="preserve"> </w:t>
      </w:r>
      <w:r w:rsidRPr="00AD33AC">
        <w:rPr>
          <w:b/>
          <w:sz w:val="28"/>
          <w:szCs w:val="28"/>
        </w:rPr>
        <w:t xml:space="preserve">· </w:t>
      </w:r>
      <w:r w:rsidRPr="00AD33AC">
        <w:rPr>
          <w:sz w:val="28"/>
          <w:szCs w:val="28"/>
        </w:rPr>
        <w:t>1=480 000</w:t>
      </w:r>
      <w:r w:rsidRPr="00AD33AC">
        <w:rPr>
          <w:sz w:val="28"/>
          <w:szCs w:val="28"/>
        </w:rPr>
        <w:t>‬ (руб.);</w:t>
      </w:r>
    </w:p>
    <w:p w14:paraId="42CD25D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Дополнительная заработная плата (10% от основной заработной платы) </w:t>
      </w:r>
    </w:p>
    <w:p w14:paraId="53327D34" w14:textId="77777777" w:rsidR="00933DBA" w:rsidRPr="00AD33AC" w:rsidRDefault="00933DBA" w:rsidP="00933DBA">
      <w:pPr>
        <w:pStyle w:val="af5"/>
        <w:spacing w:after="0" w:line="360" w:lineRule="auto"/>
        <w:ind w:left="720"/>
        <w:rPr>
          <w:sz w:val="28"/>
          <w:szCs w:val="28"/>
        </w:rPr>
      </w:pPr>
      <w:r w:rsidRPr="00AD33AC">
        <w:rPr>
          <w:sz w:val="28"/>
          <w:szCs w:val="28"/>
        </w:rPr>
        <w:t>480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1=48 000 (руб.);</w:t>
      </w:r>
    </w:p>
    <w:p w14:paraId="52FA1FA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Отчисления на социальное страхование (26% от основной  и дополнительной заработной платы) </w:t>
      </w:r>
    </w:p>
    <w:p w14:paraId="609C91B2"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26= 137 280</w:t>
      </w:r>
      <w:r w:rsidRPr="00AD33AC">
        <w:rPr>
          <w:sz w:val="28"/>
          <w:szCs w:val="28"/>
        </w:rPr>
        <w:t>‬ (руб.);</w:t>
      </w:r>
    </w:p>
    <w:p w14:paraId="718E3F90"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Накладные расходы (60% от основной и дополнительной заработной платы) </w:t>
      </w:r>
    </w:p>
    <w:p w14:paraId="792978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 xml:space="preserve">‬) </w:t>
      </w:r>
      <w:r w:rsidRPr="00AD33AC">
        <w:rPr>
          <w:b/>
          <w:sz w:val="28"/>
          <w:szCs w:val="28"/>
        </w:rPr>
        <w:t xml:space="preserve">· </w:t>
      </w:r>
      <w:r w:rsidRPr="00AD33AC">
        <w:rPr>
          <w:sz w:val="28"/>
          <w:szCs w:val="28"/>
        </w:rPr>
        <w:t>0,6=316 800</w:t>
      </w:r>
      <w:r w:rsidRPr="00AD33AC">
        <w:rPr>
          <w:sz w:val="28"/>
          <w:szCs w:val="28"/>
        </w:rPr>
        <w:t>‬ (руб.);</w:t>
      </w:r>
    </w:p>
    <w:p w14:paraId="4708D2A1"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lastRenderedPageBreak/>
        <w:t>Амортизационные отчисления по производственным площадям (2,5% от стоимости помещений)</w:t>
      </w:r>
    </w:p>
    <w:p w14:paraId="388555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00</w:t>
      </w:r>
      <w:r w:rsidRPr="00AD33AC">
        <w:rPr>
          <w:i/>
          <w:iCs/>
          <w:sz w:val="28"/>
          <w:szCs w:val="28"/>
          <w:vertAlign w:val="subscript"/>
        </w:rPr>
        <w:t xml:space="preserve"> </w:t>
      </w:r>
      <w:r w:rsidRPr="00AD33AC">
        <w:rPr>
          <w:b/>
          <w:sz w:val="28"/>
          <w:szCs w:val="28"/>
        </w:rPr>
        <w:t xml:space="preserve">· </w:t>
      </w:r>
      <w:r w:rsidRPr="00AD33AC">
        <w:rPr>
          <w:sz w:val="28"/>
          <w:szCs w:val="28"/>
        </w:rPr>
        <w:t>0,025=1200 (руб.)</w:t>
      </w:r>
    </w:p>
    <w:p w14:paraId="6E35FE2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Амортизационные отчисления по оборудованию, исходя из годовой нормы – 12,5% (от стоимости оборудования) </w:t>
      </w:r>
    </w:p>
    <w:p w14:paraId="28652D76" w14:textId="77777777" w:rsidR="00933DBA" w:rsidRPr="00AD33AC" w:rsidRDefault="00933DBA" w:rsidP="00933DBA">
      <w:pPr>
        <w:pStyle w:val="af5"/>
        <w:spacing w:after="0" w:line="360" w:lineRule="auto"/>
        <w:ind w:left="720"/>
        <w:rPr>
          <w:sz w:val="28"/>
          <w:szCs w:val="28"/>
        </w:rPr>
      </w:pPr>
      <w:r w:rsidRPr="00AD33AC">
        <w:rPr>
          <w:sz w:val="28"/>
          <w:szCs w:val="28"/>
        </w:rPr>
        <w:t>(8000+6000+4100)</w:t>
      </w:r>
      <w:r w:rsidRPr="00AD33AC">
        <w:rPr>
          <w:i/>
          <w:iCs/>
          <w:sz w:val="28"/>
          <w:szCs w:val="28"/>
          <w:vertAlign w:val="subscript"/>
        </w:rPr>
        <w:t xml:space="preserve"> </w:t>
      </w:r>
      <w:r w:rsidRPr="00AD33AC">
        <w:rPr>
          <w:b/>
          <w:sz w:val="28"/>
          <w:szCs w:val="28"/>
        </w:rPr>
        <w:t xml:space="preserve">· </w:t>
      </w:r>
      <w:r w:rsidRPr="00AD33AC">
        <w:rPr>
          <w:sz w:val="28"/>
          <w:szCs w:val="28"/>
        </w:rPr>
        <w:t>0,125=2262,5 (руб.)</w:t>
      </w:r>
    </w:p>
    <w:p w14:paraId="4C8DE05B" w14:textId="77777777" w:rsidR="00933DBA" w:rsidRPr="00AD33AC" w:rsidRDefault="00933DBA" w:rsidP="00C1211F">
      <w:pPr>
        <w:numPr>
          <w:ilvl w:val="0"/>
          <w:numId w:val="59"/>
        </w:numPr>
        <w:jc w:val="left"/>
        <w:rPr>
          <w:szCs w:val="28"/>
        </w:rPr>
      </w:pPr>
      <w:r w:rsidRPr="00AD33AC">
        <w:rPr>
          <w:szCs w:val="28"/>
        </w:rPr>
        <w:t>Затраты на содержание продукта в год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79E4F0C0" w14:textId="77777777" w:rsidR="00933DBA" w:rsidRPr="00AD33AC" w:rsidRDefault="00933DBA" w:rsidP="00933DBA">
      <w:pPr>
        <w:jc w:val="center"/>
        <w:rPr>
          <w:szCs w:val="28"/>
        </w:rPr>
      </w:pPr>
      <w:r w:rsidRPr="00AD33AC">
        <w:rPr>
          <w:i/>
          <w:iCs/>
          <w:szCs w:val="28"/>
        </w:rPr>
        <w:t>С</w:t>
      </w:r>
      <w:r w:rsidRPr="00AD33AC">
        <w:rPr>
          <w:i/>
          <w:iCs/>
          <w:szCs w:val="28"/>
          <w:vertAlign w:val="subscript"/>
        </w:rPr>
        <w:t>проект</w:t>
      </w:r>
      <w:r w:rsidRPr="00AD33AC">
        <w:rPr>
          <w:szCs w:val="28"/>
        </w:rPr>
        <w:t xml:space="preserve"> = 480 000+48 000 +137 280+316 800+1200+2262,5+3000 = 988 542,5</w:t>
      </w:r>
      <w:r w:rsidRPr="00AD33AC">
        <w:rPr>
          <w:szCs w:val="28"/>
        </w:rPr>
        <w:t>‬ (руб.)</w:t>
      </w:r>
    </w:p>
    <w:p w14:paraId="5EF4F2F4" w14:textId="77777777" w:rsidR="00933DBA" w:rsidRPr="00AD33AC" w:rsidRDefault="00933DBA" w:rsidP="00933DBA">
      <w:pPr>
        <w:jc w:val="center"/>
        <w:rPr>
          <w:szCs w:val="28"/>
        </w:rPr>
      </w:pPr>
    </w:p>
    <w:p w14:paraId="7619688F" w14:textId="18BDC36C" w:rsidR="00933DBA" w:rsidRPr="00AD33AC" w:rsidRDefault="000E5413" w:rsidP="00C270BB">
      <w:pPr>
        <w:pStyle w:val="3"/>
      </w:pPr>
      <w:bookmarkStart w:id="59" w:name="_Toc11097647"/>
      <w:r w:rsidRPr="00AD33AC">
        <w:t>4.</w:t>
      </w:r>
      <w:r w:rsidR="00933DBA" w:rsidRPr="00AD33AC">
        <w:t>3.5 Расчет показателей экономической эффективности</w:t>
      </w:r>
      <w:bookmarkEnd w:id="59"/>
    </w:p>
    <w:p w14:paraId="47CD21B2" w14:textId="77777777" w:rsidR="00933DBA" w:rsidRPr="00AD33AC" w:rsidRDefault="00933DBA" w:rsidP="00933DBA">
      <w:pPr>
        <w:pStyle w:val="af7"/>
        <w:spacing w:line="360" w:lineRule="auto"/>
        <w:jc w:val="both"/>
        <w:rPr>
          <w:sz w:val="28"/>
          <w:szCs w:val="28"/>
        </w:rPr>
      </w:pPr>
      <w:r w:rsidRPr="00AD33AC">
        <w:rPr>
          <w:sz w:val="28"/>
          <w:szCs w:val="28"/>
        </w:rPr>
        <w:t>Экономический эффект достигается за счет уменьшения годовых затрат и повышения качества работы после внедрения предлагаемого АРМ.</w:t>
      </w:r>
    </w:p>
    <w:p w14:paraId="23928B4C" w14:textId="77777777" w:rsidR="00933DBA" w:rsidRPr="00AD33AC" w:rsidRDefault="00933DBA" w:rsidP="00933DBA">
      <w:pPr>
        <w:ind w:firstLine="720"/>
        <w:rPr>
          <w:szCs w:val="28"/>
        </w:rPr>
      </w:pPr>
      <w:r w:rsidRPr="00AD33AC">
        <w:rPr>
          <w:szCs w:val="28"/>
        </w:rPr>
        <w:t>Годовая экономия текущих затрат рассчитывается по формуле (14):</w:t>
      </w:r>
    </w:p>
    <w:p w14:paraId="47F6B016" w14:textId="77777777" w:rsidR="00933DBA" w:rsidRPr="00AD33AC" w:rsidRDefault="00933DBA" w:rsidP="00933DBA">
      <w:pPr>
        <w:tabs>
          <w:tab w:val="num" w:pos="720"/>
          <w:tab w:val="left" w:pos="1416"/>
          <w:tab w:val="left" w:pos="2124"/>
          <w:tab w:val="left" w:pos="2832"/>
          <w:tab w:val="left" w:pos="3540"/>
          <w:tab w:val="left" w:pos="4248"/>
          <w:tab w:val="left" w:pos="4956"/>
          <w:tab w:val="center" w:pos="5217"/>
          <w:tab w:val="left" w:pos="5664"/>
          <w:tab w:val="left" w:pos="6372"/>
          <w:tab w:val="right" w:pos="9072"/>
        </w:tabs>
        <w:ind w:left="360" w:firstLine="720"/>
        <w:rPr>
          <w:szCs w:val="28"/>
        </w:rPr>
      </w:pP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position w:val="-4"/>
          <w:szCs w:val="28"/>
        </w:rPr>
        <w:object w:dxaOrig="200" w:dyaOrig="180" w14:anchorId="593C2FD0">
          <v:shape id="_x0000_i1032" type="#_x0000_t75" style="width:14.25pt;height:15pt" o:ole="" o:bullet="t">
            <v:imagedata r:id="rId52" o:title=""/>
          </v:shape>
          <o:OLEObject Type="Embed" ProgID="Equation.DSMT4" ShapeID="_x0000_i1032" DrawAspect="Content" ObjectID="_1621771186" r:id="rId53"/>
        </w:object>
      </w:r>
      <w:r w:rsidRPr="00AD33AC">
        <w:rPr>
          <w:i/>
          <w:iCs/>
          <w:szCs w:val="28"/>
        </w:rPr>
        <w:t>С</w:t>
      </w:r>
      <w:r w:rsidRPr="00AD33AC">
        <w:rPr>
          <w:i/>
          <w:iCs/>
          <w:szCs w:val="28"/>
          <w:vertAlign w:val="subscript"/>
          <w:lang w:val="en-US"/>
        </w:rPr>
        <w:t>m</w:t>
      </w:r>
      <w:r w:rsidRPr="00AD33AC">
        <w:rPr>
          <w:szCs w:val="28"/>
        </w:rPr>
        <w:t xml:space="preserve"> = </w:t>
      </w:r>
      <w:r w:rsidRPr="00AD33AC">
        <w:rPr>
          <w:i/>
          <w:iCs/>
          <w:szCs w:val="28"/>
          <w:lang w:val="en-US"/>
        </w:rPr>
        <w:t>C</w:t>
      </w:r>
      <w:r w:rsidRPr="00AD33AC">
        <w:rPr>
          <w:i/>
          <w:iCs/>
          <w:szCs w:val="28"/>
          <w:vertAlign w:val="subscript"/>
        </w:rPr>
        <w:t>баз</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пр</w:t>
      </w:r>
      <w:r w:rsidRPr="00AD33AC">
        <w:rPr>
          <w:szCs w:val="28"/>
        </w:rPr>
        <w:t>,</w:t>
      </w:r>
      <w:r w:rsidRPr="00AD33AC">
        <w:rPr>
          <w:szCs w:val="28"/>
        </w:rPr>
        <w:tab/>
        <w:t xml:space="preserve"> </w:t>
      </w:r>
      <w:r w:rsidRPr="00AD33AC">
        <w:rPr>
          <w:szCs w:val="28"/>
        </w:rPr>
        <w:tab/>
        <w:t xml:space="preserve"> (14)</w:t>
      </w:r>
    </w:p>
    <w:p w14:paraId="5DCE0EC9" w14:textId="77777777" w:rsidR="00933DBA" w:rsidRPr="00AD33AC" w:rsidRDefault="00933DBA" w:rsidP="00933DBA">
      <w:pPr>
        <w:tabs>
          <w:tab w:val="num" w:pos="720"/>
        </w:tabs>
        <w:ind w:left="360" w:firstLine="720"/>
        <w:rPr>
          <w:szCs w:val="28"/>
        </w:rPr>
      </w:pPr>
      <w:r w:rsidRPr="00AD33AC">
        <w:rPr>
          <w:szCs w:val="28"/>
        </w:rPr>
        <w:t>где:</w:t>
      </w:r>
    </w:p>
    <w:p w14:paraId="451A2A35" w14:textId="77777777" w:rsidR="00933DBA" w:rsidRPr="00AD33AC" w:rsidRDefault="00933DBA" w:rsidP="00933DBA">
      <w:pPr>
        <w:tabs>
          <w:tab w:val="num" w:pos="720"/>
        </w:tabs>
        <w:ind w:left="360" w:firstLine="720"/>
        <w:rPr>
          <w:szCs w:val="28"/>
        </w:rPr>
      </w:pPr>
      <w:r w:rsidRPr="00AD33AC">
        <w:rPr>
          <w:i/>
          <w:iCs/>
          <w:szCs w:val="28"/>
          <w:lang w:val="en-US"/>
        </w:rPr>
        <w:t>C</w:t>
      </w:r>
      <w:r w:rsidRPr="00AD33AC">
        <w:rPr>
          <w:i/>
          <w:iCs/>
          <w:szCs w:val="28"/>
          <w:vertAlign w:val="subscript"/>
        </w:rPr>
        <w:t>баз</w:t>
      </w:r>
      <w:r w:rsidRPr="00AD33AC">
        <w:rPr>
          <w:szCs w:val="28"/>
        </w:rPr>
        <w:t xml:space="preserve"> – годовые текущие затраты на обработку данных в базовом варианте;</w:t>
      </w:r>
    </w:p>
    <w:p w14:paraId="17D21064"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rPr>
        <w:t>пр</w:t>
      </w:r>
      <w:r w:rsidRPr="00AD33AC">
        <w:rPr>
          <w:szCs w:val="28"/>
        </w:rPr>
        <w:t xml:space="preserve"> – годовые текущие затраты на обработку данных в проектном варианте;</w:t>
      </w:r>
    </w:p>
    <w:p w14:paraId="70CB9DB3" w14:textId="77777777" w:rsidR="00933DBA" w:rsidRPr="00AD33AC" w:rsidRDefault="00933DBA" w:rsidP="00933DBA">
      <w:pPr>
        <w:tabs>
          <w:tab w:val="num" w:pos="720"/>
        </w:tabs>
        <w:ind w:left="360" w:firstLine="720"/>
        <w:rPr>
          <w:szCs w:val="28"/>
        </w:rPr>
      </w:pPr>
      <w:r w:rsidRPr="00AD33AC">
        <w:rPr>
          <w:position w:val="-4"/>
          <w:szCs w:val="28"/>
        </w:rPr>
        <w:object w:dxaOrig="200" w:dyaOrig="180" w14:anchorId="75031404">
          <v:shape id="_x0000_i1033" type="#_x0000_t75" style="width:14.25pt;height:15pt" o:ole="" o:bullet="t">
            <v:imagedata r:id="rId52" o:title=""/>
          </v:shape>
          <o:OLEObject Type="Embed" ProgID="Equation.DSMT4" ShapeID="_x0000_i1033" DrawAspect="Content" ObjectID="_1621771187" r:id="rId54"/>
        </w:object>
      </w:r>
      <w:r w:rsidRPr="00AD33AC">
        <w:rPr>
          <w:i/>
          <w:iCs/>
          <w:szCs w:val="28"/>
        </w:rPr>
        <w:t>С</w:t>
      </w:r>
      <w:r w:rsidRPr="00AD33AC">
        <w:rPr>
          <w:i/>
          <w:iCs/>
          <w:szCs w:val="28"/>
          <w:vertAlign w:val="subscript"/>
          <w:lang w:val="en-US"/>
        </w:rPr>
        <w:t>m</w:t>
      </w:r>
      <w:r w:rsidRPr="00AD33AC">
        <w:rPr>
          <w:szCs w:val="28"/>
        </w:rPr>
        <w:t xml:space="preserve"> = 1106415 – </w:t>
      </w:r>
      <w:r w:rsidRPr="00AD33AC">
        <w:rPr>
          <w:bCs/>
          <w:szCs w:val="28"/>
        </w:rPr>
        <w:t>469950,5</w:t>
      </w:r>
      <w:r w:rsidRPr="00AD33AC">
        <w:rPr>
          <w:szCs w:val="28"/>
        </w:rPr>
        <w:t xml:space="preserve"> = 636464,5 (руб.)</w:t>
      </w:r>
    </w:p>
    <w:p w14:paraId="4E6DBFE8" w14:textId="77777777" w:rsidR="00933DBA" w:rsidRPr="00AD33AC" w:rsidRDefault="00933DBA" w:rsidP="00933DBA">
      <w:pPr>
        <w:tabs>
          <w:tab w:val="num" w:pos="720"/>
        </w:tabs>
        <w:ind w:left="360" w:firstLine="720"/>
        <w:rPr>
          <w:szCs w:val="28"/>
        </w:rPr>
      </w:pPr>
      <w:r w:rsidRPr="00AD33AC">
        <w:rPr>
          <w:szCs w:val="28"/>
        </w:rPr>
        <w:t>Годовые приведенные затраты для базового и для проектного варианта рассчитываются по формуле (15):</w:t>
      </w:r>
    </w:p>
    <w:p w14:paraId="63680610" w14:textId="77777777" w:rsidR="00933DBA" w:rsidRPr="00AD33AC" w:rsidRDefault="00933DBA" w:rsidP="00933DBA">
      <w:pPr>
        <w:tabs>
          <w:tab w:val="num" w:pos="720"/>
          <w:tab w:val="center" w:pos="5217"/>
          <w:tab w:val="right" w:pos="8647"/>
        </w:tabs>
        <w:ind w:left="360" w:firstLine="720"/>
        <w:rPr>
          <w:szCs w:val="28"/>
        </w:rPr>
      </w:pPr>
      <w:r w:rsidRPr="00AD33AC">
        <w:rPr>
          <w:i/>
          <w:iCs/>
          <w:szCs w:val="28"/>
        </w:rPr>
        <w:tab/>
        <w:t>З</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lang w:val="en-US"/>
        </w:rPr>
        <w:t>E</w:t>
      </w:r>
      <w:r w:rsidRPr="00AD33AC">
        <w:rPr>
          <w:i/>
          <w:iCs/>
          <w:szCs w:val="28"/>
          <w:vertAlign w:val="subscript"/>
        </w:rPr>
        <w:t xml:space="preserve">н  </w:t>
      </w:r>
      <w:r w:rsidRPr="00AD33AC">
        <w:rPr>
          <w:b/>
          <w:szCs w:val="28"/>
        </w:rPr>
        <w:t xml:space="preserve">· </w:t>
      </w:r>
      <w:r w:rsidRPr="00AD33AC">
        <w:rPr>
          <w:i/>
          <w:iCs/>
          <w:szCs w:val="28"/>
        </w:rPr>
        <w:t>К</w:t>
      </w:r>
      <w:r w:rsidRPr="00AD33AC">
        <w:rPr>
          <w:i/>
          <w:iCs/>
          <w:szCs w:val="28"/>
          <w:vertAlign w:val="subscript"/>
          <w:lang w:val="en-US"/>
        </w:rPr>
        <w:t>i</w:t>
      </w:r>
      <w:r w:rsidRPr="00AD33AC">
        <w:rPr>
          <w:szCs w:val="28"/>
        </w:rPr>
        <w:t xml:space="preserve">, </w:t>
      </w:r>
      <w:r w:rsidRPr="00AD33AC">
        <w:rPr>
          <w:szCs w:val="28"/>
        </w:rPr>
        <w:tab/>
        <w:t>(15)</w:t>
      </w:r>
    </w:p>
    <w:p w14:paraId="28BD8B66" w14:textId="77777777" w:rsidR="00933DBA" w:rsidRPr="00AD33AC" w:rsidRDefault="00933DBA" w:rsidP="00933DBA">
      <w:pPr>
        <w:tabs>
          <w:tab w:val="num" w:pos="720"/>
        </w:tabs>
        <w:ind w:left="360" w:firstLine="720"/>
        <w:rPr>
          <w:szCs w:val="28"/>
        </w:rPr>
      </w:pPr>
      <w:r w:rsidRPr="00AD33AC">
        <w:rPr>
          <w:szCs w:val="28"/>
        </w:rPr>
        <w:t>где:</w:t>
      </w:r>
    </w:p>
    <w:p w14:paraId="0A999E00"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годовые текущие затраты для базового и проектного варианта соответственно;</w:t>
      </w:r>
    </w:p>
    <w:p w14:paraId="424F2697" w14:textId="77777777" w:rsidR="00933DBA" w:rsidRPr="00AD33AC" w:rsidRDefault="00933DBA" w:rsidP="00933DBA">
      <w:pPr>
        <w:pStyle w:val="a6"/>
        <w:tabs>
          <w:tab w:val="left" w:pos="1125"/>
        </w:tabs>
        <w:spacing w:line="360" w:lineRule="auto"/>
        <w:rPr>
          <w:szCs w:val="28"/>
        </w:rPr>
      </w:pPr>
      <w:r w:rsidRPr="00AD33AC">
        <w:rPr>
          <w:szCs w:val="28"/>
        </w:rPr>
        <w:tab/>
      </w:r>
      <w:r w:rsidRPr="00AD33AC">
        <w:rPr>
          <w:i/>
          <w:iCs/>
          <w:szCs w:val="28"/>
          <w:lang w:val="en-US"/>
        </w:rPr>
        <w:t>E</w:t>
      </w:r>
      <w:r w:rsidRPr="00AD33AC">
        <w:rPr>
          <w:i/>
          <w:iCs/>
          <w:szCs w:val="28"/>
          <w:vertAlign w:val="subscript"/>
        </w:rPr>
        <w:t>н</w:t>
      </w:r>
      <w:r w:rsidRPr="00AD33AC">
        <w:rPr>
          <w:szCs w:val="28"/>
        </w:rPr>
        <w:t xml:space="preserve"> – нормативный коэффициент сравнительной экономической эффективности капиталовложений (</w:t>
      </w:r>
      <w:r w:rsidRPr="00AD33AC">
        <w:rPr>
          <w:i/>
          <w:iCs/>
          <w:szCs w:val="28"/>
          <w:lang w:val="en-US"/>
        </w:rPr>
        <w:t>E</w:t>
      </w:r>
      <w:r w:rsidRPr="00AD33AC">
        <w:rPr>
          <w:i/>
          <w:iCs/>
          <w:szCs w:val="28"/>
          <w:vertAlign w:val="subscript"/>
        </w:rPr>
        <w:t>н</w:t>
      </w:r>
      <w:r w:rsidRPr="00AD33AC">
        <w:rPr>
          <w:szCs w:val="28"/>
        </w:rPr>
        <w:t xml:space="preserve"> = 0,15);</w:t>
      </w:r>
    </w:p>
    <w:p w14:paraId="7188385C" w14:textId="77777777" w:rsidR="00933DBA" w:rsidRPr="00AD33AC" w:rsidRDefault="00933DBA" w:rsidP="00933DBA">
      <w:pPr>
        <w:pStyle w:val="a6"/>
        <w:tabs>
          <w:tab w:val="left" w:pos="1125"/>
        </w:tabs>
        <w:spacing w:line="360" w:lineRule="auto"/>
        <w:rPr>
          <w:szCs w:val="28"/>
        </w:rPr>
      </w:pPr>
      <w:r w:rsidRPr="00AD33AC">
        <w:rPr>
          <w:szCs w:val="28"/>
        </w:rPr>
        <w:lastRenderedPageBreak/>
        <w:tab/>
      </w:r>
      <w:r w:rsidRPr="00AD33AC">
        <w:rPr>
          <w:i/>
          <w:iCs/>
          <w:szCs w:val="28"/>
        </w:rPr>
        <w:t>К</w:t>
      </w:r>
      <w:r w:rsidRPr="00AD33AC">
        <w:rPr>
          <w:i/>
          <w:iCs/>
          <w:szCs w:val="28"/>
          <w:vertAlign w:val="subscript"/>
          <w:lang w:val="en-US"/>
        </w:rPr>
        <w:t>i</w:t>
      </w:r>
      <w:r w:rsidRPr="00AD33AC">
        <w:rPr>
          <w:szCs w:val="28"/>
        </w:rPr>
        <w:t xml:space="preserve"> – капиталовложения для базового и проектного варианта соответственно.</w:t>
      </w:r>
    </w:p>
    <w:p w14:paraId="11E70288"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Базовый вариант</w:t>
      </w:r>
    </w:p>
    <w:p w14:paraId="6658DE77" w14:textId="77777777" w:rsidR="00933DBA" w:rsidRPr="00AD33AC" w:rsidRDefault="00933DBA" w:rsidP="00933DBA">
      <w:pPr>
        <w:pStyle w:val="a6"/>
        <w:tabs>
          <w:tab w:val="left" w:pos="1125"/>
        </w:tabs>
        <w:spacing w:line="360" w:lineRule="auto"/>
        <w:jc w:val="center"/>
        <w:rPr>
          <w:szCs w:val="28"/>
        </w:rPr>
      </w:pPr>
      <w:r w:rsidRPr="00AD33AC">
        <w:rPr>
          <w:i/>
          <w:iCs/>
          <w:szCs w:val="28"/>
        </w:rPr>
        <w:t>З</w:t>
      </w:r>
      <w:r w:rsidRPr="00AD33AC">
        <w:rPr>
          <w:i/>
          <w:iCs/>
          <w:szCs w:val="28"/>
          <w:vertAlign w:val="subscript"/>
        </w:rPr>
        <w:t>баз</w:t>
      </w:r>
      <w:r w:rsidRPr="00AD33AC">
        <w:rPr>
          <w:i/>
          <w:iCs/>
          <w:szCs w:val="28"/>
        </w:rPr>
        <w:t xml:space="preserve"> </w:t>
      </w:r>
      <w:r w:rsidRPr="00AD33AC">
        <w:rPr>
          <w:szCs w:val="28"/>
        </w:rPr>
        <w:t>=  2 261 775</w:t>
      </w:r>
      <w:r w:rsidRPr="00AD33AC">
        <w:rPr>
          <w:b/>
          <w:bCs/>
          <w:szCs w:val="28"/>
        </w:rPr>
        <w:t xml:space="preserve"> </w:t>
      </w:r>
      <w:r w:rsidRPr="00AD33AC">
        <w:rPr>
          <w:szCs w:val="28"/>
        </w:rPr>
        <w:t>+ 0,15</w:t>
      </w:r>
      <w:r w:rsidRPr="00AD33AC">
        <w:rPr>
          <w:i/>
          <w:iCs/>
          <w:szCs w:val="28"/>
          <w:vertAlign w:val="subscript"/>
        </w:rPr>
        <w:t xml:space="preserve"> </w:t>
      </w:r>
      <w:r w:rsidRPr="00AD33AC">
        <w:rPr>
          <w:b/>
          <w:szCs w:val="28"/>
        </w:rPr>
        <w:t xml:space="preserve">· </w:t>
      </w:r>
      <w:r w:rsidRPr="00AD33AC">
        <w:rPr>
          <w:szCs w:val="28"/>
        </w:rPr>
        <w:t xml:space="preserve">63000 = </w:t>
      </w:r>
      <w:r w:rsidRPr="00AD33AC">
        <w:rPr>
          <w:b/>
          <w:bCs/>
          <w:szCs w:val="28"/>
        </w:rPr>
        <w:t>2 271 225</w:t>
      </w:r>
      <w:r w:rsidRPr="00AD33AC">
        <w:rPr>
          <w:b/>
          <w:bCs/>
          <w:szCs w:val="28"/>
        </w:rPr>
        <w:t xml:space="preserve">‬ </w:t>
      </w:r>
      <w:r w:rsidRPr="00AD33AC">
        <w:rPr>
          <w:szCs w:val="28"/>
        </w:rPr>
        <w:t>(руб.)</w:t>
      </w:r>
    </w:p>
    <w:p w14:paraId="7A5B6ADF"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Проектный вариант</w:t>
      </w:r>
    </w:p>
    <w:p w14:paraId="201FDF94" w14:textId="77777777" w:rsidR="00933DBA" w:rsidRPr="00AD33AC" w:rsidRDefault="00933DBA" w:rsidP="00933DBA">
      <w:pPr>
        <w:pStyle w:val="a6"/>
        <w:spacing w:line="360" w:lineRule="auto"/>
        <w:jc w:val="center"/>
        <w:rPr>
          <w:szCs w:val="28"/>
        </w:rPr>
      </w:pPr>
      <w:r w:rsidRPr="00AD33AC">
        <w:rPr>
          <w:i/>
          <w:iCs/>
          <w:szCs w:val="28"/>
        </w:rPr>
        <w:t>З</w:t>
      </w:r>
      <w:r w:rsidRPr="00AD33AC">
        <w:rPr>
          <w:i/>
          <w:iCs/>
          <w:szCs w:val="28"/>
          <w:vertAlign w:val="subscript"/>
        </w:rPr>
        <w:t>проект</w:t>
      </w:r>
      <w:r w:rsidRPr="00AD33AC">
        <w:rPr>
          <w:szCs w:val="28"/>
        </w:rPr>
        <w:t xml:space="preserve"> = 988 542,5+ 0,15</w:t>
      </w:r>
      <w:r w:rsidRPr="00AD33AC">
        <w:rPr>
          <w:i/>
          <w:iCs/>
          <w:szCs w:val="28"/>
          <w:vertAlign w:val="subscript"/>
        </w:rPr>
        <w:t xml:space="preserve"> </w:t>
      </w:r>
      <w:r w:rsidRPr="00AD33AC">
        <w:rPr>
          <w:b/>
          <w:szCs w:val="28"/>
        </w:rPr>
        <w:t xml:space="preserve">· </w:t>
      </w:r>
      <w:r w:rsidRPr="00AD33AC">
        <w:rPr>
          <w:szCs w:val="28"/>
        </w:rPr>
        <w:t xml:space="preserve">118152,73  = </w:t>
      </w:r>
      <w:r w:rsidRPr="00AD33AC">
        <w:rPr>
          <w:b/>
          <w:bCs/>
          <w:szCs w:val="28"/>
        </w:rPr>
        <w:t xml:space="preserve">1 006 265,41 </w:t>
      </w:r>
      <w:r w:rsidRPr="00AD33AC">
        <w:rPr>
          <w:szCs w:val="28"/>
        </w:rPr>
        <w:t>(руб.)</w:t>
      </w:r>
    </w:p>
    <w:p w14:paraId="01D10045" w14:textId="77777777" w:rsidR="00933DBA" w:rsidRPr="00AD33AC" w:rsidRDefault="00933DBA" w:rsidP="00933DBA">
      <w:pPr>
        <w:pStyle w:val="a6"/>
        <w:spacing w:line="360" w:lineRule="auto"/>
        <w:ind w:firstLine="720"/>
        <w:rPr>
          <w:szCs w:val="28"/>
        </w:rPr>
      </w:pPr>
      <w:r w:rsidRPr="00AD33AC">
        <w:rPr>
          <w:szCs w:val="28"/>
        </w:rPr>
        <w:t>Годовой экономический эффект рассчитывается по формуле (16):</w:t>
      </w:r>
    </w:p>
    <w:p w14:paraId="4A03FFD4" w14:textId="77777777" w:rsidR="00933DBA" w:rsidRPr="00AD33AC" w:rsidRDefault="00933DBA" w:rsidP="00933DBA">
      <w:pPr>
        <w:pStyle w:val="a6"/>
        <w:tabs>
          <w:tab w:val="clear" w:pos="9355"/>
          <w:tab w:val="center" w:pos="5037"/>
          <w:tab w:val="right" w:pos="8789"/>
        </w:tabs>
        <w:spacing w:line="360" w:lineRule="auto"/>
        <w:ind w:firstLine="720"/>
        <w:rPr>
          <w:szCs w:val="28"/>
        </w:rPr>
      </w:pPr>
      <w:r w:rsidRPr="00AD33AC">
        <w:rPr>
          <w:szCs w:val="28"/>
        </w:rPr>
        <w:tab/>
      </w:r>
      <w:r w:rsidRPr="00AD33AC">
        <w:rPr>
          <w:i/>
          <w:iCs/>
          <w:szCs w:val="28"/>
        </w:rPr>
        <w:t>Э</w:t>
      </w:r>
      <w:r w:rsidRPr="00AD33AC">
        <w:rPr>
          <w:szCs w:val="28"/>
        </w:rPr>
        <w:t xml:space="preserve"> = </w:t>
      </w:r>
      <w:r w:rsidRPr="00AD33AC">
        <w:rPr>
          <w:i/>
          <w:iCs/>
          <w:szCs w:val="28"/>
        </w:rPr>
        <w:t>З</w:t>
      </w:r>
      <w:r w:rsidRPr="00AD33AC">
        <w:rPr>
          <w:i/>
          <w:iCs/>
          <w:szCs w:val="28"/>
          <w:vertAlign w:val="subscript"/>
        </w:rPr>
        <w:t>баз</w:t>
      </w:r>
      <w:r w:rsidRPr="00AD33AC">
        <w:rPr>
          <w:i/>
          <w:iCs/>
          <w:szCs w:val="28"/>
        </w:rPr>
        <w:t xml:space="preserve"> </w:t>
      </w:r>
      <w:r w:rsidRPr="00AD33AC">
        <w:rPr>
          <w:szCs w:val="28"/>
        </w:rPr>
        <w:t xml:space="preserve">– </w:t>
      </w:r>
      <w:r w:rsidRPr="00AD33AC">
        <w:rPr>
          <w:i/>
          <w:iCs/>
          <w:szCs w:val="28"/>
        </w:rPr>
        <w:t>З</w:t>
      </w:r>
      <w:r w:rsidRPr="00AD33AC">
        <w:rPr>
          <w:i/>
          <w:iCs/>
          <w:szCs w:val="28"/>
          <w:vertAlign w:val="subscript"/>
        </w:rPr>
        <w:t>проект</w:t>
      </w:r>
      <w:r w:rsidRPr="00AD33AC">
        <w:rPr>
          <w:szCs w:val="28"/>
        </w:rPr>
        <w:t xml:space="preserve">, </w:t>
      </w:r>
      <w:r w:rsidRPr="00AD33AC">
        <w:rPr>
          <w:szCs w:val="28"/>
        </w:rPr>
        <w:tab/>
        <w:t>(16)</w:t>
      </w:r>
    </w:p>
    <w:p w14:paraId="167A3AAB" w14:textId="77777777" w:rsidR="00933DBA" w:rsidRPr="00AD33AC" w:rsidRDefault="00933DBA" w:rsidP="00933DBA">
      <w:pPr>
        <w:pStyle w:val="a6"/>
        <w:spacing w:line="360" w:lineRule="auto"/>
        <w:ind w:firstLine="720"/>
        <w:rPr>
          <w:szCs w:val="28"/>
        </w:rPr>
      </w:pPr>
      <w:r w:rsidRPr="00AD33AC">
        <w:rPr>
          <w:szCs w:val="28"/>
        </w:rPr>
        <w:t>где:</w:t>
      </w:r>
    </w:p>
    <w:p w14:paraId="6A2963A5"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баз</w:t>
      </w:r>
      <w:r w:rsidRPr="00AD33AC">
        <w:rPr>
          <w:szCs w:val="28"/>
        </w:rPr>
        <w:t xml:space="preserve"> – годовые приведенные затраты по базовому варианту;</w:t>
      </w:r>
    </w:p>
    <w:p w14:paraId="50E0B39E"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проект</w:t>
      </w:r>
      <w:r w:rsidRPr="00AD33AC">
        <w:rPr>
          <w:szCs w:val="28"/>
        </w:rPr>
        <w:t xml:space="preserve"> – годовые приведенные затраты по проектному варианту.</w:t>
      </w:r>
    </w:p>
    <w:p w14:paraId="575785D8" w14:textId="77777777" w:rsidR="00933DBA" w:rsidRPr="00AD33AC" w:rsidRDefault="00933DBA" w:rsidP="00933DBA">
      <w:pPr>
        <w:pStyle w:val="a6"/>
        <w:spacing w:line="360" w:lineRule="auto"/>
        <w:ind w:firstLine="708"/>
        <w:jc w:val="center"/>
        <w:rPr>
          <w:szCs w:val="28"/>
        </w:rPr>
      </w:pPr>
      <w:r w:rsidRPr="00AD33AC">
        <w:rPr>
          <w:i/>
          <w:iCs/>
          <w:szCs w:val="28"/>
        </w:rPr>
        <w:t>Э</w:t>
      </w:r>
      <w:r w:rsidRPr="00AD33AC">
        <w:rPr>
          <w:szCs w:val="28"/>
        </w:rPr>
        <w:t xml:space="preserve"> = 2 271 225 – 1 006 265,41 = </w:t>
      </w:r>
      <w:r w:rsidRPr="00AD33AC">
        <w:rPr>
          <w:b/>
          <w:bCs/>
          <w:szCs w:val="28"/>
        </w:rPr>
        <w:t>1 264 959,59</w:t>
      </w:r>
      <w:r w:rsidRPr="00AD33AC">
        <w:rPr>
          <w:b/>
          <w:bCs/>
          <w:szCs w:val="28"/>
        </w:rPr>
        <w:t xml:space="preserve">‬ </w:t>
      </w:r>
      <w:r w:rsidRPr="00AD33AC">
        <w:rPr>
          <w:szCs w:val="28"/>
        </w:rPr>
        <w:t>(руб.)</w:t>
      </w:r>
    </w:p>
    <w:p w14:paraId="53B69A51" w14:textId="17D522CF" w:rsidR="00933DBA" w:rsidRPr="00AD33AC" w:rsidRDefault="00933DBA" w:rsidP="00933DBA">
      <w:pPr>
        <w:pStyle w:val="a6"/>
        <w:spacing w:line="360" w:lineRule="auto"/>
        <w:ind w:firstLine="540"/>
        <w:rPr>
          <w:szCs w:val="28"/>
        </w:rPr>
      </w:pPr>
      <w:r w:rsidRPr="00AD33AC">
        <w:rPr>
          <w:szCs w:val="28"/>
        </w:rPr>
        <w:t xml:space="preserve">Основные технико-экономические показатели проекта приведены в таблице </w:t>
      </w:r>
      <w:r w:rsidR="000E5413" w:rsidRPr="00AD33AC">
        <w:rPr>
          <w:szCs w:val="28"/>
        </w:rPr>
        <w:t>7</w:t>
      </w:r>
      <w:r w:rsidRPr="00AD33AC">
        <w:rPr>
          <w:szCs w:val="28"/>
        </w:rPr>
        <w:t>.</w:t>
      </w:r>
    </w:p>
    <w:p w14:paraId="1F4AF004" w14:textId="4CF125FD" w:rsidR="00933DBA" w:rsidRPr="00AD33AC" w:rsidRDefault="00933DBA" w:rsidP="00933DBA">
      <w:pPr>
        <w:pStyle w:val="a6"/>
        <w:tabs>
          <w:tab w:val="left" w:pos="8010"/>
        </w:tabs>
        <w:spacing w:line="360" w:lineRule="auto"/>
        <w:rPr>
          <w:szCs w:val="28"/>
        </w:rPr>
      </w:pP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634"/>
        <w:gridCol w:w="1452"/>
        <w:gridCol w:w="2541"/>
        <w:gridCol w:w="1737"/>
      </w:tblGrid>
      <w:tr w:rsidR="00933DBA" w:rsidRPr="00AD33AC" w14:paraId="69AF276E" w14:textId="77777777" w:rsidTr="00933DBA">
        <w:trPr>
          <w:trHeight w:val="1026"/>
          <w:tblHeader/>
        </w:trPr>
        <w:tc>
          <w:tcPr>
            <w:tcW w:w="2287" w:type="dxa"/>
            <w:vAlign w:val="center"/>
          </w:tcPr>
          <w:p w14:paraId="18E69416" w14:textId="77777777" w:rsidR="00933DBA" w:rsidRPr="00AD33AC" w:rsidRDefault="00933DBA" w:rsidP="00933DBA">
            <w:pPr>
              <w:pStyle w:val="24"/>
              <w:spacing w:line="360" w:lineRule="auto"/>
              <w:rPr>
                <w:b/>
                <w:sz w:val="28"/>
                <w:szCs w:val="28"/>
              </w:rPr>
            </w:pPr>
            <w:r w:rsidRPr="00AD33AC">
              <w:rPr>
                <w:b/>
                <w:sz w:val="28"/>
                <w:szCs w:val="28"/>
              </w:rPr>
              <w:t>Наименование показателя</w:t>
            </w:r>
          </w:p>
        </w:tc>
        <w:tc>
          <w:tcPr>
            <w:tcW w:w="1634" w:type="dxa"/>
            <w:vAlign w:val="center"/>
          </w:tcPr>
          <w:p w14:paraId="60CBC02B" w14:textId="77777777" w:rsidR="00933DBA" w:rsidRPr="00AD33AC" w:rsidRDefault="00933DBA" w:rsidP="00933DBA">
            <w:pPr>
              <w:pStyle w:val="24"/>
              <w:spacing w:line="360" w:lineRule="auto"/>
              <w:rPr>
                <w:b/>
                <w:sz w:val="28"/>
                <w:szCs w:val="28"/>
              </w:rPr>
            </w:pPr>
            <w:r w:rsidRPr="00AD33AC">
              <w:rPr>
                <w:b/>
                <w:sz w:val="28"/>
                <w:szCs w:val="28"/>
              </w:rPr>
              <w:t>Ед. измерения</w:t>
            </w:r>
          </w:p>
        </w:tc>
        <w:tc>
          <w:tcPr>
            <w:tcW w:w="1452" w:type="dxa"/>
            <w:vAlign w:val="center"/>
          </w:tcPr>
          <w:p w14:paraId="039829F6" w14:textId="77777777" w:rsidR="00933DBA" w:rsidRPr="00AD33AC" w:rsidRDefault="00933DBA" w:rsidP="00933DBA">
            <w:pPr>
              <w:pStyle w:val="24"/>
              <w:spacing w:line="360" w:lineRule="auto"/>
              <w:rPr>
                <w:b/>
                <w:sz w:val="28"/>
                <w:szCs w:val="28"/>
              </w:rPr>
            </w:pPr>
            <w:r w:rsidRPr="00AD33AC">
              <w:rPr>
                <w:b/>
                <w:sz w:val="28"/>
                <w:szCs w:val="28"/>
              </w:rPr>
              <w:t>Базовый вариант</w:t>
            </w:r>
          </w:p>
        </w:tc>
        <w:tc>
          <w:tcPr>
            <w:tcW w:w="2541" w:type="dxa"/>
            <w:vAlign w:val="center"/>
          </w:tcPr>
          <w:p w14:paraId="7F8E6AE6" w14:textId="77777777" w:rsidR="00933DBA" w:rsidRPr="00AD33AC" w:rsidRDefault="00933DBA" w:rsidP="00933DBA">
            <w:pPr>
              <w:pStyle w:val="24"/>
              <w:spacing w:line="360" w:lineRule="auto"/>
              <w:rPr>
                <w:b/>
                <w:sz w:val="28"/>
                <w:szCs w:val="28"/>
              </w:rPr>
            </w:pPr>
            <w:r w:rsidRPr="00AD33AC">
              <w:rPr>
                <w:b/>
                <w:sz w:val="28"/>
                <w:szCs w:val="28"/>
              </w:rPr>
              <w:t>Проектный вариант</w:t>
            </w:r>
          </w:p>
        </w:tc>
        <w:tc>
          <w:tcPr>
            <w:tcW w:w="1737" w:type="dxa"/>
            <w:vAlign w:val="center"/>
          </w:tcPr>
          <w:p w14:paraId="15A80406" w14:textId="77777777" w:rsidR="00933DBA" w:rsidRPr="00AD33AC" w:rsidRDefault="00933DBA" w:rsidP="00933DBA">
            <w:pPr>
              <w:pStyle w:val="24"/>
              <w:spacing w:line="360" w:lineRule="auto"/>
              <w:rPr>
                <w:b/>
                <w:sz w:val="28"/>
                <w:szCs w:val="28"/>
              </w:rPr>
            </w:pPr>
            <w:r w:rsidRPr="00AD33AC">
              <w:rPr>
                <w:b/>
                <w:sz w:val="28"/>
                <w:szCs w:val="28"/>
              </w:rPr>
              <w:t>Проектный вариант в % к базовому</w:t>
            </w:r>
          </w:p>
        </w:tc>
      </w:tr>
      <w:tr w:rsidR="00933DBA" w:rsidRPr="00AD33AC" w14:paraId="187A62FE" w14:textId="77777777" w:rsidTr="00933DBA">
        <w:trPr>
          <w:trHeight w:val="1137"/>
        </w:trPr>
        <w:tc>
          <w:tcPr>
            <w:tcW w:w="2287" w:type="dxa"/>
            <w:vAlign w:val="center"/>
          </w:tcPr>
          <w:p w14:paraId="7F888B36" w14:textId="77777777" w:rsidR="00933DBA" w:rsidRPr="00AD33AC" w:rsidRDefault="00933DBA" w:rsidP="00933DBA">
            <w:pPr>
              <w:pStyle w:val="24"/>
              <w:spacing w:line="360" w:lineRule="auto"/>
              <w:rPr>
                <w:sz w:val="28"/>
                <w:szCs w:val="28"/>
              </w:rPr>
            </w:pPr>
            <w:r w:rsidRPr="00AD33AC">
              <w:rPr>
                <w:sz w:val="28"/>
                <w:szCs w:val="28"/>
              </w:rPr>
              <w:t>Способ обработки информации</w:t>
            </w:r>
          </w:p>
        </w:tc>
        <w:tc>
          <w:tcPr>
            <w:tcW w:w="1634" w:type="dxa"/>
            <w:vAlign w:val="center"/>
          </w:tcPr>
          <w:p w14:paraId="3451982B"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394785B5" w14:textId="6B2955D2" w:rsidR="00933DBA" w:rsidRPr="00AD33AC" w:rsidRDefault="00933DBA" w:rsidP="000E5413">
            <w:pPr>
              <w:pStyle w:val="24"/>
              <w:spacing w:line="360" w:lineRule="auto"/>
              <w:rPr>
                <w:sz w:val="28"/>
                <w:szCs w:val="28"/>
              </w:rPr>
            </w:pPr>
            <w:r w:rsidRPr="00AD33AC">
              <w:rPr>
                <w:sz w:val="28"/>
                <w:szCs w:val="28"/>
              </w:rPr>
              <w:t>Вручную</w:t>
            </w:r>
          </w:p>
        </w:tc>
        <w:tc>
          <w:tcPr>
            <w:tcW w:w="2541" w:type="dxa"/>
            <w:vAlign w:val="center"/>
          </w:tcPr>
          <w:p w14:paraId="07E153AA" w14:textId="77777777" w:rsidR="00933DBA" w:rsidRPr="00AD33AC" w:rsidRDefault="00933DBA" w:rsidP="00933DBA">
            <w:pPr>
              <w:pStyle w:val="24"/>
              <w:spacing w:line="360" w:lineRule="auto"/>
              <w:rPr>
                <w:sz w:val="28"/>
                <w:szCs w:val="28"/>
              </w:rPr>
            </w:pPr>
            <w:r w:rsidRPr="00AD33AC">
              <w:rPr>
                <w:sz w:val="28"/>
                <w:szCs w:val="28"/>
              </w:rPr>
              <w:t>С применением ЭВМ и программных средств</w:t>
            </w:r>
          </w:p>
        </w:tc>
        <w:tc>
          <w:tcPr>
            <w:tcW w:w="1737" w:type="dxa"/>
            <w:vAlign w:val="center"/>
          </w:tcPr>
          <w:p w14:paraId="6A534B3D"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546B8B8E" w14:textId="77777777" w:rsidTr="00933DBA">
        <w:trPr>
          <w:trHeight w:val="2699"/>
        </w:trPr>
        <w:tc>
          <w:tcPr>
            <w:tcW w:w="2287" w:type="dxa"/>
            <w:vAlign w:val="center"/>
          </w:tcPr>
          <w:p w14:paraId="2A34591B" w14:textId="77777777" w:rsidR="00933DBA" w:rsidRPr="00AD33AC" w:rsidRDefault="00933DBA" w:rsidP="00933DBA">
            <w:pPr>
              <w:pStyle w:val="24"/>
              <w:spacing w:line="360" w:lineRule="auto"/>
              <w:rPr>
                <w:sz w:val="28"/>
                <w:szCs w:val="28"/>
              </w:rPr>
            </w:pPr>
            <w:r w:rsidRPr="00AD33AC">
              <w:rPr>
                <w:sz w:val="28"/>
                <w:szCs w:val="28"/>
              </w:rPr>
              <w:t>Используемое оборудование</w:t>
            </w:r>
          </w:p>
        </w:tc>
        <w:tc>
          <w:tcPr>
            <w:tcW w:w="1634" w:type="dxa"/>
            <w:vAlign w:val="center"/>
          </w:tcPr>
          <w:p w14:paraId="354B2871"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1F5B4368" w14:textId="77777777" w:rsidR="00933DBA" w:rsidRPr="00AD33AC" w:rsidRDefault="00933DBA" w:rsidP="00933DBA">
            <w:pPr>
              <w:pStyle w:val="24"/>
              <w:spacing w:line="360" w:lineRule="auto"/>
              <w:rPr>
                <w:sz w:val="28"/>
                <w:szCs w:val="28"/>
              </w:rPr>
            </w:pPr>
            <w:r w:rsidRPr="00AD33AC">
              <w:rPr>
                <w:sz w:val="28"/>
                <w:szCs w:val="28"/>
              </w:rPr>
              <w:t xml:space="preserve"> Конфигурация базового ПК</w:t>
            </w:r>
          </w:p>
        </w:tc>
        <w:tc>
          <w:tcPr>
            <w:tcW w:w="2541" w:type="dxa"/>
            <w:vAlign w:val="center"/>
          </w:tcPr>
          <w:p w14:paraId="0B35A3C8" w14:textId="77777777" w:rsidR="00933DBA" w:rsidRPr="00AD33AC" w:rsidRDefault="00933DBA" w:rsidP="00933DBA">
            <w:pPr>
              <w:pStyle w:val="24"/>
              <w:spacing w:line="360" w:lineRule="auto"/>
              <w:rPr>
                <w:sz w:val="28"/>
                <w:szCs w:val="28"/>
              </w:rPr>
            </w:pPr>
            <w:r w:rsidRPr="00AD33AC">
              <w:rPr>
                <w:sz w:val="28"/>
                <w:szCs w:val="28"/>
              </w:rPr>
              <w:t xml:space="preserve">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w:t>
            </w:r>
            <w:r w:rsidRPr="00AD33AC">
              <w:rPr>
                <w:sz w:val="28"/>
                <w:szCs w:val="28"/>
                <w:lang w:val="en-US"/>
              </w:rPr>
              <w:t>RAM</w:t>
            </w:r>
            <w:r w:rsidRPr="00AD33AC">
              <w:rPr>
                <w:sz w:val="28"/>
                <w:szCs w:val="28"/>
              </w:rPr>
              <w:t xml:space="preserve"> 2048 </w:t>
            </w:r>
            <w:r w:rsidRPr="00AD33AC">
              <w:rPr>
                <w:sz w:val="28"/>
                <w:szCs w:val="28"/>
                <w:lang w:val="en-US"/>
              </w:rPr>
              <w:t>Mb</w:t>
            </w:r>
            <w:r w:rsidRPr="00AD33AC">
              <w:rPr>
                <w:sz w:val="28"/>
                <w:szCs w:val="28"/>
              </w:rPr>
              <w:t xml:space="preserve">, 3.5, монитор </w:t>
            </w:r>
            <w:r w:rsidRPr="00AD33AC">
              <w:rPr>
                <w:sz w:val="28"/>
                <w:szCs w:val="28"/>
                <w:lang w:val="en-US"/>
              </w:rPr>
              <w:lastRenderedPageBreak/>
              <w:t>Samsung</w:t>
            </w:r>
            <w:r w:rsidRPr="00AD33AC">
              <w:rPr>
                <w:sz w:val="28"/>
                <w:szCs w:val="28"/>
              </w:rPr>
              <w:t xml:space="preserve">, принтер </w:t>
            </w:r>
            <w:r w:rsidRPr="00AD33AC">
              <w:rPr>
                <w:sz w:val="28"/>
                <w:szCs w:val="28"/>
                <w:lang w:val="en-US"/>
              </w:rPr>
              <w:t>HP</w:t>
            </w:r>
            <w:r w:rsidRPr="00AD33AC">
              <w:rPr>
                <w:sz w:val="28"/>
                <w:szCs w:val="28"/>
              </w:rPr>
              <w:t xml:space="preserve"> </w:t>
            </w:r>
            <w:r w:rsidRPr="00AD33AC">
              <w:rPr>
                <w:sz w:val="28"/>
                <w:szCs w:val="28"/>
                <w:lang w:val="en-US"/>
              </w:rPr>
              <w:t>LaserJet</w:t>
            </w:r>
            <w:r w:rsidRPr="00AD33AC">
              <w:rPr>
                <w:sz w:val="28"/>
                <w:szCs w:val="28"/>
              </w:rPr>
              <w:t xml:space="preserve"> </w:t>
            </w:r>
            <w:r w:rsidRPr="00AD33AC">
              <w:rPr>
                <w:sz w:val="28"/>
                <w:szCs w:val="28"/>
                <w:lang w:val="en-US"/>
              </w:rPr>
              <w:t>P</w:t>
            </w:r>
            <w:r w:rsidRPr="00AD33AC">
              <w:rPr>
                <w:sz w:val="28"/>
                <w:szCs w:val="28"/>
              </w:rPr>
              <w:t>3005</w:t>
            </w:r>
          </w:p>
        </w:tc>
        <w:tc>
          <w:tcPr>
            <w:tcW w:w="1737" w:type="dxa"/>
            <w:vAlign w:val="center"/>
          </w:tcPr>
          <w:p w14:paraId="23D8EF92" w14:textId="77777777" w:rsidR="00933DBA" w:rsidRPr="00AD33AC" w:rsidRDefault="00933DBA" w:rsidP="00933DBA">
            <w:pPr>
              <w:pStyle w:val="24"/>
              <w:spacing w:line="360" w:lineRule="auto"/>
              <w:rPr>
                <w:sz w:val="28"/>
                <w:szCs w:val="28"/>
              </w:rPr>
            </w:pPr>
            <w:r w:rsidRPr="00AD33AC">
              <w:rPr>
                <w:sz w:val="28"/>
                <w:szCs w:val="28"/>
              </w:rPr>
              <w:lastRenderedPageBreak/>
              <w:t>____</w:t>
            </w:r>
          </w:p>
        </w:tc>
      </w:tr>
      <w:tr w:rsidR="00933DBA" w:rsidRPr="00AD33AC" w14:paraId="62A09948" w14:textId="77777777" w:rsidTr="00933DBA">
        <w:trPr>
          <w:trHeight w:val="929"/>
        </w:trPr>
        <w:tc>
          <w:tcPr>
            <w:tcW w:w="2287" w:type="dxa"/>
            <w:vAlign w:val="center"/>
          </w:tcPr>
          <w:p w14:paraId="3CD5A66B" w14:textId="77777777" w:rsidR="00933DBA" w:rsidRPr="00AD33AC" w:rsidRDefault="00933DBA" w:rsidP="00933DBA">
            <w:pPr>
              <w:pStyle w:val="24"/>
              <w:spacing w:line="360" w:lineRule="auto"/>
              <w:rPr>
                <w:sz w:val="28"/>
                <w:szCs w:val="28"/>
              </w:rPr>
            </w:pPr>
            <w:r w:rsidRPr="00AD33AC">
              <w:rPr>
                <w:sz w:val="28"/>
                <w:szCs w:val="28"/>
              </w:rPr>
              <w:t>Годовые затраты на обработку информации</w:t>
            </w:r>
          </w:p>
        </w:tc>
        <w:tc>
          <w:tcPr>
            <w:tcW w:w="1634" w:type="dxa"/>
            <w:vAlign w:val="center"/>
          </w:tcPr>
          <w:p w14:paraId="6B5E3CEC" w14:textId="77777777" w:rsidR="00933DBA" w:rsidRPr="00AD33AC" w:rsidRDefault="00933DBA" w:rsidP="00933DBA">
            <w:pPr>
              <w:pStyle w:val="24"/>
              <w:spacing w:line="360" w:lineRule="auto"/>
              <w:rPr>
                <w:sz w:val="28"/>
                <w:szCs w:val="28"/>
              </w:rPr>
            </w:pPr>
            <w:r w:rsidRPr="00AD33AC">
              <w:rPr>
                <w:sz w:val="28"/>
                <w:szCs w:val="28"/>
              </w:rPr>
              <w:t>Чел. ч.</w:t>
            </w:r>
          </w:p>
          <w:p w14:paraId="195412B6" w14:textId="77777777" w:rsidR="00933DBA" w:rsidRPr="00AD33AC" w:rsidRDefault="00933DBA" w:rsidP="00933DBA">
            <w:pPr>
              <w:pStyle w:val="24"/>
              <w:spacing w:line="360" w:lineRule="auto"/>
              <w:rPr>
                <w:sz w:val="28"/>
                <w:szCs w:val="28"/>
              </w:rPr>
            </w:pPr>
            <w:r w:rsidRPr="00AD33AC">
              <w:rPr>
                <w:sz w:val="28"/>
                <w:szCs w:val="28"/>
              </w:rPr>
              <w:t>Маш. ч.</w:t>
            </w:r>
          </w:p>
        </w:tc>
        <w:tc>
          <w:tcPr>
            <w:tcW w:w="1452" w:type="dxa"/>
            <w:vAlign w:val="center"/>
          </w:tcPr>
          <w:p w14:paraId="495E9606" w14:textId="77777777" w:rsidR="00933DBA" w:rsidRPr="00AD33AC" w:rsidRDefault="00933DBA" w:rsidP="00933DBA">
            <w:pPr>
              <w:pStyle w:val="24"/>
              <w:spacing w:line="360" w:lineRule="auto"/>
              <w:rPr>
                <w:sz w:val="28"/>
                <w:szCs w:val="28"/>
              </w:rPr>
            </w:pPr>
          </w:p>
          <w:p w14:paraId="4CAE5013" w14:textId="77777777" w:rsidR="00933DBA" w:rsidRPr="00AD33AC" w:rsidRDefault="00933DBA" w:rsidP="00933DBA">
            <w:pPr>
              <w:pStyle w:val="24"/>
              <w:spacing w:line="360" w:lineRule="auto"/>
              <w:rPr>
                <w:sz w:val="28"/>
                <w:szCs w:val="28"/>
                <w:lang w:val="en-US"/>
              </w:rPr>
            </w:pPr>
            <w:r w:rsidRPr="00AD33AC">
              <w:rPr>
                <w:sz w:val="28"/>
                <w:szCs w:val="28"/>
              </w:rPr>
              <w:t>5394</w:t>
            </w:r>
          </w:p>
          <w:p w14:paraId="5642D852" w14:textId="77777777" w:rsidR="00933DBA" w:rsidRPr="00AD33AC" w:rsidRDefault="00933DBA" w:rsidP="00933DBA">
            <w:pPr>
              <w:pStyle w:val="24"/>
              <w:spacing w:line="360" w:lineRule="auto"/>
              <w:rPr>
                <w:sz w:val="28"/>
                <w:szCs w:val="28"/>
              </w:rPr>
            </w:pPr>
          </w:p>
        </w:tc>
        <w:tc>
          <w:tcPr>
            <w:tcW w:w="2541" w:type="dxa"/>
            <w:vAlign w:val="center"/>
          </w:tcPr>
          <w:p w14:paraId="5D719F73" w14:textId="77777777" w:rsidR="00933DBA" w:rsidRPr="00AD33AC" w:rsidRDefault="00933DBA" w:rsidP="00933DBA">
            <w:pPr>
              <w:pStyle w:val="24"/>
              <w:spacing w:line="360" w:lineRule="auto"/>
              <w:rPr>
                <w:sz w:val="28"/>
                <w:szCs w:val="28"/>
              </w:rPr>
            </w:pPr>
            <w:r w:rsidRPr="00AD33AC">
              <w:rPr>
                <w:sz w:val="28"/>
                <w:szCs w:val="28"/>
              </w:rPr>
              <w:t>1798</w:t>
            </w:r>
          </w:p>
          <w:p w14:paraId="6AFEDA90" w14:textId="77777777" w:rsidR="00933DBA" w:rsidRPr="00AD33AC" w:rsidRDefault="00933DBA" w:rsidP="00933DBA">
            <w:pPr>
              <w:pStyle w:val="24"/>
              <w:spacing w:line="360" w:lineRule="auto"/>
              <w:rPr>
                <w:sz w:val="28"/>
                <w:szCs w:val="28"/>
              </w:rPr>
            </w:pPr>
            <w:r w:rsidRPr="00AD33AC">
              <w:rPr>
                <w:sz w:val="28"/>
                <w:szCs w:val="28"/>
              </w:rPr>
              <w:t>1259</w:t>
            </w:r>
          </w:p>
        </w:tc>
        <w:tc>
          <w:tcPr>
            <w:tcW w:w="1737" w:type="dxa"/>
            <w:vAlign w:val="center"/>
          </w:tcPr>
          <w:p w14:paraId="4E13B3B5" w14:textId="77777777" w:rsidR="00933DBA" w:rsidRPr="00AD33AC" w:rsidRDefault="00933DBA" w:rsidP="00933DBA">
            <w:pPr>
              <w:pStyle w:val="24"/>
              <w:spacing w:line="360" w:lineRule="auto"/>
              <w:rPr>
                <w:sz w:val="28"/>
                <w:szCs w:val="28"/>
              </w:rPr>
            </w:pPr>
          </w:p>
          <w:p w14:paraId="64E20815" w14:textId="77777777" w:rsidR="00933DBA" w:rsidRPr="00AD33AC" w:rsidRDefault="00933DBA" w:rsidP="00933DBA">
            <w:pPr>
              <w:pStyle w:val="24"/>
              <w:spacing w:line="360" w:lineRule="auto"/>
              <w:rPr>
                <w:sz w:val="28"/>
                <w:szCs w:val="28"/>
              </w:rPr>
            </w:pPr>
            <w:r w:rsidRPr="00AD33AC">
              <w:rPr>
                <w:sz w:val="28"/>
                <w:szCs w:val="28"/>
              </w:rPr>
              <w:t>33</w:t>
            </w:r>
          </w:p>
          <w:p w14:paraId="4E5D0BF5" w14:textId="77777777" w:rsidR="00933DBA" w:rsidRPr="00AD33AC" w:rsidRDefault="00933DBA" w:rsidP="00933DBA">
            <w:pPr>
              <w:pStyle w:val="24"/>
              <w:spacing w:line="360" w:lineRule="auto"/>
              <w:rPr>
                <w:sz w:val="28"/>
                <w:szCs w:val="28"/>
              </w:rPr>
            </w:pPr>
          </w:p>
        </w:tc>
      </w:tr>
      <w:tr w:rsidR="00933DBA" w:rsidRPr="00AD33AC" w14:paraId="31CF3ECE" w14:textId="77777777" w:rsidTr="00933DBA">
        <w:trPr>
          <w:trHeight w:val="632"/>
        </w:trPr>
        <w:tc>
          <w:tcPr>
            <w:tcW w:w="2287" w:type="dxa"/>
            <w:vAlign w:val="center"/>
          </w:tcPr>
          <w:p w14:paraId="462552D8" w14:textId="77777777" w:rsidR="00933DBA" w:rsidRPr="00AD33AC" w:rsidRDefault="00933DBA" w:rsidP="00933DBA">
            <w:pPr>
              <w:pStyle w:val="24"/>
              <w:spacing w:line="360" w:lineRule="auto"/>
              <w:rPr>
                <w:sz w:val="28"/>
                <w:szCs w:val="28"/>
              </w:rPr>
            </w:pPr>
            <w:r w:rsidRPr="00AD33AC">
              <w:rPr>
                <w:sz w:val="28"/>
                <w:szCs w:val="28"/>
              </w:rPr>
              <w:t>Количество работников</w:t>
            </w:r>
          </w:p>
        </w:tc>
        <w:tc>
          <w:tcPr>
            <w:tcW w:w="1634" w:type="dxa"/>
            <w:vAlign w:val="center"/>
          </w:tcPr>
          <w:p w14:paraId="20E813B1" w14:textId="77777777" w:rsidR="00933DBA" w:rsidRPr="00AD33AC" w:rsidRDefault="00933DBA" w:rsidP="00933DBA">
            <w:pPr>
              <w:pStyle w:val="24"/>
              <w:spacing w:line="360" w:lineRule="auto"/>
              <w:rPr>
                <w:sz w:val="28"/>
                <w:szCs w:val="28"/>
              </w:rPr>
            </w:pPr>
            <w:r w:rsidRPr="00AD33AC">
              <w:rPr>
                <w:sz w:val="28"/>
                <w:szCs w:val="28"/>
              </w:rPr>
              <w:t>Чел</w:t>
            </w:r>
          </w:p>
        </w:tc>
        <w:tc>
          <w:tcPr>
            <w:tcW w:w="1452" w:type="dxa"/>
            <w:vAlign w:val="center"/>
          </w:tcPr>
          <w:p w14:paraId="0248445F" w14:textId="77777777" w:rsidR="00933DBA" w:rsidRPr="00AD33AC" w:rsidRDefault="00933DBA" w:rsidP="00933DBA">
            <w:pPr>
              <w:pStyle w:val="24"/>
              <w:spacing w:line="360" w:lineRule="auto"/>
              <w:rPr>
                <w:sz w:val="28"/>
                <w:szCs w:val="28"/>
              </w:rPr>
            </w:pPr>
            <w:r w:rsidRPr="00AD33AC">
              <w:rPr>
                <w:sz w:val="28"/>
                <w:szCs w:val="28"/>
              </w:rPr>
              <w:t>3</w:t>
            </w:r>
          </w:p>
        </w:tc>
        <w:tc>
          <w:tcPr>
            <w:tcW w:w="2541" w:type="dxa"/>
            <w:vAlign w:val="center"/>
          </w:tcPr>
          <w:p w14:paraId="2973A689" w14:textId="77777777" w:rsidR="00933DBA" w:rsidRPr="00AD33AC" w:rsidRDefault="00933DBA" w:rsidP="00933DBA">
            <w:pPr>
              <w:pStyle w:val="24"/>
              <w:spacing w:line="360" w:lineRule="auto"/>
              <w:rPr>
                <w:sz w:val="28"/>
                <w:szCs w:val="28"/>
              </w:rPr>
            </w:pPr>
            <w:r w:rsidRPr="00AD33AC">
              <w:rPr>
                <w:sz w:val="28"/>
                <w:szCs w:val="28"/>
              </w:rPr>
              <w:t>1</w:t>
            </w:r>
          </w:p>
        </w:tc>
        <w:tc>
          <w:tcPr>
            <w:tcW w:w="1737" w:type="dxa"/>
            <w:vAlign w:val="center"/>
          </w:tcPr>
          <w:p w14:paraId="54C8AE30" w14:textId="77777777" w:rsidR="00933DBA" w:rsidRPr="00AD33AC" w:rsidRDefault="00933DBA" w:rsidP="00933DBA">
            <w:pPr>
              <w:pStyle w:val="24"/>
              <w:spacing w:line="360" w:lineRule="auto"/>
              <w:rPr>
                <w:sz w:val="28"/>
                <w:szCs w:val="28"/>
              </w:rPr>
            </w:pPr>
            <w:r w:rsidRPr="00AD33AC">
              <w:rPr>
                <w:sz w:val="28"/>
                <w:szCs w:val="28"/>
              </w:rPr>
              <w:t>33</w:t>
            </w:r>
          </w:p>
        </w:tc>
      </w:tr>
      <w:tr w:rsidR="00933DBA" w:rsidRPr="00AD33AC" w14:paraId="0E5612D4" w14:textId="77777777" w:rsidTr="00933DBA">
        <w:trPr>
          <w:trHeight w:val="949"/>
        </w:trPr>
        <w:tc>
          <w:tcPr>
            <w:tcW w:w="2287" w:type="dxa"/>
            <w:vAlign w:val="center"/>
          </w:tcPr>
          <w:p w14:paraId="76A936BB" w14:textId="77777777" w:rsidR="00933DBA" w:rsidRPr="00AD33AC" w:rsidRDefault="00933DBA" w:rsidP="00933DBA">
            <w:pPr>
              <w:pStyle w:val="24"/>
              <w:spacing w:line="360" w:lineRule="auto"/>
              <w:rPr>
                <w:sz w:val="28"/>
                <w:szCs w:val="28"/>
              </w:rPr>
            </w:pPr>
            <w:r w:rsidRPr="00AD33AC">
              <w:rPr>
                <w:sz w:val="28"/>
                <w:szCs w:val="28"/>
              </w:rPr>
              <w:t>Потребность в производственных площадях</w:t>
            </w:r>
          </w:p>
        </w:tc>
        <w:tc>
          <w:tcPr>
            <w:tcW w:w="1634" w:type="dxa"/>
            <w:vAlign w:val="center"/>
          </w:tcPr>
          <w:p w14:paraId="54A5923A" w14:textId="77777777" w:rsidR="00933DBA" w:rsidRPr="00AD33AC" w:rsidRDefault="00933DBA" w:rsidP="00933DBA">
            <w:pPr>
              <w:pStyle w:val="24"/>
              <w:spacing w:line="360" w:lineRule="auto"/>
              <w:rPr>
                <w:sz w:val="28"/>
                <w:szCs w:val="28"/>
                <w:vertAlign w:val="superscript"/>
              </w:rPr>
            </w:pPr>
            <w:r w:rsidRPr="00AD33AC">
              <w:rPr>
                <w:sz w:val="28"/>
                <w:szCs w:val="28"/>
              </w:rPr>
              <w:t>м</w:t>
            </w:r>
            <w:r w:rsidRPr="00AD33AC">
              <w:rPr>
                <w:sz w:val="28"/>
                <w:szCs w:val="28"/>
                <w:vertAlign w:val="superscript"/>
              </w:rPr>
              <w:t>2</w:t>
            </w:r>
          </w:p>
        </w:tc>
        <w:tc>
          <w:tcPr>
            <w:tcW w:w="1452" w:type="dxa"/>
            <w:vAlign w:val="center"/>
          </w:tcPr>
          <w:p w14:paraId="6EE7A34B" w14:textId="77777777" w:rsidR="00933DBA" w:rsidRPr="00AD33AC" w:rsidRDefault="00933DBA" w:rsidP="00933DBA">
            <w:pPr>
              <w:pStyle w:val="24"/>
              <w:spacing w:line="360" w:lineRule="auto"/>
              <w:rPr>
                <w:sz w:val="28"/>
                <w:szCs w:val="28"/>
              </w:rPr>
            </w:pPr>
            <w:r w:rsidRPr="00AD33AC">
              <w:rPr>
                <w:sz w:val="28"/>
                <w:szCs w:val="28"/>
              </w:rPr>
              <w:t>9</w:t>
            </w:r>
          </w:p>
        </w:tc>
        <w:tc>
          <w:tcPr>
            <w:tcW w:w="2541" w:type="dxa"/>
            <w:vAlign w:val="center"/>
          </w:tcPr>
          <w:p w14:paraId="4770677C" w14:textId="77777777" w:rsidR="00933DBA" w:rsidRPr="00AD33AC" w:rsidRDefault="00933DBA" w:rsidP="00933DBA">
            <w:pPr>
              <w:pStyle w:val="24"/>
              <w:spacing w:line="360" w:lineRule="auto"/>
              <w:rPr>
                <w:sz w:val="28"/>
                <w:szCs w:val="28"/>
              </w:rPr>
            </w:pPr>
            <w:r w:rsidRPr="00AD33AC">
              <w:rPr>
                <w:sz w:val="28"/>
                <w:szCs w:val="28"/>
              </w:rPr>
              <w:t>6</w:t>
            </w:r>
          </w:p>
        </w:tc>
        <w:tc>
          <w:tcPr>
            <w:tcW w:w="1737" w:type="dxa"/>
            <w:vAlign w:val="center"/>
          </w:tcPr>
          <w:p w14:paraId="3E3EE7F9" w14:textId="77777777" w:rsidR="00933DBA" w:rsidRPr="00AD33AC" w:rsidRDefault="00933DBA" w:rsidP="00933DBA">
            <w:pPr>
              <w:pStyle w:val="24"/>
              <w:spacing w:line="360" w:lineRule="auto"/>
              <w:rPr>
                <w:sz w:val="28"/>
                <w:szCs w:val="28"/>
              </w:rPr>
            </w:pPr>
            <w:r w:rsidRPr="00AD33AC">
              <w:rPr>
                <w:sz w:val="28"/>
                <w:szCs w:val="28"/>
              </w:rPr>
              <w:t>67</w:t>
            </w:r>
          </w:p>
        </w:tc>
      </w:tr>
      <w:tr w:rsidR="00933DBA" w:rsidRPr="00AD33AC" w14:paraId="46581792" w14:textId="77777777" w:rsidTr="00933DBA">
        <w:trPr>
          <w:trHeight w:val="640"/>
        </w:trPr>
        <w:tc>
          <w:tcPr>
            <w:tcW w:w="2287" w:type="dxa"/>
            <w:vAlign w:val="center"/>
          </w:tcPr>
          <w:p w14:paraId="171CFA8D" w14:textId="77777777" w:rsidR="00933DBA" w:rsidRPr="00AD33AC" w:rsidRDefault="00933DBA" w:rsidP="00933DBA">
            <w:pPr>
              <w:pStyle w:val="24"/>
              <w:spacing w:line="360" w:lineRule="auto"/>
              <w:rPr>
                <w:sz w:val="28"/>
                <w:szCs w:val="28"/>
              </w:rPr>
            </w:pPr>
            <w:r w:rsidRPr="00AD33AC">
              <w:rPr>
                <w:sz w:val="28"/>
                <w:szCs w:val="28"/>
              </w:rPr>
              <w:t>Капитальные вложения</w:t>
            </w:r>
          </w:p>
        </w:tc>
        <w:tc>
          <w:tcPr>
            <w:tcW w:w="1634" w:type="dxa"/>
            <w:vAlign w:val="center"/>
          </w:tcPr>
          <w:p w14:paraId="4DC4BB27"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F4CAF66" w14:textId="77777777" w:rsidR="00933DBA" w:rsidRPr="00AD33AC" w:rsidRDefault="00933DBA" w:rsidP="00933DBA">
            <w:pPr>
              <w:pStyle w:val="24"/>
              <w:spacing w:line="360" w:lineRule="auto"/>
              <w:rPr>
                <w:sz w:val="28"/>
                <w:szCs w:val="28"/>
                <w:lang w:val="en-US"/>
              </w:rPr>
            </w:pPr>
            <w:r w:rsidRPr="00AD33AC">
              <w:rPr>
                <w:sz w:val="28"/>
                <w:szCs w:val="28"/>
              </w:rPr>
              <w:t>63</w:t>
            </w:r>
            <w:r w:rsidRPr="00AD33AC">
              <w:rPr>
                <w:sz w:val="28"/>
                <w:szCs w:val="28"/>
                <w:lang w:val="en-US"/>
              </w:rPr>
              <w:t>000</w:t>
            </w:r>
          </w:p>
        </w:tc>
        <w:tc>
          <w:tcPr>
            <w:tcW w:w="2541" w:type="dxa"/>
            <w:vAlign w:val="center"/>
          </w:tcPr>
          <w:p w14:paraId="0BF18292" w14:textId="77777777" w:rsidR="00933DBA" w:rsidRPr="00AD33AC" w:rsidRDefault="00933DBA" w:rsidP="00933DBA">
            <w:pPr>
              <w:pStyle w:val="24"/>
              <w:spacing w:line="360" w:lineRule="auto"/>
              <w:rPr>
                <w:sz w:val="28"/>
                <w:szCs w:val="28"/>
                <w:lang w:val="en-US"/>
              </w:rPr>
            </w:pPr>
            <w:r w:rsidRPr="00AD33AC">
              <w:rPr>
                <w:sz w:val="28"/>
                <w:szCs w:val="28"/>
              </w:rPr>
              <w:t>118152,73</w:t>
            </w:r>
          </w:p>
        </w:tc>
        <w:tc>
          <w:tcPr>
            <w:tcW w:w="1737" w:type="dxa"/>
            <w:vAlign w:val="center"/>
          </w:tcPr>
          <w:p w14:paraId="4B2ADC73" w14:textId="77777777" w:rsidR="00933DBA" w:rsidRPr="00AD33AC" w:rsidRDefault="00933DBA" w:rsidP="00933DBA">
            <w:pPr>
              <w:pStyle w:val="24"/>
              <w:spacing w:line="360" w:lineRule="auto"/>
              <w:rPr>
                <w:sz w:val="28"/>
                <w:szCs w:val="28"/>
                <w:lang w:val="en-US"/>
              </w:rPr>
            </w:pPr>
            <w:r w:rsidRPr="00AD33AC">
              <w:rPr>
                <w:sz w:val="28"/>
                <w:szCs w:val="28"/>
              </w:rPr>
              <w:t>188</w:t>
            </w:r>
          </w:p>
        </w:tc>
      </w:tr>
      <w:tr w:rsidR="00933DBA" w:rsidRPr="00AD33AC" w14:paraId="29917DEF" w14:textId="77777777" w:rsidTr="00933DBA">
        <w:trPr>
          <w:trHeight w:val="1137"/>
        </w:trPr>
        <w:tc>
          <w:tcPr>
            <w:tcW w:w="2287" w:type="dxa"/>
            <w:vAlign w:val="center"/>
          </w:tcPr>
          <w:p w14:paraId="3C8D162E" w14:textId="77777777" w:rsidR="00933DBA" w:rsidRPr="00AD33AC" w:rsidRDefault="00933DBA" w:rsidP="00933DBA">
            <w:pPr>
              <w:pStyle w:val="24"/>
              <w:spacing w:line="360" w:lineRule="auto"/>
              <w:rPr>
                <w:sz w:val="28"/>
                <w:szCs w:val="28"/>
              </w:rPr>
            </w:pPr>
            <w:r w:rsidRPr="00AD33AC">
              <w:rPr>
                <w:sz w:val="28"/>
                <w:szCs w:val="28"/>
              </w:rPr>
              <w:t>Годовые текущие затраты на обработку информации</w:t>
            </w:r>
          </w:p>
        </w:tc>
        <w:tc>
          <w:tcPr>
            <w:tcW w:w="1634" w:type="dxa"/>
            <w:vAlign w:val="center"/>
          </w:tcPr>
          <w:p w14:paraId="0B98A9E5"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7ABA7F18" w14:textId="77777777" w:rsidR="00933DBA" w:rsidRPr="00AD33AC" w:rsidRDefault="00933DBA" w:rsidP="00933DBA">
            <w:pPr>
              <w:pStyle w:val="24"/>
              <w:spacing w:line="360" w:lineRule="auto"/>
              <w:rPr>
                <w:sz w:val="28"/>
                <w:szCs w:val="28"/>
                <w:lang w:val="en-US"/>
              </w:rPr>
            </w:pPr>
            <w:r w:rsidRPr="00AD33AC">
              <w:rPr>
                <w:sz w:val="28"/>
                <w:szCs w:val="28"/>
              </w:rPr>
              <w:t>1106415</w:t>
            </w:r>
          </w:p>
        </w:tc>
        <w:tc>
          <w:tcPr>
            <w:tcW w:w="2541" w:type="dxa"/>
            <w:vAlign w:val="center"/>
          </w:tcPr>
          <w:p w14:paraId="5FAAB1CE" w14:textId="77777777" w:rsidR="00933DBA" w:rsidRPr="00AD33AC" w:rsidRDefault="00933DBA" w:rsidP="00933DBA">
            <w:pPr>
              <w:pStyle w:val="24"/>
              <w:spacing w:line="360" w:lineRule="auto"/>
              <w:rPr>
                <w:sz w:val="28"/>
                <w:szCs w:val="28"/>
              </w:rPr>
            </w:pPr>
            <w:r w:rsidRPr="00AD33AC">
              <w:rPr>
                <w:sz w:val="28"/>
                <w:szCs w:val="28"/>
              </w:rPr>
              <w:t>469950,5</w:t>
            </w:r>
          </w:p>
        </w:tc>
        <w:tc>
          <w:tcPr>
            <w:tcW w:w="1737" w:type="dxa"/>
            <w:vAlign w:val="center"/>
          </w:tcPr>
          <w:p w14:paraId="32740FDE" w14:textId="77777777" w:rsidR="00933DBA" w:rsidRPr="00AD33AC" w:rsidRDefault="00933DBA" w:rsidP="00933DBA">
            <w:pPr>
              <w:pStyle w:val="24"/>
              <w:spacing w:line="360" w:lineRule="auto"/>
              <w:rPr>
                <w:sz w:val="28"/>
                <w:szCs w:val="28"/>
              </w:rPr>
            </w:pPr>
            <w:r w:rsidRPr="00AD33AC">
              <w:rPr>
                <w:sz w:val="28"/>
                <w:szCs w:val="28"/>
              </w:rPr>
              <w:t>42</w:t>
            </w:r>
          </w:p>
        </w:tc>
      </w:tr>
      <w:tr w:rsidR="00933DBA" w:rsidRPr="00AD33AC" w14:paraId="38C0B15A" w14:textId="77777777" w:rsidTr="00933DBA">
        <w:trPr>
          <w:trHeight w:val="475"/>
        </w:trPr>
        <w:tc>
          <w:tcPr>
            <w:tcW w:w="2287" w:type="dxa"/>
            <w:vAlign w:val="center"/>
          </w:tcPr>
          <w:p w14:paraId="4D98FBD6" w14:textId="77777777" w:rsidR="00933DBA" w:rsidRPr="00AD33AC" w:rsidRDefault="00933DBA" w:rsidP="00933DBA">
            <w:pPr>
              <w:pStyle w:val="24"/>
              <w:spacing w:line="360" w:lineRule="auto"/>
              <w:rPr>
                <w:sz w:val="28"/>
                <w:szCs w:val="28"/>
              </w:rPr>
            </w:pPr>
            <w:r w:rsidRPr="00AD33AC">
              <w:rPr>
                <w:sz w:val="28"/>
                <w:szCs w:val="28"/>
              </w:rPr>
              <w:t xml:space="preserve">Годовые приведенные затраты на </w:t>
            </w:r>
            <w:r w:rsidRPr="00AD33AC">
              <w:rPr>
                <w:sz w:val="28"/>
                <w:szCs w:val="28"/>
              </w:rPr>
              <w:lastRenderedPageBreak/>
              <w:t>обработку информации</w:t>
            </w:r>
          </w:p>
        </w:tc>
        <w:tc>
          <w:tcPr>
            <w:tcW w:w="1634" w:type="dxa"/>
            <w:vAlign w:val="center"/>
          </w:tcPr>
          <w:p w14:paraId="01021B8F" w14:textId="77777777" w:rsidR="00933DBA" w:rsidRPr="00AD33AC" w:rsidRDefault="00933DBA" w:rsidP="00933DBA">
            <w:pPr>
              <w:pStyle w:val="24"/>
              <w:spacing w:line="360" w:lineRule="auto"/>
              <w:rPr>
                <w:sz w:val="28"/>
                <w:szCs w:val="28"/>
              </w:rPr>
            </w:pPr>
            <w:r w:rsidRPr="00AD33AC">
              <w:rPr>
                <w:sz w:val="28"/>
                <w:szCs w:val="28"/>
              </w:rPr>
              <w:lastRenderedPageBreak/>
              <w:t>Руб.</w:t>
            </w:r>
          </w:p>
        </w:tc>
        <w:tc>
          <w:tcPr>
            <w:tcW w:w="1452" w:type="dxa"/>
            <w:vAlign w:val="center"/>
          </w:tcPr>
          <w:p w14:paraId="48E7F61F" w14:textId="77777777" w:rsidR="00933DBA" w:rsidRPr="00AD33AC" w:rsidRDefault="00933DBA" w:rsidP="00933DBA">
            <w:pPr>
              <w:pStyle w:val="24"/>
              <w:spacing w:line="360" w:lineRule="auto"/>
              <w:rPr>
                <w:sz w:val="28"/>
                <w:szCs w:val="28"/>
                <w:lang w:val="en-US"/>
              </w:rPr>
            </w:pPr>
            <w:r w:rsidRPr="00AD33AC">
              <w:rPr>
                <w:bCs/>
                <w:sz w:val="28"/>
                <w:szCs w:val="28"/>
              </w:rPr>
              <w:t>1115865</w:t>
            </w:r>
          </w:p>
        </w:tc>
        <w:tc>
          <w:tcPr>
            <w:tcW w:w="2541" w:type="dxa"/>
            <w:vAlign w:val="center"/>
          </w:tcPr>
          <w:p w14:paraId="05D9CD72" w14:textId="77777777" w:rsidR="00933DBA" w:rsidRPr="00AD33AC" w:rsidRDefault="00933DBA" w:rsidP="00933DBA">
            <w:pPr>
              <w:pStyle w:val="24"/>
              <w:spacing w:line="360" w:lineRule="auto"/>
              <w:rPr>
                <w:sz w:val="28"/>
                <w:szCs w:val="28"/>
              </w:rPr>
            </w:pPr>
            <w:r w:rsidRPr="00AD33AC">
              <w:rPr>
                <w:sz w:val="28"/>
                <w:szCs w:val="28"/>
              </w:rPr>
              <w:t>487673,41</w:t>
            </w:r>
          </w:p>
        </w:tc>
        <w:tc>
          <w:tcPr>
            <w:tcW w:w="1737" w:type="dxa"/>
            <w:vAlign w:val="center"/>
          </w:tcPr>
          <w:p w14:paraId="0FAB469D" w14:textId="77777777" w:rsidR="00933DBA" w:rsidRPr="00AD33AC" w:rsidRDefault="00933DBA" w:rsidP="00933DBA">
            <w:pPr>
              <w:pStyle w:val="24"/>
              <w:spacing w:line="360" w:lineRule="auto"/>
              <w:rPr>
                <w:sz w:val="28"/>
                <w:szCs w:val="28"/>
              </w:rPr>
            </w:pPr>
            <w:r w:rsidRPr="00AD33AC">
              <w:rPr>
                <w:sz w:val="28"/>
                <w:szCs w:val="28"/>
                <w:lang w:val="en-US"/>
              </w:rPr>
              <w:t>44</w:t>
            </w:r>
          </w:p>
        </w:tc>
      </w:tr>
      <w:tr w:rsidR="00933DBA" w:rsidRPr="00AD33AC" w14:paraId="6B2D9644" w14:textId="77777777" w:rsidTr="00933DBA">
        <w:trPr>
          <w:trHeight w:val="917"/>
        </w:trPr>
        <w:tc>
          <w:tcPr>
            <w:tcW w:w="2287" w:type="dxa"/>
            <w:vAlign w:val="center"/>
          </w:tcPr>
          <w:p w14:paraId="5360AC00" w14:textId="77777777" w:rsidR="00933DBA" w:rsidRPr="00AD33AC" w:rsidRDefault="00933DBA" w:rsidP="00933DBA">
            <w:pPr>
              <w:pStyle w:val="24"/>
              <w:spacing w:line="360" w:lineRule="auto"/>
              <w:rPr>
                <w:sz w:val="28"/>
                <w:szCs w:val="28"/>
              </w:rPr>
            </w:pPr>
            <w:r w:rsidRPr="00AD33AC">
              <w:rPr>
                <w:sz w:val="28"/>
                <w:szCs w:val="28"/>
              </w:rPr>
              <w:t>Годовой экономический эффект</w:t>
            </w:r>
          </w:p>
        </w:tc>
        <w:tc>
          <w:tcPr>
            <w:tcW w:w="1634" w:type="dxa"/>
            <w:vAlign w:val="center"/>
          </w:tcPr>
          <w:p w14:paraId="3EB361D4"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2BCD617" w14:textId="77777777" w:rsidR="00933DBA" w:rsidRPr="00AD33AC" w:rsidRDefault="00933DBA" w:rsidP="00933DBA">
            <w:pPr>
              <w:pStyle w:val="24"/>
              <w:spacing w:line="360" w:lineRule="auto"/>
              <w:rPr>
                <w:sz w:val="28"/>
                <w:szCs w:val="28"/>
              </w:rPr>
            </w:pPr>
            <w:r w:rsidRPr="00AD33AC">
              <w:rPr>
                <w:sz w:val="28"/>
                <w:szCs w:val="28"/>
              </w:rPr>
              <w:t>____</w:t>
            </w:r>
          </w:p>
        </w:tc>
        <w:tc>
          <w:tcPr>
            <w:tcW w:w="2541" w:type="dxa"/>
            <w:vAlign w:val="center"/>
          </w:tcPr>
          <w:p w14:paraId="216DDC31" w14:textId="77777777" w:rsidR="00933DBA" w:rsidRPr="00AD33AC" w:rsidRDefault="00933DBA" w:rsidP="00933DBA">
            <w:pPr>
              <w:pStyle w:val="24"/>
              <w:spacing w:line="360" w:lineRule="auto"/>
              <w:rPr>
                <w:sz w:val="28"/>
                <w:szCs w:val="28"/>
                <w:lang w:val="en-US"/>
              </w:rPr>
            </w:pPr>
            <w:r w:rsidRPr="00AD33AC">
              <w:rPr>
                <w:bCs/>
                <w:sz w:val="28"/>
                <w:szCs w:val="28"/>
              </w:rPr>
              <w:t>1 264 959,59</w:t>
            </w:r>
            <w:r w:rsidRPr="00AD33AC">
              <w:rPr>
                <w:bCs/>
                <w:sz w:val="28"/>
                <w:szCs w:val="28"/>
              </w:rPr>
              <w:t>‬</w:t>
            </w:r>
          </w:p>
        </w:tc>
        <w:tc>
          <w:tcPr>
            <w:tcW w:w="1737" w:type="dxa"/>
            <w:vAlign w:val="center"/>
          </w:tcPr>
          <w:p w14:paraId="0EA5013F" w14:textId="77777777" w:rsidR="00933DBA" w:rsidRPr="00AD33AC" w:rsidRDefault="00933DBA" w:rsidP="00933DBA">
            <w:pPr>
              <w:pStyle w:val="24"/>
              <w:spacing w:line="360" w:lineRule="auto"/>
              <w:rPr>
                <w:sz w:val="28"/>
                <w:szCs w:val="28"/>
              </w:rPr>
            </w:pPr>
            <w:r w:rsidRPr="00AD33AC">
              <w:rPr>
                <w:sz w:val="28"/>
                <w:szCs w:val="28"/>
              </w:rPr>
              <w:t>____</w:t>
            </w:r>
          </w:p>
        </w:tc>
      </w:tr>
    </w:tbl>
    <w:p w14:paraId="4EEA9A60" w14:textId="54EF7C70" w:rsidR="00933DBA" w:rsidRPr="00AD33AC" w:rsidRDefault="000E5413" w:rsidP="000E5413">
      <w:pPr>
        <w:jc w:val="center"/>
        <w:rPr>
          <w:szCs w:val="28"/>
        </w:rPr>
      </w:pPr>
      <w:r w:rsidRPr="00AD33AC">
        <w:rPr>
          <w:szCs w:val="28"/>
        </w:rPr>
        <w:t>Таблица 7.  Основные технико-экономические показатели проекта</w:t>
      </w:r>
    </w:p>
    <w:p w14:paraId="19312F77" w14:textId="07B520CA" w:rsidR="00933DBA" w:rsidRPr="00AD33AC" w:rsidRDefault="00933DBA" w:rsidP="00933DBA">
      <w:pPr>
        <w:pStyle w:val="af7"/>
        <w:spacing w:line="360" w:lineRule="auto"/>
        <w:rPr>
          <w:sz w:val="28"/>
          <w:szCs w:val="28"/>
        </w:rPr>
      </w:pPr>
      <w:r w:rsidRPr="00AD33AC">
        <w:rPr>
          <w:sz w:val="28"/>
          <w:szCs w:val="28"/>
        </w:rPr>
        <w:t xml:space="preserve">Таким образом, согласно проведенным расчетам, внедрение проектных организационно-технических мероприятий и ПО позволяет получить годовой экономический эффект в сумме </w:t>
      </w:r>
      <w:r w:rsidR="00FE1FE3" w:rsidRPr="00AD33AC">
        <w:rPr>
          <w:b/>
          <w:bCs/>
          <w:sz w:val="28"/>
          <w:szCs w:val="28"/>
        </w:rPr>
        <w:t xml:space="preserve">1 264 959,59 </w:t>
      </w:r>
      <w:r w:rsidRPr="00AD33AC">
        <w:rPr>
          <w:sz w:val="28"/>
          <w:szCs w:val="28"/>
        </w:rPr>
        <w:t>рубля и снизить:</w:t>
      </w:r>
    </w:p>
    <w:p w14:paraId="0EF6B2DD" w14:textId="77777777" w:rsidR="00933DBA" w:rsidRPr="00AD33AC" w:rsidRDefault="00933DBA" w:rsidP="00C1211F">
      <w:pPr>
        <w:numPr>
          <w:ilvl w:val="0"/>
          <w:numId w:val="60"/>
        </w:numPr>
        <w:jc w:val="left"/>
        <w:rPr>
          <w:szCs w:val="28"/>
        </w:rPr>
      </w:pPr>
      <w:r w:rsidRPr="00AD33AC">
        <w:rPr>
          <w:szCs w:val="28"/>
        </w:rPr>
        <w:t>Годовые приведенные затраты труда на 44%;</w:t>
      </w:r>
    </w:p>
    <w:p w14:paraId="29387877" w14:textId="77777777" w:rsidR="00933DBA" w:rsidRPr="00AD33AC" w:rsidRDefault="00933DBA" w:rsidP="00C1211F">
      <w:pPr>
        <w:numPr>
          <w:ilvl w:val="0"/>
          <w:numId w:val="60"/>
        </w:numPr>
        <w:jc w:val="left"/>
        <w:rPr>
          <w:szCs w:val="28"/>
        </w:rPr>
      </w:pPr>
      <w:r w:rsidRPr="00AD33AC">
        <w:rPr>
          <w:szCs w:val="28"/>
        </w:rPr>
        <w:t>Количество работников на 33%</w:t>
      </w:r>
    </w:p>
    <w:p w14:paraId="76723F33" w14:textId="77777777" w:rsidR="00933DBA" w:rsidRPr="00AD33AC" w:rsidRDefault="00933DBA" w:rsidP="00C1211F">
      <w:pPr>
        <w:numPr>
          <w:ilvl w:val="0"/>
          <w:numId w:val="60"/>
        </w:numPr>
        <w:jc w:val="left"/>
        <w:rPr>
          <w:szCs w:val="28"/>
        </w:rPr>
      </w:pPr>
      <w:r w:rsidRPr="00AD33AC">
        <w:rPr>
          <w:szCs w:val="28"/>
        </w:rPr>
        <w:t>Годовые текущие затраты на 42%.</w:t>
      </w:r>
    </w:p>
    <w:p w14:paraId="17EF7CCB" w14:textId="77777777" w:rsidR="00933DBA" w:rsidRPr="00AD33AC" w:rsidRDefault="00933DBA" w:rsidP="00933DBA"/>
    <w:p w14:paraId="61FEB21B" w14:textId="0FA7C134" w:rsidR="00DC2B06" w:rsidRPr="00AD33AC" w:rsidRDefault="00DC2B06">
      <w:pPr>
        <w:spacing w:line="259" w:lineRule="auto"/>
        <w:ind w:firstLine="0"/>
        <w:jc w:val="left"/>
        <w:rPr>
          <w:rFonts w:cs="Times New Roman"/>
        </w:rPr>
      </w:pPr>
      <w:r w:rsidRPr="00AD33AC">
        <w:rPr>
          <w:rFonts w:cs="Times New Roman"/>
        </w:rPr>
        <w:br w:type="page"/>
      </w:r>
    </w:p>
    <w:p w14:paraId="31AB979F" w14:textId="0285A6D0" w:rsidR="00933DBA" w:rsidRPr="00AD33AC" w:rsidRDefault="000E5413" w:rsidP="001C1E38">
      <w:pPr>
        <w:pStyle w:val="1"/>
      </w:pPr>
      <w:bookmarkStart w:id="60" w:name="_Toc11097648"/>
      <w:r w:rsidRPr="00AD33AC">
        <w:lastRenderedPageBreak/>
        <w:t>ЗАКЛЮЧЕНИЕ</w:t>
      </w:r>
      <w:bookmarkEnd w:id="60"/>
    </w:p>
    <w:p w14:paraId="59B324E8" w14:textId="77777777" w:rsidR="000E5413" w:rsidRPr="00AD33AC" w:rsidRDefault="000E5413" w:rsidP="000E5413"/>
    <w:p w14:paraId="5901C6C5" w14:textId="5FF53F23" w:rsidR="00FE1FE3" w:rsidRPr="00AD33AC" w:rsidRDefault="00FE1FE3" w:rsidP="000E5413">
      <w:r w:rsidRPr="00AD33AC">
        <w:t>В результате</w:t>
      </w:r>
      <w:r w:rsidR="0091640B">
        <w:t xml:space="preserve"> выполнения</w:t>
      </w:r>
      <w:r w:rsidRPr="00AD33AC">
        <w:t xml:space="preserve"> выпускной квалификационной работы была осуществлена доработка жюрейной системы «</w:t>
      </w:r>
      <w:r w:rsidRPr="00AD33AC">
        <w:rPr>
          <w:lang w:val="en-US"/>
        </w:rPr>
        <w:t>SchoolCTF</w:t>
      </w:r>
      <w:r w:rsidRPr="00AD33AC">
        <w:t>» путем внедрения в неё нового современного функционала.</w:t>
      </w:r>
    </w:p>
    <w:p w14:paraId="0F50C9E4" w14:textId="77777777" w:rsidR="000E5413" w:rsidRPr="00AD33AC" w:rsidRDefault="000E5413" w:rsidP="000E5413">
      <w:r w:rsidRPr="00AD33AC">
        <w:t>В и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 список доработок для платформы, определена цель выпускной квалификационной работы.</w:t>
      </w:r>
    </w:p>
    <w:p w14:paraId="295DF73D" w14:textId="7F229098" w:rsidR="000E5413" w:rsidRPr="00AD33AC" w:rsidRDefault="000E5413" w:rsidP="000E5413">
      <w:r w:rsidRPr="00AD33AC">
        <w:t xml:space="preserve">В специальном разделе описаны алгоритмы работы </w:t>
      </w:r>
      <w:r w:rsidR="00FE1FE3" w:rsidRPr="00AD33AC">
        <w:t>предыдущей</w:t>
      </w:r>
      <w:r w:rsidRPr="00AD33AC">
        <w:t xml:space="preserve">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53B8A208" w14:textId="77777777" w:rsidR="000E5413" w:rsidRPr="00AD33AC" w:rsidRDefault="000E5413" w:rsidP="000E5413">
      <w:r w:rsidRPr="00AD33AC">
        <w:t>В технологическом разделе описано обоснование выбора программных средств для реализации поставленной цели, с помощью Case-технологий описан функционал жюрейной системы, а также, продемонстрирован обновленный функционал системы.</w:t>
      </w:r>
    </w:p>
    <w:p w14:paraId="6236CB7D" w14:textId="07217D77" w:rsidR="001038C5" w:rsidRPr="00AD33AC" w:rsidRDefault="000E5413" w:rsidP="000E5413">
      <w:r w:rsidRPr="00AD33AC">
        <w:t xml:space="preserve">В экономическом разделе проведён анализ стадий проведения исследований, рассчитано время, требующееся на разработку и тестирование информационно-измерительной системы для </w:t>
      </w:r>
      <w:r w:rsidR="00FE1FE3" w:rsidRPr="00AD33AC">
        <w:t>жюрейной системы «</w:t>
      </w:r>
      <w:r w:rsidR="00FE1FE3" w:rsidRPr="00AD33AC">
        <w:rPr>
          <w:lang w:val="en-US"/>
        </w:rPr>
        <w:t>SchoolCTF</w:t>
      </w:r>
      <w:r w:rsidR="00FE1FE3" w:rsidRPr="00AD33AC">
        <w:t xml:space="preserve">» </w:t>
      </w:r>
      <w:r w:rsidRPr="00AD33AC">
        <w:t>определены затраты и капитальные вложения на разработку системы, приведены основные технико-экономические показатели проекта.</w:t>
      </w:r>
    </w:p>
    <w:p w14:paraId="2AD701AB" w14:textId="77777777" w:rsidR="001038C5" w:rsidRPr="00AD33AC" w:rsidRDefault="001038C5">
      <w:pPr>
        <w:spacing w:line="259" w:lineRule="auto"/>
        <w:ind w:firstLine="0"/>
        <w:jc w:val="left"/>
      </w:pPr>
      <w:r w:rsidRPr="00AD33AC">
        <w:br w:type="page"/>
      </w:r>
    </w:p>
    <w:p w14:paraId="5780E6C2" w14:textId="11D8D1D4" w:rsidR="000E5413" w:rsidRPr="00AD33AC" w:rsidRDefault="001038C5" w:rsidP="001C1E38">
      <w:pPr>
        <w:pStyle w:val="1"/>
      </w:pPr>
      <w:bookmarkStart w:id="61" w:name="_Toc11097649"/>
      <w:r w:rsidRPr="00AD33AC">
        <w:lastRenderedPageBreak/>
        <w:t xml:space="preserve">СПИСОК </w:t>
      </w:r>
      <w:bookmarkEnd w:id="61"/>
      <w:r w:rsidR="00E35E3F">
        <w:t>ИСПОЛЬЗУЕМЫХ ИСТОЧНИКОВ</w:t>
      </w:r>
    </w:p>
    <w:p w14:paraId="1199D92B" w14:textId="77777777" w:rsidR="00AD33AC" w:rsidRPr="00AD33AC" w:rsidRDefault="00AD33AC" w:rsidP="00AD33AC"/>
    <w:p w14:paraId="6CDB8990" w14:textId="43396BDA" w:rsidR="001038C5" w:rsidRPr="00AD33AC" w:rsidRDefault="001038C5" w:rsidP="001038C5">
      <w:r w:rsidRPr="00AD33AC">
        <w:t>1. «Национальная психологическая энциклопедия, экспериментальное обучение», электронный ресурс: https://vocabulary.ru/termin/eksperimentalnoe-obuchenie.html, дата обращения 15.03.2019;</w:t>
      </w:r>
    </w:p>
    <w:p w14:paraId="058D067D" w14:textId="3933EC15" w:rsidR="001038C5" w:rsidRPr="00AD33AC" w:rsidRDefault="001038C5" w:rsidP="001038C5">
      <w:r w:rsidRPr="00AD33AC">
        <w:t xml:space="preserve">2. «Всё о </w:t>
      </w:r>
      <w:r w:rsidRPr="00AD33AC">
        <w:rPr>
          <w:lang w:val="en-US"/>
        </w:rPr>
        <w:t>CTF</w:t>
      </w:r>
      <w:r w:rsidRPr="00AD33AC">
        <w:t xml:space="preserve"> в России», электронный ресурс: https://ctfnews.ru/what-is-ctf/, дата обращения 16.03.2019;</w:t>
      </w:r>
    </w:p>
    <w:p w14:paraId="0CEB5427" w14:textId="21EE4619" w:rsidR="001038C5" w:rsidRPr="00AD33AC" w:rsidRDefault="001038C5" w:rsidP="001038C5">
      <w:r w:rsidRPr="00AD33AC">
        <w:t>3. «</w:t>
      </w:r>
      <w:r w:rsidRPr="00AD33AC">
        <w:rPr>
          <w:lang w:val="en-US"/>
        </w:rPr>
        <w:t>GitHub</w:t>
      </w:r>
      <w:r w:rsidRPr="00AD33AC">
        <w:t xml:space="preserve">, </w:t>
      </w:r>
      <w:r w:rsidRPr="00AD33AC">
        <w:rPr>
          <w:lang w:val="en-US"/>
        </w:rPr>
        <w:t>CTFd</w:t>
      </w:r>
      <w:r w:rsidRPr="00AD33AC">
        <w:t>», электронный ресурс: https://github.com/CTFd/CTFd, дата обращения 20.03.2019;</w:t>
      </w:r>
    </w:p>
    <w:p w14:paraId="5A9D34A3" w14:textId="59614661" w:rsidR="001038C5" w:rsidRPr="00AD33AC" w:rsidRDefault="00E00FBD" w:rsidP="00E00FBD">
      <w:r w:rsidRPr="00AD33AC">
        <w:t xml:space="preserve">4. </w:t>
      </w:r>
      <w:r w:rsidR="001038C5" w:rsidRPr="00AD33AC">
        <w:t>«</w:t>
      </w:r>
      <w:r w:rsidR="001038C5" w:rsidRPr="00AD33AC">
        <w:rPr>
          <w:lang w:val="en-US"/>
        </w:rPr>
        <w:t>GitHub</w:t>
      </w:r>
      <w:r w:rsidR="001038C5" w:rsidRPr="00AD33AC">
        <w:t xml:space="preserve">, </w:t>
      </w:r>
      <w:r w:rsidR="001038C5" w:rsidRPr="00AD33AC">
        <w:rPr>
          <w:lang w:val="en-US"/>
        </w:rPr>
        <w:t>Basi</w:t>
      </w:r>
      <w:r w:rsidRPr="00AD33AC">
        <w:rPr>
          <w:lang w:val="en-US"/>
        </w:rPr>
        <w:t>c</w:t>
      </w:r>
      <w:r w:rsidRPr="00AD33AC">
        <w:t>-</w:t>
      </w:r>
      <w:r w:rsidRPr="00AD33AC">
        <w:rPr>
          <w:lang w:val="en-US"/>
        </w:rPr>
        <w:t>Deployment</w:t>
      </w:r>
      <w:r w:rsidRPr="00AD33AC">
        <w:t>», электронный ресурс: https://github.com/CTFd/CTFd/wiki/Basic-Deployment, дата обращения 20.03.2019;</w:t>
      </w:r>
    </w:p>
    <w:p w14:paraId="0E39C5AD" w14:textId="29AAD589" w:rsidR="00E00FBD" w:rsidRPr="00AD33AC" w:rsidRDefault="00E00FBD" w:rsidP="00E00FBD">
      <w:r w:rsidRPr="00AD33AC">
        <w:t>5. «</w:t>
      </w:r>
      <w:r w:rsidRPr="00AD33AC">
        <w:rPr>
          <w:lang w:val="en-US"/>
        </w:rPr>
        <w:t>CTFd</w:t>
      </w:r>
      <w:r w:rsidRPr="00AD33AC">
        <w:t>», электронный ресурс: https://ctfd.io, дата обращения 20.03.2019;</w:t>
      </w:r>
    </w:p>
    <w:p w14:paraId="343AF6C7" w14:textId="29CDC636" w:rsidR="00E00FBD" w:rsidRPr="00AD33AC" w:rsidRDefault="00E00FBD" w:rsidP="00E00FBD">
      <w:r w:rsidRPr="00AD33AC">
        <w:t>6. «</w:t>
      </w:r>
      <w:r w:rsidRPr="00AD33AC">
        <w:rPr>
          <w:lang w:val="en-US"/>
        </w:rPr>
        <w:t>GitHub</w:t>
      </w:r>
      <w:r w:rsidRPr="00AD33AC">
        <w:t xml:space="preserve">, </w:t>
      </w:r>
      <w:r w:rsidRPr="00AD33AC">
        <w:rPr>
          <w:lang w:val="en-US"/>
        </w:rPr>
        <w:t>Project</w:t>
      </w:r>
      <w:r w:rsidRPr="00AD33AC">
        <w:t xml:space="preserve"> </w:t>
      </w:r>
      <w:r w:rsidRPr="00AD33AC">
        <w:rPr>
          <w:lang w:val="en-US"/>
        </w:rPr>
        <w:t>Asya</w:t>
      </w:r>
      <w:r w:rsidRPr="00AD33AC">
        <w:t>», электронный ресурс: https://github.com/KevaTeam/ProjectAsya, дата обращения: 25.03.2019;</w:t>
      </w:r>
    </w:p>
    <w:p w14:paraId="7AD80D95" w14:textId="02364019" w:rsidR="00E00FBD" w:rsidRPr="00AD33AC" w:rsidRDefault="00E00FBD" w:rsidP="00E00FBD">
      <w:r w:rsidRPr="00AD33AC">
        <w:t xml:space="preserve">7. «Вконтакте, сообщество </w:t>
      </w:r>
      <w:r w:rsidRPr="00AD33AC">
        <w:rPr>
          <w:lang w:val="en-US"/>
        </w:rPr>
        <w:t>KevaTeam</w:t>
      </w:r>
      <w:r w:rsidRPr="00AD33AC">
        <w:t>», электронный ресурс: https://vk.com/kevactf, дата обращения 26.03.2019;</w:t>
      </w:r>
    </w:p>
    <w:p w14:paraId="06EA620C" w14:textId="6AD46A23" w:rsidR="00E00FBD" w:rsidRPr="00AD33AC" w:rsidRDefault="00E00FBD" w:rsidP="00E00FBD">
      <w:r w:rsidRPr="00AD33AC">
        <w:t xml:space="preserve"> 8. «Вконтакте,  сообщество жюрейной системы </w:t>
      </w:r>
      <w:r w:rsidRPr="00AD33AC">
        <w:rPr>
          <w:lang w:val="en-US"/>
        </w:rPr>
        <w:t>Hackerdom</w:t>
      </w:r>
      <w:r w:rsidRPr="00AD33AC">
        <w:t>», электронный ресурс: https://vk.com/hackerdom, дата обращения 26.03.2019;</w:t>
      </w:r>
    </w:p>
    <w:p w14:paraId="5B8D781B" w14:textId="6F2A87D2" w:rsidR="00E00FBD" w:rsidRPr="00AD33AC" w:rsidRDefault="00E00FBD" w:rsidP="00E00FBD">
      <w:r w:rsidRPr="00AD33AC">
        <w:t>9. «</w:t>
      </w:r>
      <w:r w:rsidRPr="00AD33AC">
        <w:rPr>
          <w:lang w:val="en-US"/>
        </w:rPr>
        <w:t>Habr</w:t>
      </w:r>
      <w:r w:rsidRPr="00AD33AC">
        <w:t xml:space="preserve">, </w:t>
      </w:r>
      <w:r w:rsidRPr="00AD33AC">
        <w:rPr>
          <w:lang w:val="en-US"/>
        </w:rPr>
        <w:t>SibirCTF</w:t>
      </w:r>
      <w:r w:rsidRPr="00AD33AC">
        <w:t xml:space="preserve"> 2015: как это было», электронный ресурс: https://habr.com/ru/post/263473/, дата обращения 27.03.2019;</w:t>
      </w:r>
    </w:p>
    <w:p w14:paraId="3885825C" w14:textId="7BB6040D" w:rsidR="00E00FBD" w:rsidRPr="00AD33AC" w:rsidRDefault="00E00FBD" w:rsidP="00E00FBD">
      <w:r w:rsidRPr="00AD33AC">
        <w:t>10. «</w:t>
      </w:r>
      <w:r w:rsidRPr="00AD33AC">
        <w:rPr>
          <w:lang w:val="en-US"/>
        </w:rPr>
        <w:t>GitHub</w:t>
      </w:r>
      <w:r w:rsidRPr="00AD33AC">
        <w:t xml:space="preserve">, </w:t>
      </w:r>
      <w:r w:rsidRPr="00AD33AC">
        <w:rPr>
          <w:lang w:val="en-US"/>
        </w:rPr>
        <w:t>qCTF</w:t>
      </w:r>
      <w:r w:rsidRPr="00AD33AC">
        <w:t>-</w:t>
      </w:r>
      <w:r w:rsidRPr="00AD33AC">
        <w:rPr>
          <w:lang w:val="en-US"/>
        </w:rPr>
        <w:t>School</w:t>
      </w:r>
      <w:r w:rsidRPr="00AD33AC">
        <w:t>-2018», электронный ресурс: https://github.com/HackerDom/qctf-school-2018, дата обращения 28.03.2019;</w:t>
      </w:r>
    </w:p>
    <w:p w14:paraId="44D7D1A3" w14:textId="253F5118" w:rsidR="00E00FBD" w:rsidRPr="00AD33AC" w:rsidRDefault="00E00FBD" w:rsidP="00E00FBD">
      <w:r w:rsidRPr="00AD33AC">
        <w:t>11. «</w:t>
      </w:r>
      <w:r w:rsidRPr="00AD33AC">
        <w:rPr>
          <w:lang w:val="en-US"/>
        </w:rPr>
        <w:t>GitHub</w:t>
      </w:r>
      <w:r w:rsidRPr="00AD33AC">
        <w:t xml:space="preserve">, </w:t>
      </w:r>
      <w:r w:rsidRPr="00AD33AC">
        <w:rPr>
          <w:lang w:val="en-US"/>
        </w:rPr>
        <w:t>drapo</w:t>
      </w:r>
      <w:r w:rsidRPr="00AD33AC">
        <w:t>», электронный ресурс: https://github.com/andgein/drapo, дата обращения 28.03.2019;</w:t>
      </w:r>
    </w:p>
    <w:p w14:paraId="55523A80" w14:textId="48192158" w:rsidR="00E00FBD" w:rsidRPr="00AD33AC" w:rsidRDefault="00E00FBD" w:rsidP="00E00FBD">
      <w:r w:rsidRPr="00AD33AC">
        <w:t>12. «Википедия: свободная энциклопедия, Facebook», электронный ресурс: https://ru.wikipedia.org/wiki/Facebook, дата обращения 29.03.2019;</w:t>
      </w:r>
    </w:p>
    <w:p w14:paraId="60E8774B" w14:textId="19905F0E" w:rsidR="00E00FBD" w:rsidRPr="00AD33AC" w:rsidRDefault="00E00FBD" w:rsidP="00E00FBD">
      <w:r w:rsidRPr="00AD33AC">
        <w:lastRenderedPageBreak/>
        <w:t>13. «</w:t>
      </w:r>
      <w:r w:rsidRPr="00AD33AC">
        <w:rPr>
          <w:lang w:val="en-US"/>
        </w:rPr>
        <w:t>Xakep</w:t>
      </w:r>
      <w:r w:rsidRPr="00AD33AC">
        <w:t>.</w:t>
      </w:r>
      <w:r w:rsidRPr="00AD33AC">
        <w:rPr>
          <w:lang w:val="en-US"/>
        </w:rPr>
        <w:t>ru</w:t>
      </w:r>
      <w:r w:rsidRPr="00AD33AC">
        <w:t xml:space="preserve">, </w:t>
      </w:r>
      <w:r w:rsidRPr="00AD33AC">
        <w:rPr>
          <w:lang w:val="en-US"/>
        </w:rPr>
        <w:t>Facebook</w:t>
      </w:r>
      <w:r w:rsidRPr="00AD33AC">
        <w:t xml:space="preserve"> открыла исходные коды платформы </w:t>
      </w:r>
      <w:r w:rsidRPr="00AD33AC">
        <w:rPr>
          <w:lang w:val="en-US"/>
        </w:rPr>
        <w:t>Capture</w:t>
      </w:r>
      <w:r w:rsidRPr="00AD33AC">
        <w:t xml:space="preserve"> </w:t>
      </w:r>
      <w:r w:rsidRPr="00AD33AC">
        <w:rPr>
          <w:lang w:val="en-US"/>
        </w:rPr>
        <w:t>The</w:t>
      </w:r>
      <w:r w:rsidRPr="00AD33AC">
        <w:t xml:space="preserve"> </w:t>
      </w:r>
      <w:r w:rsidRPr="00AD33AC">
        <w:rPr>
          <w:lang w:val="en-US"/>
        </w:rPr>
        <w:t>Flag</w:t>
      </w:r>
      <w:r w:rsidRPr="00AD33AC">
        <w:t>», электронный ресурс: https://xakep.ru/2016/05/12/facebook-ctf/, дата обращения: 01.04.2019;</w:t>
      </w:r>
    </w:p>
    <w:p w14:paraId="36CFE4B3" w14:textId="2C2B2EC5" w:rsidR="00E00FBD" w:rsidRPr="00AD33AC" w:rsidRDefault="00E00FBD" w:rsidP="00E00FBD">
      <w:pPr>
        <w:rPr>
          <w:lang w:val="en-US"/>
        </w:rPr>
      </w:pPr>
      <w:r w:rsidRPr="00AD33AC">
        <w:rPr>
          <w:lang w:val="en-US"/>
        </w:rPr>
        <w:t xml:space="preserve">14. «Facebook,  Facebook CTF is Now Open Source», </w:t>
      </w:r>
      <w:r w:rsidRPr="00AD33AC">
        <w:t>электронный</w:t>
      </w:r>
      <w:r w:rsidRPr="00AD33AC">
        <w:rPr>
          <w:lang w:val="en-US"/>
        </w:rPr>
        <w:t xml:space="preserve"> </w:t>
      </w:r>
      <w:r w:rsidRPr="00AD33AC">
        <w:t>ресурс</w:t>
      </w:r>
      <w:r w:rsidRPr="00AD33AC">
        <w:rPr>
          <w:lang w:val="en-US"/>
        </w:rPr>
        <w:t xml:space="preserve">: https://www.facebook.com/notes/facebook-ctf/facebook-ctf-is-now-open-source/525464774322241, </w:t>
      </w:r>
      <w:r w:rsidRPr="00AD33AC">
        <w:t>дата</w:t>
      </w:r>
      <w:r w:rsidRPr="00AD33AC">
        <w:rPr>
          <w:lang w:val="en-US"/>
        </w:rPr>
        <w:t xml:space="preserve"> </w:t>
      </w:r>
      <w:r w:rsidRPr="00AD33AC">
        <w:t>обращения</w:t>
      </w:r>
      <w:r w:rsidRPr="00AD33AC">
        <w:rPr>
          <w:lang w:val="en-US"/>
        </w:rPr>
        <w:t>: 02.04.2019;</w:t>
      </w:r>
    </w:p>
    <w:p w14:paraId="1A3E71D7" w14:textId="219B096F" w:rsidR="00E00FBD" w:rsidRPr="00AD33AC" w:rsidRDefault="00E00FBD" w:rsidP="00E00FBD">
      <w:r w:rsidRPr="00AD33AC">
        <w:t xml:space="preserve">15. « </w:t>
      </w:r>
      <w:r w:rsidRPr="00AD33AC">
        <w:rPr>
          <w:lang w:val="en-US"/>
        </w:rPr>
        <w:t>GitHub</w:t>
      </w:r>
      <w:r w:rsidRPr="00AD33AC">
        <w:t xml:space="preserve">, </w:t>
      </w:r>
      <w:r w:rsidRPr="00AD33AC">
        <w:rPr>
          <w:lang w:val="en-US"/>
        </w:rPr>
        <w:t>Volalex</w:t>
      </w:r>
      <w:r w:rsidRPr="00AD33AC">
        <w:t xml:space="preserve">, </w:t>
      </w:r>
      <w:r w:rsidRPr="00AD33AC">
        <w:rPr>
          <w:lang w:val="en-US"/>
        </w:rPr>
        <w:t>SchoolCTF</w:t>
      </w:r>
      <w:r w:rsidRPr="00AD33AC">
        <w:t>», электронный ресурс: https://github.com/volalex/schoolctf, дата обращения: 03.04.2019;</w:t>
      </w:r>
    </w:p>
    <w:p w14:paraId="18221304" w14:textId="344E41C7" w:rsidR="00E00FBD" w:rsidRPr="00AD33AC" w:rsidRDefault="00E00FBD" w:rsidP="00E00FBD">
      <w:r w:rsidRPr="00AD33AC">
        <w:t xml:space="preserve">16 « </w:t>
      </w:r>
      <w:r w:rsidRPr="00AD33AC">
        <w:rPr>
          <w:lang w:val="en-US"/>
        </w:rPr>
        <w:t>GitHub</w:t>
      </w:r>
      <w:r w:rsidRPr="00AD33AC">
        <w:t xml:space="preserve">, </w:t>
      </w:r>
      <w:r w:rsidRPr="00AD33AC">
        <w:rPr>
          <w:lang w:val="en-US"/>
        </w:rPr>
        <w:t>PolMarzia</w:t>
      </w:r>
      <w:r w:rsidRPr="00AD33AC">
        <w:t xml:space="preserve">, </w:t>
      </w:r>
      <w:r w:rsidRPr="00AD33AC">
        <w:rPr>
          <w:lang w:val="en-US"/>
        </w:rPr>
        <w:t>SchoolCTF</w:t>
      </w:r>
      <w:r w:rsidRPr="00AD33AC">
        <w:t xml:space="preserve">», электронный ресурс: </w:t>
      </w:r>
      <w:r w:rsidRPr="00AD33AC">
        <w:rPr>
          <w:lang w:val="en-US"/>
        </w:rPr>
        <w:t>https</w:t>
      </w:r>
      <w:r w:rsidRPr="00AD33AC">
        <w:t>://</w:t>
      </w:r>
      <w:r w:rsidRPr="00AD33AC">
        <w:rPr>
          <w:lang w:val="en-US"/>
        </w:rPr>
        <w:t>github</w:t>
      </w:r>
      <w:r w:rsidRPr="00AD33AC">
        <w:t>.</w:t>
      </w:r>
      <w:r w:rsidRPr="00AD33AC">
        <w:rPr>
          <w:lang w:val="en-US"/>
        </w:rPr>
        <w:t>com</w:t>
      </w:r>
      <w:r w:rsidRPr="00AD33AC">
        <w:t>/</w:t>
      </w:r>
      <w:r w:rsidRPr="00AD33AC">
        <w:rPr>
          <w:lang w:val="en-US"/>
        </w:rPr>
        <w:t>PolMarzia</w:t>
      </w:r>
      <w:r w:rsidRPr="00AD33AC">
        <w:t>/</w:t>
      </w:r>
      <w:r w:rsidRPr="00AD33AC">
        <w:rPr>
          <w:lang w:val="en-US"/>
        </w:rPr>
        <w:t>schoolctf</w:t>
      </w:r>
      <w:r w:rsidRPr="00AD33AC">
        <w:t>, дата обращения: 05.04.2019;</w:t>
      </w:r>
    </w:p>
    <w:p w14:paraId="2E4BFDA4" w14:textId="610102ED" w:rsidR="00E00FBD" w:rsidRPr="00AD33AC" w:rsidRDefault="00E00FBD" w:rsidP="00E00FBD">
      <w:r w:rsidRPr="00AD33AC">
        <w:t>17. «</w:t>
      </w:r>
      <w:r w:rsidRPr="00AD33AC">
        <w:rPr>
          <w:lang w:val="en-US"/>
        </w:rPr>
        <w:t>Django</w:t>
      </w:r>
      <w:r w:rsidRPr="00AD33AC">
        <w:t xml:space="preserve"> </w:t>
      </w:r>
      <w:r w:rsidRPr="00AD33AC">
        <w:rPr>
          <w:lang w:val="en-US"/>
        </w:rPr>
        <w:t>Packages</w:t>
      </w:r>
      <w:r w:rsidRPr="00AD33AC">
        <w:t>», электронный ресурс: https://djangopackages.org/, дата обращения 10.04.2019;</w:t>
      </w:r>
    </w:p>
    <w:p w14:paraId="2F4768B3" w14:textId="10118126" w:rsidR="00E00FBD" w:rsidRPr="00AD33AC" w:rsidRDefault="00E00FBD" w:rsidP="00E00FBD">
      <w:r w:rsidRPr="00AD33AC">
        <w:t xml:space="preserve">18. «Документация </w:t>
      </w:r>
      <w:r w:rsidRPr="00AD33AC">
        <w:rPr>
          <w:lang w:val="en-US"/>
        </w:rPr>
        <w:t>Django</w:t>
      </w:r>
      <w:r w:rsidRPr="00AD33AC">
        <w:t xml:space="preserve"> 1.9», электронный ресурс: https://djbook.ru/rel1.9/, дата обращения 15.04.2019;</w:t>
      </w:r>
    </w:p>
    <w:p w14:paraId="5B123FC8" w14:textId="7338A76A" w:rsidR="00E00FBD" w:rsidRPr="00AD33AC" w:rsidRDefault="00E00FBD" w:rsidP="00E00FBD">
      <w:r w:rsidRPr="00AD33AC">
        <w:t>19. «</w:t>
      </w:r>
      <w:r w:rsidR="00AD33AC" w:rsidRPr="00AD33AC">
        <w:t xml:space="preserve">Как и для чего использовать </w:t>
      </w:r>
      <w:r w:rsidR="00AD33AC" w:rsidRPr="00AD33AC">
        <w:rPr>
          <w:lang w:val="en-US"/>
        </w:rPr>
        <w:t>Docker</w:t>
      </w:r>
      <w:r w:rsidRPr="00AD33AC">
        <w:t>»</w:t>
      </w:r>
      <w:r w:rsidR="00AD33AC" w:rsidRPr="00AD33AC">
        <w:t>, электронный ресурс: https://guides.hexlet.io/docker/, дата обращения: 20.04.2019;</w:t>
      </w:r>
    </w:p>
    <w:p w14:paraId="00309109" w14:textId="1FA82B82" w:rsidR="00E00FBD" w:rsidRPr="00AD33AC" w:rsidRDefault="00E00FBD" w:rsidP="00E00FBD">
      <w:r w:rsidRPr="00AD33AC">
        <w:t>20. «</w:t>
      </w:r>
      <w:r w:rsidRPr="00AD33AC">
        <w:rPr>
          <w:lang w:val="en-US"/>
        </w:rPr>
        <w:t>Docker</w:t>
      </w:r>
      <w:r w:rsidRPr="00AD33AC">
        <w:t>, документация на русском», электронный ресурс: https://docker.crank.ru/docs/, дата обращения: 02.05.2019;</w:t>
      </w:r>
    </w:p>
    <w:p w14:paraId="3A63B412" w14:textId="27FFE3E5" w:rsidR="001038C5" w:rsidRPr="00AD33AC" w:rsidRDefault="00AD33AC" w:rsidP="001038C5">
      <w:r w:rsidRPr="00AD33AC">
        <w:t xml:space="preserve">21. </w:t>
      </w:r>
      <w:r w:rsidR="001038C5" w:rsidRPr="00AD33AC">
        <w:t xml:space="preserve">Сергей Колесников. «Беспроводные сети. Стандарты», электронный ресурс: http://old.ci.ru/inform19_05/p_24.htm, дата обращения </w:t>
      </w:r>
      <w:r w:rsidRPr="00AD33AC">
        <w:t>10.05.2019;</w:t>
      </w:r>
    </w:p>
    <w:p w14:paraId="4857D5E7" w14:textId="690CF181" w:rsidR="00844280" w:rsidRDefault="00844280">
      <w:pPr>
        <w:spacing w:after="160" w:line="259" w:lineRule="auto"/>
        <w:ind w:firstLine="0"/>
        <w:jc w:val="left"/>
      </w:pPr>
      <w:r>
        <w:br w:type="page"/>
      </w:r>
    </w:p>
    <w:p w14:paraId="7327C486" w14:textId="77777777" w:rsidR="00461B83" w:rsidRDefault="00461B83" w:rsidP="00D1743C">
      <w:pPr>
        <w:pStyle w:val="1"/>
        <w:sectPr w:rsidR="00461B83" w:rsidSect="00BC3967">
          <w:footerReference w:type="even" r:id="rId55"/>
          <w:footerReference w:type="default" r:id="rId56"/>
          <w:pgSz w:w="11906" w:h="16838"/>
          <w:pgMar w:top="1134" w:right="850" w:bottom="1134" w:left="1701" w:header="708" w:footer="708" w:gutter="0"/>
          <w:pgNumType w:start="68"/>
          <w:cols w:space="708"/>
          <w:docGrid w:linePitch="381"/>
        </w:sectPr>
      </w:pPr>
    </w:p>
    <w:p w14:paraId="718F1966" w14:textId="0949E6CC" w:rsidR="00844280" w:rsidRDefault="00844280" w:rsidP="00461B83">
      <w:pPr>
        <w:pStyle w:val="1"/>
        <w:spacing w:before="0"/>
      </w:pPr>
      <w:bookmarkStart w:id="62" w:name="_Toc11097650"/>
      <w:r>
        <w:lastRenderedPageBreak/>
        <w:t>ПРИЛОЖЕНИ</w:t>
      </w:r>
      <w:r w:rsidR="001C0AD0">
        <w:t>Е А</w:t>
      </w:r>
      <w:r w:rsidR="00D1743C">
        <w:t xml:space="preserve">. </w:t>
      </w:r>
      <w:r w:rsidR="001C0AD0">
        <w:t>Листинг программного кода приложения, написанного на языке Python</w:t>
      </w:r>
      <w:bookmarkEnd w:id="62"/>
    </w:p>
    <w:p w14:paraId="4EFD3A51" w14:textId="011F9532" w:rsidR="001C0AD0" w:rsidRPr="001C0AD0" w:rsidRDefault="001C0AD0" w:rsidP="001C0AD0">
      <w:pPr>
        <w:spacing w:line="240" w:lineRule="auto"/>
        <w:rPr>
          <w:sz w:val="24"/>
          <w:szCs w:val="24"/>
          <w:lang w:val="en-US"/>
        </w:rPr>
      </w:pPr>
      <w:r w:rsidRPr="001C0AD0">
        <w:rPr>
          <w:sz w:val="24"/>
          <w:szCs w:val="24"/>
          <w:lang w:val="en-US"/>
        </w:rPr>
        <w:t>admin.py</w:t>
      </w:r>
    </w:p>
    <w:p w14:paraId="4F809F11"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14631F21"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39ADE132" w14:textId="77777777" w:rsidR="001C0AD0" w:rsidRPr="001C0AD0" w:rsidRDefault="001C0AD0" w:rsidP="001C0AD0">
      <w:pPr>
        <w:spacing w:line="240" w:lineRule="auto"/>
        <w:rPr>
          <w:sz w:val="24"/>
          <w:szCs w:val="24"/>
          <w:lang w:val="en-US"/>
        </w:rPr>
      </w:pPr>
      <w:r w:rsidRPr="001C0AD0">
        <w:rPr>
          <w:sz w:val="24"/>
          <w:szCs w:val="24"/>
          <w:lang w:val="en-US"/>
        </w:rPr>
        <w:t>from django import forms</w:t>
      </w:r>
    </w:p>
    <w:p w14:paraId="5EA51B72" w14:textId="77777777" w:rsidR="001C0AD0" w:rsidRPr="001C0AD0" w:rsidRDefault="001C0AD0" w:rsidP="001C0AD0">
      <w:pPr>
        <w:spacing w:line="240" w:lineRule="auto"/>
        <w:rPr>
          <w:sz w:val="24"/>
          <w:szCs w:val="24"/>
          <w:lang w:val="en-US"/>
        </w:rPr>
      </w:pPr>
      <w:r w:rsidRPr="001C0AD0">
        <w:rPr>
          <w:sz w:val="24"/>
          <w:szCs w:val="24"/>
          <w:lang w:val="en-US"/>
        </w:rPr>
        <w:t>from django.contrib import admin</w:t>
      </w:r>
    </w:p>
    <w:p w14:paraId="7F1ACDE9" w14:textId="77777777" w:rsidR="001C0AD0" w:rsidRPr="001C0AD0" w:rsidRDefault="001C0AD0" w:rsidP="001C0AD0">
      <w:pPr>
        <w:spacing w:line="240" w:lineRule="auto"/>
        <w:rPr>
          <w:sz w:val="24"/>
          <w:szCs w:val="24"/>
          <w:lang w:val="en-US"/>
        </w:rPr>
      </w:pPr>
    </w:p>
    <w:p w14:paraId="425A5A42" w14:textId="77777777" w:rsidR="001C0AD0" w:rsidRPr="001C0AD0" w:rsidRDefault="001C0AD0" w:rsidP="001C0AD0">
      <w:pPr>
        <w:spacing w:line="240" w:lineRule="auto"/>
        <w:rPr>
          <w:sz w:val="24"/>
          <w:szCs w:val="24"/>
          <w:lang w:val="en-US"/>
        </w:rPr>
      </w:pPr>
    </w:p>
    <w:p w14:paraId="1F455E23" w14:textId="77777777" w:rsidR="001C0AD0" w:rsidRPr="001C0AD0" w:rsidRDefault="001C0AD0" w:rsidP="001C0AD0">
      <w:pPr>
        <w:spacing w:line="240" w:lineRule="auto"/>
        <w:rPr>
          <w:sz w:val="24"/>
          <w:szCs w:val="24"/>
          <w:lang w:val="en-US"/>
        </w:rPr>
      </w:pPr>
      <w:r w:rsidRPr="001C0AD0">
        <w:rPr>
          <w:sz w:val="24"/>
          <w:szCs w:val="24"/>
          <w:lang w:val="en-US"/>
        </w:rPr>
        <w:t># Register your models here.</w:t>
      </w:r>
    </w:p>
    <w:p w14:paraId="4339151E" w14:textId="77777777" w:rsidR="001C0AD0" w:rsidRPr="001C0AD0" w:rsidRDefault="001C0AD0" w:rsidP="001C0AD0">
      <w:pPr>
        <w:spacing w:line="240" w:lineRule="auto"/>
        <w:rPr>
          <w:sz w:val="24"/>
          <w:szCs w:val="24"/>
          <w:lang w:val="en-US"/>
        </w:rPr>
      </w:pPr>
      <w:r w:rsidRPr="001C0AD0">
        <w:rPr>
          <w:sz w:val="24"/>
          <w:szCs w:val="24"/>
          <w:lang w:val="en-US"/>
        </w:rPr>
        <w:t>from django.contrib.admin.options import ModelAdmin</w:t>
      </w:r>
    </w:p>
    <w:p w14:paraId="7FEC06C5" w14:textId="77777777" w:rsidR="001C0AD0" w:rsidRPr="001C0AD0" w:rsidRDefault="001C0AD0" w:rsidP="001C0AD0">
      <w:pPr>
        <w:spacing w:line="240" w:lineRule="auto"/>
        <w:rPr>
          <w:sz w:val="24"/>
          <w:szCs w:val="24"/>
          <w:lang w:val="en-US"/>
        </w:rPr>
      </w:pPr>
      <w:r w:rsidRPr="001C0AD0">
        <w:rPr>
          <w:sz w:val="24"/>
          <w:szCs w:val="24"/>
          <w:lang w:val="en-US"/>
        </w:rPr>
        <w:t>from django.contrib.auth.admin import UserAdmin</w:t>
      </w:r>
    </w:p>
    <w:p w14:paraId="1CCCC2D5" w14:textId="77777777" w:rsidR="001C0AD0" w:rsidRPr="001C0AD0" w:rsidRDefault="001C0AD0" w:rsidP="001C0AD0">
      <w:pPr>
        <w:spacing w:line="240" w:lineRule="auto"/>
        <w:rPr>
          <w:sz w:val="24"/>
          <w:szCs w:val="24"/>
          <w:lang w:val="en-US"/>
        </w:rPr>
      </w:pPr>
      <w:r w:rsidRPr="001C0AD0">
        <w:rPr>
          <w:sz w:val="24"/>
          <w:szCs w:val="24"/>
          <w:lang w:val="en-US"/>
        </w:rPr>
        <w:t>from django.contrib.auth.forms import ReadOnlyPasswordHashField</w:t>
      </w:r>
    </w:p>
    <w:p w14:paraId="765B243E"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Group</w:t>
      </w:r>
    </w:p>
    <w:p w14:paraId="218A4793" w14:textId="77777777" w:rsidR="001C0AD0" w:rsidRPr="001C0AD0" w:rsidRDefault="001C0AD0" w:rsidP="001C0AD0">
      <w:pPr>
        <w:spacing w:line="240" w:lineRule="auto"/>
        <w:rPr>
          <w:sz w:val="24"/>
          <w:szCs w:val="24"/>
          <w:lang w:val="en-US"/>
        </w:rPr>
      </w:pPr>
      <w:r w:rsidRPr="001C0AD0">
        <w:rPr>
          <w:sz w:val="24"/>
          <w:szCs w:val="24"/>
          <w:lang w:val="en-US"/>
        </w:rPr>
        <w:t>from django.contrib.flatpages.admin import FlatPageAdmin</w:t>
      </w:r>
    </w:p>
    <w:p w14:paraId="50E89F5A" w14:textId="77777777" w:rsidR="001C0AD0" w:rsidRPr="001C0AD0" w:rsidRDefault="001C0AD0" w:rsidP="001C0AD0">
      <w:pPr>
        <w:spacing w:line="240" w:lineRule="auto"/>
        <w:rPr>
          <w:sz w:val="24"/>
          <w:szCs w:val="24"/>
          <w:lang w:val="en-US"/>
        </w:rPr>
      </w:pPr>
      <w:r w:rsidRPr="001C0AD0">
        <w:rPr>
          <w:sz w:val="24"/>
          <w:szCs w:val="24"/>
          <w:lang w:val="en-US"/>
        </w:rPr>
        <w:t>from django.contrib.flatpages.models import FlatPage</w:t>
      </w:r>
    </w:p>
    <w:p w14:paraId="07362E7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44A06A5C" w14:textId="77777777" w:rsidR="001C0AD0" w:rsidRPr="001C0AD0" w:rsidRDefault="001C0AD0" w:rsidP="001C0AD0">
      <w:pPr>
        <w:spacing w:line="240" w:lineRule="auto"/>
        <w:rPr>
          <w:sz w:val="24"/>
          <w:szCs w:val="24"/>
          <w:lang w:val="en-US"/>
        </w:rPr>
      </w:pPr>
      <w:r w:rsidRPr="001C0AD0">
        <w:rPr>
          <w:sz w:val="24"/>
          <w:szCs w:val="24"/>
          <w:lang w:val="en-US"/>
        </w:rPr>
        <w:t>from django_summernote.admin import SummernoteModelAdmin</w:t>
      </w:r>
    </w:p>
    <w:p w14:paraId="591D25EF" w14:textId="77777777" w:rsidR="001C0AD0" w:rsidRPr="001C0AD0" w:rsidRDefault="001C0AD0" w:rsidP="001C0AD0">
      <w:pPr>
        <w:spacing w:line="240" w:lineRule="auto"/>
        <w:rPr>
          <w:sz w:val="24"/>
          <w:szCs w:val="24"/>
          <w:lang w:val="en-US"/>
        </w:rPr>
      </w:pPr>
      <w:r w:rsidRPr="001C0AD0">
        <w:rPr>
          <w:sz w:val="24"/>
          <w:szCs w:val="24"/>
          <w:lang w:val="en-US"/>
        </w:rPr>
        <w:t>from django_summernote.widgets import SummernoteWidget</w:t>
      </w:r>
    </w:p>
    <w:p w14:paraId="4E452BD9"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4EAFFE7F" w14:textId="77777777" w:rsidR="001C0AD0" w:rsidRPr="001C0AD0" w:rsidRDefault="001C0AD0" w:rsidP="001C0AD0">
      <w:pPr>
        <w:spacing w:line="240" w:lineRule="auto"/>
        <w:rPr>
          <w:sz w:val="24"/>
          <w:szCs w:val="24"/>
          <w:lang w:val="en-US"/>
        </w:rPr>
      </w:pPr>
    </w:p>
    <w:p w14:paraId="50C31FBC" w14:textId="77777777" w:rsidR="001C0AD0" w:rsidRPr="001C0AD0" w:rsidRDefault="001C0AD0" w:rsidP="001C0AD0">
      <w:pPr>
        <w:spacing w:line="240" w:lineRule="auto"/>
        <w:rPr>
          <w:sz w:val="24"/>
          <w:szCs w:val="24"/>
          <w:lang w:val="en-US"/>
        </w:rPr>
      </w:pPr>
    </w:p>
    <w:p w14:paraId="68A541B7" w14:textId="77777777" w:rsidR="001C0AD0" w:rsidRPr="001C0AD0" w:rsidRDefault="001C0AD0" w:rsidP="001C0AD0">
      <w:pPr>
        <w:spacing w:line="240" w:lineRule="auto"/>
        <w:rPr>
          <w:sz w:val="24"/>
          <w:szCs w:val="24"/>
          <w:lang w:val="en-US"/>
        </w:rPr>
      </w:pPr>
      <w:r w:rsidRPr="001C0AD0">
        <w:rPr>
          <w:sz w:val="24"/>
          <w:szCs w:val="24"/>
          <w:lang w:val="en-US"/>
        </w:rPr>
        <w:t>class NewsModelAdmin(SummernoteModelAdmin):</w:t>
      </w:r>
    </w:p>
    <w:p w14:paraId="26D70231"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reate_date')</w:t>
      </w:r>
    </w:p>
    <w:p w14:paraId="217BDD2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7E0FD36" w14:textId="77777777" w:rsidR="001C0AD0" w:rsidRPr="001C0AD0" w:rsidRDefault="001C0AD0" w:rsidP="001C0AD0">
      <w:pPr>
        <w:spacing w:line="240" w:lineRule="auto"/>
        <w:rPr>
          <w:sz w:val="24"/>
          <w:szCs w:val="24"/>
          <w:lang w:val="en-US"/>
        </w:rPr>
      </w:pPr>
      <w:r w:rsidRPr="001C0AD0">
        <w:rPr>
          <w:sz w:val="24"/>
          <w:szCs w:val="24"/>
          <w:lang w:val="en-US"/>
        </w:rPr>
        <w:t xml:space="preserve">        ("News article", {'fields': ('title', 'text')}),</w:t>
      </w:r>
    </w:p>
    <w:p w14:paraId="7D5ECFB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9547E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98C4D72" w14:textId="77777777" w:rsidR="001C0AD0" w:rsidRPr="001C0AD0" w:rsidRDefault="001C0AD0" w:rsidP="001C0AD0">
      <w:pPr>
        <w:spacing w:line="240" w:lineRule="auto"/>
        <w:rPr>
          <w:sz w:val="24"/>
          <w:szCs w:val="24"/>
          <w:lang w:val="en-US"/>
        </w:rPr>
      </w:pPr>
    </w:p>
    <w:p w14:paraId="1683FAC3" w14:textId="77777777" w:rsidR="001C0AD0" w:rsidRPr="001C0AD0" w:rsidRDefault="001C0AD0" w:rsidP="001C0AD0">
      <w:pPr>
        <w:spacing w:line="240" w:lineRule="auto"/>
        <w:rPr>
          <w:sz w:val="24"/>
          <w:szCs w:val="24"/>
          <w:lang w:val="en-US"/>
        </w:rPr>
      </w:pPr>
    </w:p>
    <w:p w14:paraId="6037D77D" w14:textId="77777777" w:rsidR="001C0AD0" w:rsidRPr="001C0AD0" w:rsidRDefault="001C0AD0" w:rsidP="001C0AD0">
      <w:pPr>
        <w:spacing w:line="240" w:lineRule="auto"/>
        <w:rPr>
          <w:sz w:val="24"/>
          <w:szCs w:val="24"/>
          <w:lang w:val="en-US"/>
        </w:rPr>
      </w:pPr>
      <w:r w:rsidRPr="001C0AD0">
        <w:rPr>
          <w:sz w:val="24"/>
          <w:szCs w:val="24"/>
          <w:lang w:val="en-US"/>
        </w:rPr>
        <w:t>admin.site.register(News, NewsModelAdmin)</w:t>
      </w:r>
    </w:p>
    <w:p w14:paraId="5952CFA5" w14:textId="77777777" w:rsidR="001C0AD0" w:rsidRPr="001C0AD0" w:rsidRDefault="001C0AD0" w:rsidP="001C0AD0">
      <w:pPr>
        <w:spacing w:line="240" w:lineRule="auto"/>
        <w:rPr>
          <w:sz w:val="24"/>
          <w:szCs w:val="24"/>
          <w:lang w:val="en-US"/>
        </w:rPr>
      </w:pPr>
    </w:p>
    <w:p w14:paraId="58F4C2BC" w14:textId="77777777" w:rsidR="001C0AD0" w:rsidRPr="001C0AD0" w:rsidRDefault="001C0AD0" w:rsidP="001C0AD0">
      <w:pPr>
        <w:spacing w:line="240" w:lineRule="auto"/>
        <w:rPr>
          <w:sz w:val="24"/>
          <w:szCs w:val="24"/>
          <w:lang w:val="en-US"/>
        </w:rPr>
      </w:pPr>
    </w:p>
    <w:p w14:paraId="40DF7F50" w14:textId="77777777" w:rsidR="001C0AD0" w:rsidRPr="001C0AD0" w:rsidRDefault="001C0AD0" w:rsidP="001C0AD0">
      <w:pPr>
        <w:spacing w:line="240" w:lineRule="auto"/>
        <w:rPr>
          <w:sz w:val="24"/>
          <w:szCs w:val="24"/>
          <w:lang w:val="en-US"/>
        </w:rPr>
      </w:pPr>
      <w:r w:rsidRPr="001C0AD0">
        <w:rPr>
          <w:sz w:val="24"/>
          <w:szCs w:val="24"/>
          <w:lang w:val="en-US"/>
        </w:rPr>
        <w:t>class SolvedTasksModelAdmin(ModelAdmin):</w:t>
      </w:r>
    </w:p>
    <w:p w14:paraId="5923F1CF"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 'task', 'solved_at')</w:t>
      </w:r>
    </w:p>
    <w:p w14:paraId="5300728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5337A20D" w14:textId="77777777" w:rsidR="001C0AD0" w:rsidRPr="001C0AD0" w:rsidRDefault="001C0AD0" w:rsidP="001C0AD0">
      <w:pPr>
        <w:spacing w:line="240" w:lineRule="auto"/>
        <w:rPr>
          <w:sz w:val="24"/>
          <w:szCs w:val="24"/>
          <w:lang w:val="en-US"/>
        </w:rPr>
      </w:pPr>
      <w:r w:rsidRPr="001C0AD0">
        <w:rPr>
          <w:sz w:val="24"/>
          <w:szCs w:val="24"/>
          <w:lang w:val="en-US"/>
        </w:rPr>
        <w:t xml:space="preserve">        ("Solve", {'fields': ('team', 'task')}),</w:t>
      </w:r>
    </w:p>
    <w:p w14:paraId="1850BF37"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C4696F" w14:textId="77777777" w:rsidR="001C0AD0" w:rsidRPr="001C0AD0" w:rsidRDefault="001C0AD0" w:rsidP="001C0AD0">
      <w:pPr>
        <w:spacing w:line="240" w:lineRule="auto"/>
        <w:rPr>
          <w:sz w:val="24"/>
          <w:szCs w:val="24"/>
          <w:lang w:val="en-US"/>
        </w:rPr>
      </w:pPr>
      <w:r w:rsidRPr="001C0AD0">
        <w:rPr>
          <w:sz w:val="24"/>
          <w:szCs w:val="24"/>
          <w:lang w:val="en-US"/>
        </w:rPr>
        <w:t xml:space="preserve">    ordering = ('solved_at',)</w:t>
      </w:r>
    </w:p>
    <w:p w14:paraId="460DB9F7" w14:textId="77777777" w:rsidR="001C0AD0" w:rsidRPr="001C0AD0" w:rsidRDefault="001C0AD0" w:rsidP="001C0AD0">
      <w:pPr>
        <w:spacing w:line="240" w:lineRule="auto"/>
        <w:rPr>
          <w:sz w:val="24"/>
          <w:szCs w:val="24"/>
          <w:lang w:val="en-US"/>
        </w:rPr>
      </w:pPr>
    </w:p>
    <w:p w14:paraId="17A40F47" w14:textId="77777777" w:rsidR="001C0AD0" w:rsidRPr="001C0AD0" w:rsidRDefault="001C0AD0" w:rsidP="001C0AD0">
      <w:pPr>
        <w:spacing w:line="240" w:lineRule="auto"/>
        <w:rPr>
          <w:sz w:val="24"/>
          <w:szCs w:val="24"/>
          <w:lang w:val="en-US"/>
        </w:rPr>
      </w:pPr>
    </w:p>
    <w:p w14:paraId="0BEAC268" w14:textId="77777777" w:rsidR="001C0AD0" w:rsidRPr="001C0AD0" w:rsidRDefault="001C0AD0" w:rsidP="001C0AD0">
      <w:pPr>
        <w:spacing w:line="240" w:lineRule="auto"/>
        <w:rPr>
          <w:sz w:val="24"/>
          <w:szCs w:val="24"/>
          <w:lang w:val="en-US"/>
        </w:rPr>
      </w:pPr>
      <w:r w:rsidRPr="001C0AD0">
        <w:rPr>
          <w:sz w:val="24"/>
          <w:szCs w:val="24"/>
          <w:lang w:val="en-US"/>
        </w:rPr>
        <w:t>admin.site.register(SolvedTasks, SolvedTasksModelAdmin)</w:t>
      </w:r>
    </w:p>
    <w:p w14:paraId="4830B851" w14:textId="77777777" w:rsidR="001C0AD0" w:rsidRPr="001C0AD0" w:rsidRDefault="001C0AD0" w:rsidP="001C0AD0">
      <w:pPr>
        <w:spacing w:line="240" w:lineRule="auto"/>
        <w:rPr>
          <w:sz w:val="24"/>
          <w:szCs w:val="24"/>
          <w:lang w:val="en-US"/>
        </w:rPr>
      </w:pPr>
    </w:p>
    <w:p w14:paraId="101BDF89" w14:textId="77777777" w:rsidR="001C0AD0" w:rsidRPr="001C0AD0" w:rsidRDefault="001C0AD0" w:rsidP="001C0AD0">
      <w:pPr>
        <w:spacing w:line="240" w:lineRule="auto"/>
        <w:rPr>
          <w:sz w:val="24"/>
          <w:szCs w:val="24"/>
          <w:lang w:val="en-US"/>
        </w:rPr>
      </w:pPr>
    </w:p>
    <w:p w14:paraId="185B31A9" w14:textId="77777777" w:rsidR="001C0AD0" w:rsidRPr="001C0AD0" w:rsidRDefault="001C0AD0" w:rsidP="001C0AD0">
      <w:pPr>
        <w:spacing w:line="240" w:lineRule="auto"/>
        <w:rPr>
          <w:sz w:val="24"/>
          <w:szCs w:val="24"/>
          <w:lang w:val="en-US"/>
        </w:rPr>
      </w:pPr>
      <w:r w:rsidRPr="001C0AD0">
        <w:rPr>
          <w:sz w:val="24"/>
          <w:szCs w:val="24"/>
          <w:lang w:val="en-US"/>
        </w:rPr>
        <w:t>class TaskModelAdmin(SummernoteModelAdmin):</w:t>
      </w:r>
    </w:p>
    <w:p w14:paraId="7D8CDE4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ategory', 'rating', 'score')</w:t>
      </w:r>
    </w:p>
    <w:p w14:paraId="203871B6"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category', 'rating', 'score',)</w:t>
      </w:r>
    </w:p>
    <w:p w14:paraId="306F08D8"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EB30303"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itle',)}),</w:t>
      </w:r>
    </w:p>
    <w:p w14:paraId="24875AF1" w14:textId="77777777" w:rsidR="001C0AD0" w:rsidRPr="001C0AD0" w:rsidRDefault="001C0AD0" w:rsidP="001C0AD0">
      <w:pPr>
        <w:spacing w:line="240" w:lineRule="auto"/>
        <w:rPr>
          <w:sz w:val="24"/>
          <w:szCs w:val="24"/>
          <w:lang w:val="en-US"/>
        </w:rPr>
      </w:pPr>
      <w:r w:rsidRPr="001C0AD0">
        <w:rPr>
          <w:sz w:val="24"/>
          <w:szCs w:val="24"/>
          <w:lang w:val="en-US"/>
        </w:rPr>
        <w:t xml:space="preserve">        ('Task info', {'fields': ('category', 'rating', 'score', 'flag', 'is_enabled')}),</w:t>
      </w:r>
    </w:p>
    <w:p w14:paraId="77B882A6"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ask text', {'fields': ('text', 'task_file',)}),</w:t>
      </w:r>
    </w:p>
    <w:p w14:paraId="7C7915DC"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4C4886FE"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156F91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4342D5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10BBD20D" w14:textId="77777777" w:rsidR="001C0AD0" w:rsidRPr="001C0AD0" w:rsidRDefault="001C0AD0" w:rsidP="001C0AD0">
      <w:pPr>
        <w:spacing w:line="240" w:lineRule="auto"/>
        <w:rPr>
          <w:sz w:val="24"/>
          <w:szCs w:val="24"/>
          <w:lang w:val="en-US"/>
        </w:rPr>
      </w:pPr>
    </w:p>
    <w:p w14:paraId="1075EACF" w14:textId="77777777" w:rsidR="001C0AD0" w:rsidRPr="001C0AD0" w:rsidRDefault="001C0AD0" w:rsidP="001C0AD0">
      <w:pPr>
        <w:spacing w:line="240" w:lineRule="auto"/>
        <w:rPr>
          <w:sz w:val="24"/>
          <w:szCs w:val="24"/>
          <w:lang w:val="en-US"/>
        </w:rPr>
      </w:pPr>
    </w:p>
    <w:p w14:paraId="16BDAF83" w14:textId="77777777" w:rsidR="001C0AD0" w:rsidRPr="001C0AD0" w:rsidRDefault="001C0AD0" w:rsidP="001C0AD0">
      <w:pPr>
        <w:spacing w:line="240" w:lineRule="auto"/>
        <w:rPr>
          <w:sz w:val="24"/>
          <w:szCs w:val="24"/>
          <w:lang w:val="en-US"/>
        </w:rPr>
      </w:pPr>
      <w:r w:rsidRPr="001C0AD0">
        <w:rPr>
          <w:sz w:val="24"/>
          <w:szCs w:val="24"/>
          <w:lang w:val="en-US"/>
        </w:rPr>
        <w:t>admin.site.register(Task, TaskModelAdmin)</w:t>
      </w:r>
    </w:p>
    <w:p w14:paraId="060303CB" w14:textId="77777777" w:rsidR="001C0AD0" w:rsidRPr="001C0AD0" w:rsidRDefault="001C0AD0" w:rsidP="001C0AD0">
      <w:pPr>
        <w:spacing w:line="240" w:lineRule="auto"/>
        <w:rPr>
          <w:sz w:val="24"/>
          <w:szCs w:val="24"/>
          <w:lang w:val="en-US"/>
        </w:rPr>
      </w:pPr>
    </w:p>
    <w:p w14:paraId="3CB535FF" w14:textId="77777777" w:rsidR="001C0AD0" w:rsidRPr="001C0AD0" w:rsidRDefault="001C0AD0" w:rsidP="001C0AD0">
      <w:pPr>
        <w:spacing w:line="240" w:lineRule="auto"/>
        <w:rPr>
          <w:sz w:val="24"/>
          <w:szCs w:val="24"/>
          <w:lang w:val="en-US"/>
        </w:rPr>
      </w:pPr>
    </w:p>
    <w:p w14:paraId="0EE55AC5" w14:textId="77777777" w:rsidR="001C0AD0" w:rsidRPr="001C0AD0" w:rsidRDefault="001C0AD0" w:rsidP="001C0AD0">
      <w:pPr>
        <w:spacing w:line="240" w:lineRule="auto"/>
        <w:rPr>
          <w:sz w:val="24"/>
          <w:szCs w:val="24"/>
          <w:lang w:val="en-US"/>
        </w:rPr>
      </w:pPr>
      <w:r w:rsidRPr="001C0AD0">
        <w:rPr>
          <w:sz w:val="24"/>
          <w:szCs w:val="24"/>
          <w:lang w:val="en-US"/>
        </w:rPr>
        <w:t>admin.site.register(AllowedReg)</w:t>
      </w:r>
    </w:p>
    <w:p w14:paraId="0FD7F6F6" w14:textId="77777777" w:rsidR="001C0AD0" w:rsidRPr="001C0AD0" w:rsidRDefault="001C0AD0" w:rsidP="001C0AD0">
      <w:pPr>
        <w:spacing w:line="240" w:lineRule="auto"/>
        <w:rPr>
          <w:sz w:val="24"/>
          <w:szCs w:val="24"/>
          <w:lang w:val="en-US"/>
        </w:rPr>
      </w:pPr>
      <w:r w:rsidRPr="001C0AD0">
        <w:rPr>
          <w:sz w:val="24"/>
          <w:szCs w:val="24"/>
          <w:lang w:val="en-US"/>
        </w:rPr>
        <w:t>admin.site.register(Notification)</w:t>
      </w:r>
    </w:p>
    <w:p w14:paraId="6B29E21A" w14:textId="77777777" w:rsidR="001C0AD0" w:rsidRPr="001C0AD0" w:rsidRDefault="001C0AD0" w:rsidP="001C0AD0">
      <w:pPr>
        <w:spacing w:line="240" w:lineRule="auto"/>
        <w:rPr>
          <w:sz w:val="24"/>
          <w:szCs w:val="24"/>
          <w:lang w:val="en-US"/>
        </w:rPr>
      </w:pPr>
      <w:r w:rsidRPr="001C0AD0">
        <w:rPr>
          <w:sz w:val="24"/>
          <w:szCs w:val="24"/>
          <w:lang w:val="en-US"/>
        </w:rPr>
        <w:t>admin.site.register(MainPage)</w:t>
      </w:r>
    </w:p>
    <w:p w14:paraId="40D3FC20" w14:textId="77777777" w:rsidR="001C0AD0" w:rsidRPr="001C0AD0" w:rsidRDefault="001C0AD0" w:rsidP="001C0AD0">
      <w:pPr>
        <w:spacing w:line="240" w:lineRule="auto"/>
        <w:rPr>
          <w:sz w:val="24"/>
          <w:szCs w:val="24"/>
          <w:lang w:val="en-US"/>
        </w:rPr>
      </w:pPr>
    </w:p>
    <w:p w14:paraId="1F7C3B0F" w14:textId="77777777" w:rsidR="001C0AD0" w:rsidRPr="001C0AD0" w:rsidRDefault="001C0AD0" w:rsidP="001C0AD0">
      <w:pPr>
        <w:spacing w:line="240" w:lineRule="auto"/>
        <w:rPr>
          <w:sz w:val="24"/>
          <w:szCs w:val="24"/>
          <w:lang w:val="en-US"/>
        </w:rPr>
      </w:pPr>
      <w:r w:rsidRPr="001C0AD0">
        <w:rPr>
          <w:sz w:val="24"/>
          <w:szCs w:val="24"/>
          <w:lang w:val="en-US"/>
        </w:rPr>
        <w:t>class CategoryModelAdmin(ModelAdmin):</w:t>
      </w:r>
    </w:p>
    <w:p w14:paraId="7BF2635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1CDA3051"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797C44F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2F6E20F4" w14:textId="77777777" w:rsidR="001C0AD0" w:rsidRPr="001C0AD0" w:rsidRDefault="001C0AD0" w:rsidP="001C0AD0">
      <w:pPr>
        <w:spacing w:line="240" w:lineRule="auto"/>
        <w:rPr>
          <w:sz w:val="24"/>
          <w:szCs w:val="24"/>
          <w:lang w:val="en-US"/>
        </w:rPr>
      </w:pPr>
    </w:p>
    <w:p w14:paraId="2EF30217" w14:textId="77777777" w:rsidR="001C0AD0" w:rsidRPr="001C0AD0" w:rsidRDefault="001C0AD0" w:rsidP="001C0AD0">
      <w:pPr>
        <w:spacing w:line="240" w:lineRule="auto"/>
        <w:rPr>
          <w:sz w:val="24"/>
          <w:szCs w:val="24"/>
          <w:lang w:val="en-US"/>
        </w:rPr>
      </w:pPr>
    </w:p>
    <w:p w14:paraId="3BA3F0D7" w14:textId="77777777" w:rsidR="001C0AD0" w:rsidRPr="001C0AD0" w:rsidRDefault="001C0AD0" w:rsidP="001C0AD0">
      <w:pPr>
        <w:spacing w:line="240" w:lineRule="auto"/>
        <w:rPr>
          <w:sz w:val="24"/>
          <w:szCs w:val="24"/>
          <w:lang w:val="en-US"/>
        </w:rPr>
      </w:pPr>
      <w:r w:rsidRPr="001C0AD0">
        <w:rPr>
          <w:sz w:val="24"/>
          <w:szCs w:val="24"/>
          <w:lang w:val="en-US"/>
        </w:rPr>
        <w:t>admin.site.register(Category, CategoryModelAdmin)</w:t>
      </w:r>
    </w:p>
    <w:p w14:paraId="1B5B42B2" w14:textId="77777777" w:rsidR="001C0AD0" w:rsidRPr="001C0AD0" w:rsidRDefault="001C0AD0" w:rsidP="001C0AD0">
      <w:pPr>
        <w:spacing w:line="240" w:lineRule="auto"/>
        <w:rPr>
          <w:sz w:val="24"/>
          <w:szCs w:val="24"/>
          <w:lang w:val="en-US"/>
        </w:rPr>
      </w:pPr>
    </w:p>
    <w:p w14:paraId="171A714C" w14:textId="77777777" w:rsidR="001C0AD0" w:rsidRPr="001C0AD0" w:rsidRDefault="001C0AD0" w:rsidP="001C0AD0">
      <w:pPr>
        <w:spacing w:line="240" w:lineRule="auto"/>
        <w:rPr>
          <w:sz w:val="24"/>
          <w:szCs w:val="24"/>
          <w:lang w:val="en-US"/>
        </w:rPr>
      </w:pPr>
      <w:r w:rsidRPr="001C0AD0">
        <w:rPr>
          <w:sz w:val="24"/>
          <w:szCs w:val="24"/>
          <w:lang w:val="en-US"/>
        </w:rPr>
        <w:t>class RatingModelAdmin(ModelAdmin):</w:t>
      </w:r>
    </w:p>
    <w:p w14:paraId="6C7920C9"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7DEBB75A"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56E5ED1B"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4DC616ED" w14:textId="77777777" w:rsidR="001C0AD0" w:rsidRPr="001C0AD0" w:rsidRDefault="001C0AD0" w:rsidP="001C0AD0">
      <w:pPr>
        <w:spacing w:line="240" w:lineRule="auto"/>
        <w:rPr>
          <w:sz w:val="24"/>
          <w:szCs w:val="24"/>
          <w:lang w:val="en-US"/>
        </w:rPr>
      </w:pPr>
    </w:p>
    <w:p w14:paraId="436A4E13" w14:textId="77777777" w:rsidR="001C0AD0" w:rsidRPr="001C0AD0" w:rsidRDefault="001C0AD0" w:rsidP="001C0AD0">
      <w:pPr>
        <w:spacing w:line="240" w:lineRule="auto"/>
        <w:rPr>
          <w:sz w:val="24"/>
          <w:szCs w:val="24"/>
          <w:lang w:val="en-US"/>
        </w:rPr>
      </w:pPr>
    </w:p>
    <w:p w14:paraId="60420FC8" w14:textId="77777777" w:rsidR="001C0AD0" w:rsidRPr="001C0AD0" w:rsidRDefault="001C0AD0" w:rsidP="001C0AD0">
      <w:pPr>
        <w:spacing w:line="240" w:lineRule="auto"/>
        <w:rPr>
          <w:sz w:val="24"/>
          <w:szCs w:val="24"/>
          <w:lang w:val="en-US"/>
        </w:rPr>
      </w:pPr>
      <w:r w:rsidRPr="001C0AD0">
        <w:rPr>
          <w:sz w:val="24"/>
          <w:szCs w:val="24"/>
          <w:lang w:val="en-US"/>
        </w:rPr>
        <w:t>admin.site.register(Rating, RatingModelAdmin)</w:t>
      </w:r>
    </w:p>
    <w:p w14:paraId="61646689" w14:textId="77777777" w:rsidR="001C0AD0" w:rsidRPr="001C0AD0" w:rsidRDefault="001C0AD0" w:rsidP="001C0AD0">
      <w:pPr>
        <w:spacing w:line="240" w:lineRule="auto"/>
        <w:rPr>
          <w:sz w:val="24"/>
          <w:szCs w:val="24"/>
          <w:lang w:val="en-US"/>
        </w:rPr>
      </w:pPr>
    </w:p>
    <w:p w14:paraId="63BE91C6" w14:textId="77777777" w:rsidR="001C0AD0" w:rsidRPr="001C0AD0" w:rsidRDefault="001C0AD0" w:rsidP="001C0AD0">
      <w:pPr>
        <w:spacing w:line="240" w:lineRule="auto"/>
        <w:rPr>
          <w:sz w:val="24"/>
          <w:szCs w:val="24"/>
          <w:lang w:val="en-US"/>
        </w:rPr>
      </w:pPr>
    </w:p>
    <w:p w14:paraId="20EB4A60" w14:textId="77777777" w:rsidR="001C0AD0" w:rsidRPr="001C0AD0" w:rsidRDefault="001C0AD0" w:rsidP="001C0AD0">
      <w:pPr>
        <w:spacing w:line="240" w:lineRule="auto"/>
        <w:rPr>
          <w:sz w:val="24"/>
          <w:szCs w:val="24"/>
          <w:lang w:val="en-US"/>
        </w:rPr>
      </w:pPr>
      <w:r w:rsidRPr="001C0AD0">
        <w:rPr>
          <w:sz w:val="24"/>
          <w:szCs w:val="24"/>
          <w:lang w:val="en-US"/>
        </w:rPr>
        <w:t>class UserCreationForm(forms.ModelForm):</w:t>
      </w:r>
    </w:p>
    <w:p w14:paraId="7D90F87F" w14:textId="77777777" w:rsidR="001C0AD0" w:rsidRPr="001C0AD0" w:rsidRDefault="001C0AD0" w:rsidP="001C0AD0">
      <w:pPr>
        <w:spacing w:line="240" w:lineRule="auto"/>
        <w:rPr>
          <w:sz w:val="24"/>
          <w:szCs w:val="24"/>
          <w:lang w:val="en-US"/>
        </w:rPr>
      </w:pPr>
      <w:r w:rsidRPr="001C0AD0">
        <w:rPr>
          <w:sz w:val="24"/>
          <w:szCs w:val="24"/>
          <w:lang w:val="en-US"/>
        </w:rPr>
        <w:t xml:space="preserve">    """A form for creating new users. Includes all the required</w:t>
      </w:r>
    </w:p>
    <w:p w14:paraId="3D9A261C" w14:textId="77777777" w:rsidR="001C0AD0" w:rsidRPr="001C0AD0" w:rsidRDefault="001C0AD0" w:rsidP="001C0AD0">
      <w:pPr>
        <w:spacing w:line="240" w:lineRule="auto"/>
        <w:rPr>
          <w:sz w:val="24"/>
          <w:szCs w:val="24"/>
          <w:lang w:val="en-US"/>
        </w:rPr>
      </w:pPr>
      <w:r w:rsidRPr="001C0AD0">
        <w:rPr>
          <w:sz w:val="24"/>
          <w:szCs w:val="24"/>
          <w:lang w:val="en-US"/>
        </w:rPr>
        <w:t xml:space="preserve">    fields, plus a repeated password."""</w:t>
      </w:r>
    </w:p>
    <w:p w14:paraId="5DB4D151" w14:textId="77777777" w:rsidR="001C0AD0" w:rsidRPr="001C0AD0" w:rsidRDefault="001C0AD0" w:rsidP="001C0AD0">
      <w:pPr>
        <w:spacing w:line="240" w:lineRule="auto"/>
        <w:rPr>
          <w:sz w:val="24"/>
          <w:szCs w:val="24"/>
          <w:lang w:val="en-US"/>
        </w:rPr>
      </w:pPr>
      <w:r w:rsidRPr="001C0AD0">
        <w:rPr>
          <w:sz w:val="24"/>
          <w:szCs w:val="24"/>
          <w:lang w:val="en-US"/>
        </w:rPr>
        <w:t xml:space="preserve">    password1 = forms.CharField(label='Password', widget=forms.PasswordInput)</w:t>
      </w:r>
    </w:p>
    <w:p w14:paraId="7CCF05C3" w14:textId="77777777" w:rsidR="001C0AD0" w:rsidRPr="001C0AD0" w:rsidRDefault="001C0AD0" w:rsidP="001C0AD0">
      <w:pPr>
        <w:spacing w:line="240" w:lineRule="auto"/>
        <w:rPr>
          <w:sz w:val="24"/>
          <w:szCs w:val="24"/>
          <w:lang w:val="en-US"/>
        </w:rPr>
      </w:pPr>
      <w:r w:rsidRPr="001C0AD0">
        <w:rPr>
          <w:sz w:val="24"/>
          <w:szCs w:val="24"/>
          <w:lang w:val="en-US"/>
        </w:rPr>
        <w:t xml:space="preserve">    password2 = forms.CharField(label='Password confirmation', widget=forms.PasswordInput)</w:t>
      </w:r>
    </w:p>
    <w:p w14:paraId="2D1CF4EA" w14:textId="77777777" w:rsidR="001C0AD0" w:rsidRPr="001C0AD0" w:rsidRDefault="001C0AD0" w:rsidP="001C0AD0">
      <w:pPr>
        <w:spacing w:line="240" w:lineRule="auto"/>
        <w:rPr>
          <w:sz w:val="24"/>
          <w:szCs w:val="24"/>
          <w:lang w:val="en-US"/>
        </w:rPr>
      </w:pPr>
    </w:p>
    <w:p w14:paraId="4AEC7E36"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DB2C936"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7EDE1686" w14:textId="77777777" w:rsidR="001C0AD0" w:rsidRPr="001C0AD0" w:rsidRDefault="001C0AD0" w:rsidP="001C0AD0">
      <w:pPr>
        <w:spacing w:line="240" w:lineRule="auto"/>
        <w:rPr>
          <w:sz w:val="24"/>
          <w:szCs w:val="24"/>
          <w:lang w:val="en-US"/>
        </w:rPr>
      </w:pPr>
      <w:r w:rsidRPr="001C0AD0">
        <w:rPr>
          <w:sz w:val="24"/>
          <w:szCs w:val="24"/>
          <w:lang w:val="en-US"/>
        </w:rPr>
        <w:t xml:space="preserve">        fields = ('team_name',)</w:t>
      </w:r>
    </w:p>
    <w:p w14:paraId="291300E7" w14:textId="77777777" w:rsidR="001C0AD0" w:rsidRPr="001C0AD0" w:rsidRDefault="001C0AD0" w:rsidP="001C0AD0">
      <w:pPr>
        <w:spacing w:line="240" w:lineRule="auto"/>
        <w:rPr>
          <w:sz w:val="24"/>
          <w:szCs w:val="24"/>
          <w:lang w:val="en-US"/>
        </w:rPr>
      </w:pPr>
    </w:p>
    <w:p w14:paraId="591658E3"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2(self):</w:t>
      </w:r>
    </w:p>
    <w:p w14:paraId="495CD46E" w14:textId="77777777" w:rsidR="001C0AD0" w:rsidRPr="001C0AD0" w:rsidRDefault="001C0AD0" w:rsidP="001C0AD0">
      <w:pPr>
        <w:spacing w:line="240" w:lineRule="auto"/>
        <w:rPr>
          <w:sz w:val="24"/>
          <w:szCs w:val="24"/>
          <w:lang w:val="en-US"/>
        </w:rPr>
      </w:pPr>
      <w:r w:rsidRPr="001C0AD0">
        <w:rPr>
          <w:sz w:val="24"/>
          <w:szCs w:val="24"/>
          <w:lang w:val="en-US"/>
        </w:rPr>
        <w:t xml:space="preserve">        # Check that the two password entries match</w:t>
      </w:r>
    </w:p>
    <w:p w14:paraId="094E633F" w14:textId="77777777" w:rsidR="001C0AD0" w:rsidRPr="001C0AD0" w:rsidRDefault="001C0AD0" w:rsidP="001C0AD0">
      <w:pPr>
        <w:spacing w:line="240" w:lineRule="auto"/>
        <w:rPr>
          <w:sz w:val="24"/>
          <w:szCs w:val="24"/>
          <w:lang w:val="en-US"/>
        </w:rPr>
      </w:pPr>
      <w:r w:rsidRPr="001C0AD0">
        <w:rPr>
          <w:sz w:val="24"/>
          <w:szCs w:val="24"/>
          <w:lang w:val="en-US"/>
        </w:rPr>
        <w:t xml:space="preserve">        password1 = self.cleaned_data.get("password1")</w:t>
      </w:r>
    </w:p>
    <w:p w14:paraId="1F420EDA" w14:textId="77777777" w:rsidR="001C0AD0" w:rsidRPr="001C0AD0" w:rsidRDefault="001C0AD0" w:rsidP="001C0AD0">
      <w:pPr>
        <w:spacing w:line="240" w:lineRule="auto"/>
        <w:rPr>
          <w:sz w:val="24"/>
          <w:szCs w:val="24"/>
          <w:lang w:val="en-US"/>
        </w:rPr>
      </w:pPr>
      <w:r w:rsidRPr="001C0AD0">
        <w:rPr>
          <w:sz w:val="24"/>
          <w:szCs w:val="24"/>
          <w:lang w:val="en-US"/>
        </w:rPr>
        <w:t xml:space="preserve">        password2 = self.cleaned_data.get("password2")</w:t>
      </w:r>
    </w:p>
    <w:p w14:paraId="4440860E" w14:textId="77777777" w:rsidR="001C0AD0" w:rsidRPr="001C0AD0" w:rsidRDefault="001C0AD0" w:rsidP="001C0AD0">
      <w:pPr>
        <w:spacing w:line="240" w:lineRule="auto"/>
        <w:rPr>
          <w:sz w:val="24"/>
          <w:szCs w:val="24"/>
          <w:lang w:val="en-US"/>
        </w:rPr>
      </w:pPr>
      <w:r w:rsidRPr="001C0AD0">
        <w:rPr>
          <w:sz w:val="24"/>
          <w:szCs w:val="24"/>
          <w:lang w:val="en-US"/>
        </w:rPr>
        <w:t xml:space="preserve">        if password1 and password2 and password1 != password2:</w:t>
      </w:r>
    </w:p>
    <w:p w14:paraId="7A639E26" w14:textId="77777777" w:rsidR="001C0AD0" w:rsidRPr="001C0AD0" w:rsidRDefault="001C0AD0" w:rsidP="001C0AD0">
      <w:pPr>
        <w:spacing w:line="240" w:lineRule="auto"/>
        <w:rPr>
          <w:sz w:val="24"/>
          <w:szCs w:val="24"/>
          <w:lang w:val="en-US"/>
        </w:rPr>
      </w:pPr>
      <w:r w:rsidRPr="001C0AD0">
        <w:rPr>
          <w:sz w:val="24"/>
          <w:szCs w:val="24"/>
          <w:lang w:val="en-US"/>
        </w:rPr>
        <w:t xml:space="preserve">            raise forms.ValidationError("Passwords don't match")</w:t>
      </w:r>
    </w:p>
    <w:p w14:paraId="5AB71A8E" w14:textId="77777777" w:rsidR="001C0AD0" w:rsidRPr="001C0AD0" w:rsidRDefault="001C0AD0" w:rsidP="001C0AD0">
      <w:pPr>
        <w:spacing w:line="240" w:lineRule="auto"/>
        <w:rPr>
          <w:sz w:val="24"/>
          <w:szCs w:val="24"/>
          <w:lang w:val="en-US"/>
        </w:rPr>
      </w:pPr>
      <w:r w:rsidRPr="001C0AD0">
        <w:rPr>
          <w:sz w:val="24"/>
          <w:szCs w:val="24"/>
          <w:lang w:val="en-US"/>
        </w:rPr>
        <w:t xml:space="preserve">        return password2</w:t>
      </w:r>
    </w:p>
    <w:p w14:paraId="3D829214" w14:textId="77777777" w:rsidR="001C0AD0" w:rsidRPr="001C0AD0" w:rsidRDefault="001C0AD0" w:rsidP="001C0AD0">
      <w:pPr>
        <w:spacing w:line="240" w:lineRule="auto"/>
        <w:rPr>
          <w:sz w:val="24"/>
          <w:szCs w:val="24"/>
          <w:lang w:val="en-US"/>
        </w:rPr>
      </w:pPr>
    </w:p>
    <w:p w14:paraId="552AD099"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commit=True):</w:t>
      </w:r>
    </w:p>
    <w:p w14:paraId="6691546C" w14:textId="77777777" w:rsidR="001C0AD0" w:rsidRPr="001C0AD0" w:rsidRDefault="001C0AD0" w:rsidP="001C0AD0">
      <w:pPr>
        <w:spacing w:line="240" w:lineRule="auto"/>
        <w:rPr>
          <w:sz w:val="24"/>
          <w:szCs w:val="24"/>
          <w:lang w:val="en-US"/>
        </w:rPr>
      </w:pPr>
      <w:r w:rsidRPr="001C0AD0">
        <w:rPr>
          <w:sz w:val="24"/>
          <w:szCs w:val="24"/>
          <w:lang w:val="en-US"/>
        </w:rPr>
        <w:t xml:space="preserve">        # Save the provided password in hashed format</w:t>
      </w:r>
    </w:p>
    <w:p w14:paraId="7060A114"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user = super(UserCreationForm, self).save(commit=False)</w:t>
      </w:r>
    </w:p>
    <w:p w14:paraId="4610610B"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self.cleaned_data["password1"])</w:t>
      </w:r>
    </w:p>
    <w:p w14:paraId="7D67C8AC" w14:textId="77777777" w:rsidR="001C0AD0" w:rsidRPr="001C0AD0" w:rsidRDefault="001C0AD0" w:rsidP="001C0AD0">
      <w:pPr>
        <w:spacing w:line="240" w:lineRule="auto"/>
        <w:rPr>
          <w:sz w:val="24"/>
          <w:szCs w:val="24"/>
          <w:lang w:val="en-US"/>
        </w:rPr>
      </w:pPr>
      <w:r w:rsidRPr="001C0AD0">
        <w:rPr>
          <w:sz w:val="24"/>
          <w:szCs w:val="24"/>
          <w:lang w:val="en-US"/>
        </w:rPr>
        <w:t xml:space="preserve">        if commit:</w:t>
      </w:r>
    </w:p>
    <w:p w14:paraId="118A5AFC" w14:textId="77777777" w:rsidR="001C0AD0" w:rsidRPr="001C0AD0" w:rsidRDefault="001C0AD0" w:rsidP="001C0AD0">
      <w:pPr>
        <w:spacing w:line="240" w:lineRule="auto"/>
        <w:rPr>
          <w:sz w:val="24"/>
          <w:szCs w:val="24"/>
          <w:lang w:val="en-US"/>
        </w:rPr>
      </w:pPr>
      <w:r w:rsidRPr="001C0AD0">
        <w:rPr>
          <w:sz w:val="24"/>
          <w:szCs w:val="24"/>
          <w:lang w:val="en-US"/>
        </w:rPr>
        <w:t xml:space="preserve">            user.save()</w:t>
      </w:r>
    </w:p>
    <w:p w14:paraId="03D129A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A369BD2" w14:textId="77777777" w:rsidR="001C0AD0" w:rsidRPr="001C0AD0" w:rsidRDefault="001C0AD0" w:rsidP="001C0AD0">
      <w:pPr>
        <w:spacing w:line="240" w:lineRule="auto"/>
        <w:rPr>
          <w:sz w:val="24"/>
          <w:szCs w:val="24"/>
          <w:lang w:val="en-US"/>
        </w:rPr>
      </w:pPr>
    </w:p>
    <w:p w14:paraId="6C047FB5" w14:textId="77777777" w:rsidR="001C0AD0" w:rsidRPr="001C0AD0" w:rsidRDefault="001C0AD0" w:rsidP="001C0AD0">
      <w:pPr>
        <w:spacing w:line="240" w:lineRule="auto"/>
        <w:rPr>
          <w:sz w:val="24"/>
          <w:szCs w:val="24"/>
          <w:lang w:val="en-US"/>
        </w:rPr>
      </w:pPr>
    </w:p>
    <w:p w14:paraId="03A43A58" w14:textId="77777777" w:rsidR="001C0AD0" w:rsidRPr="001C0AD0" w:rsidRDefault="001C0AD0" w:rsidP="001C0AD0">
      <w:pPr>
        <w:spacing w:line="240" w:lineRule="auto"/>
        <w:rPr>
          <w:sz w:val="24"/>
          <w:szCs w:val="24"/>
          <w:lang w:val="en-US"/>
        </w:rPr>
      </w:pPr>
      <w:r w:rsidRPr="001C0AD0">
        <w:rPr>
          <w:sz w:val="24"/>
          <w:szCs w:val="24"/>
          <w:lang w:val="en-US"/>
        </w:rPr>
        <w:t>class UserChangeForm(forms.ModelForm):</w:t>
      </w:r>
    </w:p>
    <w:p w14:paraId="4E5EF18C" w14:textId="77777777" w:rsidR="001C0AD0" w:rsidRPr="001C0AD0" w:rsidRDefault="001C0AD0" w:rsidP="001C0AD0">
      <w:pPr>
        <w:spacing w:line="240" w:lineRule="auto"/>
        <w:rPr>
          <w:sz w:val="24"/>
          <w:szCs w:val="24"/>
          <w:lang w:val="en-US"/>
        </w:rPr>
      </w:pPr>
      <w:r w:rsidRPr="001C0AD0">
        <w:rPr>
          <w:sz w:val="24"/>
          <w:szCs w:val="24"/>
          <w:lang w:val="en-US"/>
        </w:rPr>
        <w:t xml:space="preserve">    """A form for updating users. Includes all the fields on</w:t>
      </w:r>
    </w:p>
    <w:p w14:paraId="2B656ED0" w14:textId="77777777" w:rsidR="001C0AD0" w:rsidRPr="001C0AD0" w:rsidRDefault="001C0AD0" w:rsidP="001C0AD0">
      <w:pPr>
        <w:spacing w:line="240" w:lineRule="auto"/>
        <w:rPr>
          <w:sz w:val="24"/>
          <w:szCs w:val="24"/>
          <w:lang w:val="en-US"/>
        </w:rPr>
      </w:pPr>
      <w:r w:rsidRPr="001C0AD0">
        <w:rPr>
          <w:sz w:val="24"/>
          <w:szCs w:val="24"/>
          <w:lang w:val="en-US"/>
        </w:rPr>
        <w:t xml:space="preserve">    the user, but replaces the password field with admin's</w:t>
      </w:r>
    </w:p>
    <w:p w14:paraId="6D58EB11" w14:textId="77777777" w:rsidR="001C0AD0" w:rsidRPr="001C0AD0" w:rsidRDefault="001C0AD0" w:rsidP="001C0AD0">
      <w:pPr>
        <w:spacing w:line="240" w:lineRule="auto"/>
        <w:rPr>
          <w:sz w:val="24"/>
          <w:szCs w:val="24"/>
          <w:lang w:val="en-US"/>
        </w:rPr>
      </w:pPr>
      <w:r w:rsidRPr="001C0AD0">
        <w:rPr>
          <w:sz w:val="24"/>
          <w:szCs w:val="24"/>
          <w:lang w:val="en-US"/>
        </w:rPr>
        <w:t xml:space="preserve">    password hash display field.</w:t>
      </w:r>
    </w:p>
    <w:p w14:paraId="073ECC49"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F2FCF95"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adOnlyPasswordHashField()</w:t>
      </w:r>
    </w:p>
    <w:p w14:paraId="383B5069" w14:textId="77777777" w:rsidR="001C0AD0" w:rsidRPr="001C0AD0" w:rsidRDefault="001C0AD0" w:rsidP="001C0AD0">
      <w:pPr>
        <w:spacing w:line="240" w:lineRule="auto"/>
        <w:rPr>
          <w:sz w:val="24"/>
          <w:szCs w:val="24"/>
          <w:lang w:val="en-US"/>
        </w:rPr>
      </w:pPr>
    </w:p>
    <w:p w14:paraId="56889858"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51495DC1"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069EA3A3" w14:textId="77777777" w:rsidR="001C0AD0" w:rsidRPr="001C0AD0" w:rsidRDefault="001C0AD0" w:rsidP="001C0AD0">
      <w:pPr>
        <w:spacing w:line="240" w:lineRule="auto"/>
        <w:rPr>
          <w:sz w:val="24"/>
          <w:szCs w:val="24"/>
          <w:lang w:val="en-US"/>
        </w:rPr>
      </w:pPr>
      <w:r w:rsidRPr="001C0AD0">
        <w:rPr>
          <w:sz w:val="24"/>
          <w:szCs w:val="24"/>
          <w:lang w:val="en-US"/>
        </w:rPr>
        <w:t xml:space="preserve">        fields = ['password', 'team_name', 'is_active', 'is_admin']</w:t>
      </w:r>
    </w:p>
    <w:p w14:paraId="0EF8549F" w14:textId="77777777" w:rsidR="001C0AD0" w:rsidRPr="001C0AD0" w:rsidRDefault="001C0AD0" w:rsidP="001C0AD0">
      <w:pPr>
        <w:spacing w:line="240" w:lineRule="auto"/>
        <w:rPr>
          <w:sz w:val="24"/>
          <w:szCs w:val="24"/>
          <w:lang w:val="en-US"/>
        </w:rPr>
      </w:pPr>
    </w:p>
    <w:p w14:paraId="67D31846"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self):</w:t>
      </w:r>
    </w:p>
    <w:p w14:paraId="28571E55" w14:textId="77777777" w:rsidR="001C0AD0" w:rsidRPr="001C0AD0" w:rsidRDefault="001C0AD0" w:rsidP="001C0AD0">
      <w:pPr>
        <w:spacing w:line="240" w:lineRule="auto"/>
        <w:rPr>
          <w:sz w:val="24"/>
          <w:szCs w:val="24"/>
          <w:lang w:val="en-US"/>
        </w:rPr>
      </w:pPr>
      <w:r w:rsidRPr="001C0AD0">
        <w:rPr>
          <w:sz w:val="24"/>
          <w:szCs w:val="24"/>
          <w:lang w:val="en-US"/>
        </w:rPr>
        <w:t xml:space="preserve">        # Regardless of what the user provides, return the initial value.</w:t>
      </w:r>
    </w:p>
    <w:p w14:paraId="313361BF" w14:textId="77777777" w:rsidR="001C0AD0" w:rsidRPr="001C0AD0" w:rsidRDefault="001C0AD0" w:rsidP="001C0AD0">
      <w:pPr>
        <w:spacing w:line="240" w:lineRule="auto"/>
        <w:rPr>
          <w:sz w:val="24"/>
          <w:szCs w:val="24"/>
          <w:lang w:val="en-US"/>
        </w:rPr>
      </w:pPr>
      <w:r w:rsidRPr="001C0AD0">
        <w:rPr>
          <w:sz w:val="24"/>
          <w:szCs w:val="24"/>
          <w:lang w:val="en-US"/>
        </w:rPr>
        <w:t xml:space="preserve">        # This is done here, rather than on the field, because the</w:t>
      </w:r>
    </w:p>
    <w:p w14:paraId="1B399F13" w14:textId="77777777" w:rsidR="001C0AD0" w:rsidRPr="001C0AD0" w:rsidRDefault="001C0AD0" w:rsidP="001C0AD0">
      <w:pPr>
        <w:spacing w:line="240" w:lineRule="auto"/>
        <w:rPr>
          <w:sz w:val="24"/>
          <w:szCs w:val="24"/>
          <w:lang w:val="en-US"/>
        </w:rPr>
      </w:pPr>
      <w:r w:rsidRPr="001C0AD0">
        <w:rPr>
          <w:sz w:val="24"/>
          <w:szCs w:val="24"/>
          <w:lang w:val="en-US"/>
        </w:rPr>
        <w:t xml:space="preserve">        # field does not have access to the initial value</w:t>
      </w:r>
    </w:p>
    <w:p w14:paraId="0C9868B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nitial["password"]</w:t>
      </w:r>
    </w:p>
    <w:p w14:paraId="4DF5A233" w14:textId="77777777" w:rsidR="001C0AD0" w:rsidRPr="001C0AD0" w:rsidRDefault="001C0AD0" w:rsidP="001C0AD0">
      <w:pPr>
        <w:spacing w:line="240" w:lineRule="auto"/>
        <w:rPr>
          <w:sz w:val="24"/>
          <w:szCs w:val="24"/>
          <w:lang w:val="en-US"/>
        </w:rPr>
      </w:pPr>
    </w:p>
    <w:p w14:paraId="635C4C14" w14:textId="77777777" w:rsidR="001C0AD0" w:rsidRPr="001C0AD0" w:rsidRDefault="001C0AD0" w:rsidP="001C0AD0">
      <w:pPr>
        <w:spacing w:line="240" w:lineRule="auto"/>
        <w:rPr>
          <w:sz w:val="24"/>
          <w:szCs w:val="24"/>
          <w:lang w:val="en-US"/>
        </w:rPr>
      </w:pPr>
    </w:p>
    <w:p w14:paraId="66DF7507" w14:textId="77777777" w:rsidR="001C0AD0" w:rsidRPr="001C0AD0" w:rsidRDefault="001C0AD0" w:rsidP="001C0AD0">
      <w:pPr>
        <w:spacing w:line="240" w:lineRule="auto"/>
        <w:rPr>
          <w:sz w:val="24"/>
          <w:szCs w:val="24"/>
          <w:lang w:val="en-US"/>
        </w:rPr>
      </w:pPr>
      <w:r w:rsidRPr="001C0AD0">
        <w:rPr>
          <w:sz w:val="24"/>
          <w:szCs w:val="24"/>
          <w:lang w:val="en-US"/>
        </w:rPr>
        <w:t>class TeamUserAdmin(UserAdmin):</w:t>
      </w:r>
    </w:p>
    <w:p w14:paraId="25997E9D" w14:textId="77777777" w:rsidR="001C0AD0" w:rsidRPr="001C0AD0" w:rsidRDefault="001C0AD0" w:rsidP="001C0AD0">
      <w:pPr>
        <w:spacing w:line="240" w:lineRule="auto"/>
        <w:rPr>
          <w:sz w:val="24"/>
          <w:szCs w:val="24"/>
          <w:lang w:val="en-US"/>
        </w:rPr>
      </w:pPr>
      <w:r w:rsidRPr="001C0AD0">
        <w:rPr>
          <w:sz w:val="24"/>
          <w:szCs w:val="24"/>
          <w:lang w:val="en-US"/>
        </w:rPr>
        <w:t xml:space="preserve">    # The forms to add and change user instances</w:t>
      </w:r>
    </w:p>
    <w:p w14:paraId="0C9B0430" w14:textId="77777777" w:rsidR="001C0AD0" w:rsidRPr="001C0AD0" w:rsidRDefault="001C0AD0" w:rsidP="001C0AD0">
      <w:pPr>
        <w:spacing w:line="240" w:lineRule="auto"/>
        <w:rPr>
          <w:sz w:val="24"/>
          <w:szCs w:val="24"/>
          <w:lang w:val="en-US"/>
        </w:rPr>
      </w:pPr>
      <w:r w:rsidRPr="001C0AD0">
        <w:rPr>
          <w:sz w:val="24"/>
          <w:szCs w:val="24"/>
          <w:lang w:val="en-US"/>
        </w:rPr>
        <w:t xml:space="preserve">    form = UserChangeForm</w:t>
      </w:r>
    </w:p>
    <w:p w14:paraId="31FC4CED" w14:textId="77777777" w:rsidR="001C0AD0" w:rsidRPr="001C0AD0" w:rsidRDefault="001C0AD0" w:rsidP="001C0AD0">
      <w:pPr>
        <w:spacing w:line="240" w:lineRule="auto"/>
        <w:rPr>
          <w:sz w:val="24"/>
          <w:szCs w:val="24"/>
          <w:lang w:val="en-US"/>
        </w:rPr>
      </w:pPr>
      <w:r w:rsidRPr="001C0AD0">
        <w:rPr>
          <w:sz w:val="24"/>
          <w:szCs w:val="24"/>
          <w:lang w:val="en-US"/>
        </w:rPr>
        <w:t xml:space="preserve">    add_form = UserCreationForm</w:t>
      </w:r>
    </w:p>
    <w:p w14:paraId="371FEF5F" w14:textId="77777777" w:rsidR="001C0AD0" w:rsidRPr="001C0AD0" w:rsidRDefault="001C0AD0" w:rsidP="001C0AD0">
      <w:pPr>
        <w:spacing w:line="240" w:lineRule="auto"/>
        <w:rPr>
          <w:sz w:val="24"/>
          <w:szCs w:val="24"/>
          <w:lang w:val="en-US"/>
        </w:rPr>
      </w:pPr>
    </w:p>
    <w:p w14:paraId="5F2EF018" w14:textId="77777777" w:rsidR="001C0AD0" w:rsidRPr="001C0AD0" w:rsidRDefault="001C0AD0" w:rsidP="001C0AD0">
      <w:pPr>
        <w:spacing w:line="240" w:lineRule="auto"/>
        <w:rPr>
          <w:sz w:val="24"/>
          <w:szCs w:val="24"/>
          <w:lang w:val="en-US"/>
        </w:rPr>
      </w:pPr>
      <w:r w:rsidRPr="001C0AD0">
        <w:rPr>
          <w:sz w:val="24"/>
          <w:szCs w:val="24"/>
          <w:lang w:val="en-US"/>
        </w:rPr>
        <w:t xml:space="preserve">    # The fields to be used in displaying the User model.</w:t>
      </w:r>
    </w:p>
    <w:p w14:paraId="26BDA7BB" w14:textId="77777777" w:rsidR="001C0AD0" w:rsidRPr="001C0AD0" w:rsidRDefault="001C0AD0" w:rsidP="001C0AD0">
      <w:pPr>
        <w:spacing w:line="240" w:lineRule="auto"/>
        <w:rPr>
          <w:sz w:val="24"/>
          <w:szCs w:val="24"/>
          <w:lang w:val="en-US"/>
        </w:rPr>
      </w:pPr>
      <w:r w:rsidRPr="001C0AD0">
        <w:rPr>
          <w:sz w:val="24"/>
          <w:szCs w:val="24"/>
          <w:lang w:val="en-US"/>
        </w:rPr>
        <w:t xml:space="preserve">    # These override the definitions on the base UserAdmin</w:t>
      </w:r>
    </w:p>
    <w:p w14:paraId="54D870B2" w14:textId="77777777" w:rsidR="001C0AD0" w:rsidRPr="001C0AD0" w:rsidRDefault="001C0AD0" w:rsidP="001C0AD0">
      <w:pPr>
        <w:spacing w:line="240" w:lineRule="auto"/>
        <w:rPr>
          <w:sz w:val="24"/>
          <w:szCs w:val="24"/>
          <w:lang w:val="en-US"/>
        </w:rPr>
      </w:pPr>
      <w:r w:rsidRPr="001C0AD0">
        <w:rPr>
          <w:sz w:val="24"/>
          <w:szCs w:val="24"/>
          <w:lang w:val="en-US"/>
        </w:rPr>
        <w:t xml:space="preserve">    # that reference specific fields on auth.User.</w:t>
      </w:r>
    </w:p>
    <w:p w14:paraId="0E684C9C"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_name', 'is_admin', 'is_active')</w:t>
      </w:r>
    </w:p>
    <w:p w14:paraId="524FBE62"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is_admin', 'is_active')</w:t>
      </w:r>
    </w:p>
    <w:p w14:paraId="58479AE7"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4E0E7FEF"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eam_name', 'password')}),</w:t>
      </w:r>
    </w:p>
    <w:p w14:paraId="1D4EE2DF" w14:textId="77777777" w:rsidR="001C0AD0" w:rsidRPr="001C0AD0" w:rsidRDefault="001C0AD0" w:rsidP="001C0AD0">
      <w:pPr>
        <w:spacing w:line="240" w:lineRule="auto"/>
        <w:rPr>
          <w:sz w:val="24"/>
          <w:szCs w:val="24"/>
          <w:lang w:val="en-US"/>
        </w:rPr>
      </w:pPr>
      <w:r w:rsidRPr="001C0AD0">
        <w:rPr>
          <w:sz w:val="24"/>
          <w:szCs w:val="24"/>
          <w:lang w:val="en-US"/>
        </w:rPr>
        <w:t xml:space="preserve">        ('Permissions', {'fields': ('is_admin', 'is_active',)}),</w:t>
      </w:r>
    </w:p>
    <w:p w14:paraId="76623FD4"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2379869" w14:textId="77777777" w:rsidR="001C0AD0" w:rsidRPr="001C0AD0" w:rsidRDefault="001C0AD0" w:rsidP="001C0AD0">
      <w:pPr>
        <w:spacing w:line="240" w:lineRule="auto"/>
        <w:rPr>
          <w:sz w:val="24"/>
          <w:szCs w:val="24"/>
          <w:lang w:val="en-US"/>
        </w:rPr>
      </w:pPr>
      <w:r w:rsidRPr="001C0AD0">
        <w:rPr>
          <w:sz w:val="24"/>
          <w:szCs w:val="24"/>
          <w:lang w:val="en-US"/>
        </w:rPr>
        <w:t xml:space="preserve">    # add_fieldsets is not a standard ModelAdmin attribute. UserAdmin</w:t>
      </w:r>
    </w:p>
    <w:p w14:paraId="19DEB94E" w14:textId="77777777" w:rsidR="001C0AD0" w:rsidRPr="001C0AD0" w:rsidRDefault="001C0AD0" w:rsidP="001C0AD0">
      <w:pPr>
        <w:spacing w:line="240" w:lineRule="auto"/>
        <w:rPr>
          <w:sz w:val="24"/>
          <w:szCs w:val="24"/>
          <w:lang w:val="en-US"/>
        </w:rPr>
      </w:pPr>
      <w:r w:rsidRPr="001C0AD0">
        <w:rPr>
          <w:sz w:val="24"/>
          <w:szCs w:val="24"/>
          <w:lang w:val="en-US"/>
        </w:rPr>
        <w:t xml:space="preserve">    # overrides get_fieldsets to use this attribute when creating a user.</w:t>
      </w:r>
    </w:p>
    <w:p w14:paraId="1077B1EA" w14:textId="77777777" w:rsidR="001C0AD0" w:rsidRPr="001C0AD0" w:rsidRDefault="001C0AD0" w:rsidP="001C0AD0">
      <w:pPr>
        <w:spacing w:line="240" w:lineRule="auto"/>
        <w:rPr>
          <w:sz w:val="24"/>
          <w:szCs w:val="24"/>
          <w:lang w:val="en-US"/>
        </w:rPr>
      </w:pPr>
      <w:r w:rsidRPr="001C0AD0">
        <w:rPr>
          <w:sz w:val="24"/>
          <w:szCs w:val="24"/>
          <w:lang w:val="en-US"/>
        </w:rPr>
        <w:t xml:space="preserve">    add_fieldsets = (</w:t>
      </w:r>
    </w:p>
    <w:p w14:paraId="5AF129E9" w14:textId="77777777" w:rsidR="001C0AD0" w:rsidRPr="001C0AD0" w:rsidRDefault="001C0AD0" w:rsidP="001C0AD0">
      <w:pPr>
        <w:spacing w:line="240" w:lineRule="auto"/>
        <w:rPr>
          <w:sz w:val="24"/>
          <w:szCs w:val="24"/>
          <w:lang w:val="en-US"/>
        </w:rPr>
      </w:pPr>
      <w:r w:rsidRPr="001C0AD0">
        <w:rPr>
          <w:sz w:val="24"/>
          <w:szCs w:val="24"/>
          <w:lang w:val="en-US"/>
        </w:rPr>
        <w:t xml:space="preserve">        (None, {</w:t>
      </w:r>
    </w:p>
    <w:p w14:paraId="70E1A98E" w14:textId="77777777" w:rsidR="001C0AD0" w:rsidRPr="001C0AD0" w:rsidRDefault="001C0AD0" w:rsidP="001C0AD0">
      <w:pPr>
        <w:spacing w:line="240" w:lineRule="auto"/>
        <w:rPr>
          <w:sz w:val="24"/>
          <w:szCs w:val="24"/>
          <w:lang w:val="en-US"/>
        </w:rPr>
      </w:pPr>
      <w:r w:rsidRPr="001C0AD0">
        <w:rPr>
          <w:sz w:val="24"/>
          <w:szCs w:val="24"/>
          <w:lang w:val="en-US"/>
        </w:rPr>
        <w:t xml:space="preserve">            'classes': ('wide',),</w:t>
      </w:r>
    </w:p>
    <w:p w14:paraId="1C32AB98" w14:textId="77777777" w:rsidR="001C0AD0" w:rsidRPr="001C0AD0" w:rsidRDefault="001C0AD0" w:rsidP="001C0AD0">
      <w:pPr>
        <w:spacing w:line="240" w:lineRule="auto"/>
        <w:rPr>
          <w:sz w:val="24"/>
          <w:szCs w:val="24"/>
          <w:lang w:val="en-US"/>
        </w:rPr>
      </w:pPr>
      <w:r w:rsidRPr="001C0AD0">
        <w:rPr>
          <w:sz w:val="24"/>
          <w:szCs w:val="24"/>
          <w:lang w:val="en-US"/>
        </w:rPr>
        <w:t xml:space="preserve">            'fields': ('team_name', 'password1', 'password2')}</w:t>
      </w:r>
    </w:p>
    <w:p w14:paraId="5EED953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5B819B18"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627D232"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eam_name',)</w:t>
      </w:r>
    </w:p>
    <w:p w14:paraId="10B77FEA" w14:textId="77777777" w:rsidR="001C0AD0" w:rsidRPr="001C0AD0" w:rsidRDefault="001C0AD0" w:rsidP="001C0AD0">
      <w:pPr>
        <w:spacing w:line="240" w:lineRule="auto"/>
        <w:rPr>
          <w:sz w:val="24"/>
          <w:szCs w:val="24"/>
          <w:lang w:val="en-US"/>
        </w:rPr>
      </w:pPr>
      <w:r w:rsidRPr="001C0AD0">
        <w:rPr>
          <w:sz w:val="24"/>
          <w:szCs w:val="24"/>
          <w:lang w:val="en-US"/>
        </w:rPr>
        <w:t xml:space="preserve">    ordering = ('team_name',)</w:t>
      </w:r>
    </w:p>
    <w:p w14:paraId="6AB2ECE0"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6D364868" w14:textId="77777777" w:rsidR="001C0AD0" w:rsidRPr="001C0AD0" w:rsidRDefault="001C0AD0" w:rsidP="001C0AD0">
      <w:pPr>
        <w:spacing w:line="240" w:lineRule="auto"/>
        <w:rPr>
          <w:sz w:val="24"/>
          <w:szCs w:val="24"/>
          <w:lang w:val="en-US"/>
        </w:rPr>
      </w:pPr>
    </w:p>
    <w:p w14:paraId="5684A15C" w14:textId="77777777" w:rsidR="001C0AD0" w:rsidRPr="001C0AD0" w:rsidRDefault="001C0AD0" w:rsidP="001C0AD0">
      <w:pPr>
        <w:spacing w:line="240" w:lineRule="auto"/>
        <w:rPr>
          <w:sz w:val="24"/>
          <w:szCs w:val="24"/>
          <w:lang w:val="en-US"/>
        </w:rPr>
      </w:pPr>
      <w:r w:rsidRPr="001C0AD0">
        <w:rPr>
          <w:sz w:val="24"/>
          <w:szCs w:val="24"/>
          <w:lang w:val="en-US"/>
        </w:rPr>
        <w:t># Now register the new UserAdmin...</w:t>
      </w:r>
    </w:p>
    <w:p w14:paraId="392F2FB2" w14:textId="77777777" w:rsidR="001C0AD0" w:rsidRPr="001C0AD0" w:rsidRDefault="001C0AD0" w:rsidP="001C0AD0">
      <w:pPr>
        <w:spacing w:line="240" w:lineRule="auto"/>
        <w:rPr>
          <w:sz w:val="24"/>
          <w:szCs w:val="24"/>
          <w:lang w:val="en-US"/>
        </w:rPr>
      </w:pPr>
      <w:r w:rsidRPr="001C0AD0">
        <w:rPr>
          <w:sz w:val="24"/>
          <w:szCs w:val="24"/>
          <w:lang w:val="en-US"/>
        </w:rPr>
        <w:lastRenderedPageBreak/>
        <w:t>admin.site.register(Team, TeamUserAdmin)</w:t>
      </w:r>
    </w:p>
    <w:p w14:paraId="6245A15E" w14:textId="77777777" w:rsidR="001C0AD0" w:rsidRPr="001C0AD0" w:rsidRDefault="001C0AD0" w:rsidP="001C0AD0">
      <w:pPr>
        <w:spacing w:line="240" w:lineRule="auto"/>
        <w:rPr>
          <w:sz w:val="24"/>
          <w:szCs w:val="24"/>
          <w:lang w:val="en-US"/>
        </w:rPr>
      </w:pPr>
      <w:r w:rsidRPr="001C0AD0">
        <w:rPr>
          <w:sz w:val="24"/>
          <w:szCs w:val="24"/>
          <w:lang w:val="en-US"/>
        </w:rPr>
        <w:t># ... and, since we're not using Django's built-in permissions,</w:t>
      </w:r>
    </w:p>
    <w:p w14:paraId="244C8DF5" w14:textId="77777777" w:rsidR="001C0AD0" w:rsidRPr="001C0AD0" w:rsidRDefault="001C0AD0" w:rsidP="001C0AD0">
      <w:pPr>
        <w:spacing w:line="240" w:lineRule="auto"/>
        <w:rPr>
          <w:sz w:val="24"/>
          <w:szCs w:val="24"/>
          <w:lang w:val="en-US"/>
        </w:rPr>
      </w:pPr>
      <w:r w:rsidRPr="001C0AD0">
        <w:rPr>
          <w:sz w:val="24"/>
          <w:szCs w:val="24"/>
          <w:lang w:val="en-US"/>
        </w:rPr>
        <w:t># unregister the Group model from admin.</w:t>
      </w:r>
    </w:p>
    <w:p w14:paraId="27EEBEAE" w14:textId="77777777" w:rsidR="001C0AD0" w:rsidRPr="001C0AD0" w:rsidRDefault="001C0AD0" w:rsidP="001C0AD0">
      <w:pPr>
        <w:spacing w:line="240" w:lineRule="auto"/>
        <w:rPr>
          <w:sz w:val="24"/>
          <w:szCs w:val="24"/>
          <w:lang w:val="en-US"/>
        </w:rPr>
      </w:pPr>
      <w:r w:rsidRPr="001C0AD0">
        <w:rPr>
          <w:sz w:val="24"/>
          <w:szCs w:val="24"/>
          <w:lang w:val="en-US"/>
        </w:rPr>
        <w:t>admin.site.unregister(Group)</w:t>
      </w:r>
    </w:p>
    <w:p w14:paraId="0D15E86A" w14:textId="77777777" w:rsidR="001C0AD0" w:rsidRPr="001C0AD0" w:rsidRDefault="001C0AD0" w:rsidP="001C0AD0">
      <w:pPr>
        <w:spacing w:line="240" w:lineRule="auto"/>
        <w:rPr>
          <w:sz w:val="24"/>
          <w:szCs w:val="24"/>
          <w:lang w:val="en-US"/>
        </w:rPr>
      </w:pPr>
    </w:p>
    <w:p w14:paraId="1C81DDC3" w14:textId="77777777" w:rsidR="001C0AD0" w:rsidRPr="001C0AD0" w:rsidRDefault="001C0AD0" w:rsidP="001C0AD0">
      <w:pPr>
        <w:spacing w:line="240" w:lineRule="auto"/>
        <w:rPr>
          <w:sz w:val="24"/>
          <w:szCs w:val="24"/>
          <w:lang w:val="en-US"/>
        </w:rPr>
      </w:pPr>
    </w:p>
    <w:p w14:paraId="3D253E9B" w14:textId="77777777" w:rsidR="001C0AD0" w:rsidRPr="001C0AD0" w:rsidRDefault="001C0AD0" w:rsidP="001C0AD0">
      <w:pPr>
        <w:spacing w:line="240" w:lineRule="auto"/>
        <w:rPr>
          <w:sz w:val="24"/>
          <w:szCs w:val="24"/>
          <w:lang w:val="en-US"/>
        </w:rPr>
      </w:pPr>
      <w:r w:rsidRPr="001C0AD0">
        <w:rPr>
          <w:sz w:val="24"/>
          <w:szCs w:val="24"/>
          <w:lang w:val="en-US"/>
        </w:rPr>
        <w:t>class FlatPageCustomAdmin(FlatPageAdmin):</w:t>
      </w:r>
    </w:p>
    <w:p w14:paraId="58DFA60F" w14:textId="77777777" w:rsidR="001C0AD0" w:rsidRPr="001C0AD0" w:rsidRDefault="001C0AD0" w:rsidP="001C0AD0">
      <w:pPr>
        <w:spacing w:line="240" w:lineRule="auto"/>
        <w:rPr>
          <w:sz w:val="24"/>
          <w:szCs w:val="24"/>
          <w:lang w:val="en-US"/>
        </w:rPr>
      </w:pPr>
      <w:r w:rsidRPr="001C0AD0">
        <w:rPr>
          <w:sz w:val="24"/>
          <w:szCs w:val="24"/>
          <w:lang w:val="en-US"/>
        </w:rPr>
        <w:t xml:space="preserve">    formfield_overrides = {models.TextField: {'widget': SummernoteWidget}}</w:t>
      </w:r>
    </w:p>
    <w:p w14:paraId="16F280EB" w14:textId="77777777" w:rsidR="001C0AD0" w:rsidRPr="001C0AD0" w:rsidRDefault="001C0AD0" w:rsidP="001C0AD0">
      <w:pPr>
        <w:spacing w:line="240" w:lineRule="auto"/>
        <w:rPr>
          <w:sz w:val="24"/>
          <w:szCs w:val="24"/>
          <w:lang w:val="en-US"/>
        </w:rPr>
      </w:pPr>
    </w:p>
    <w:p w14:paraId="70486753" w14:textId="77777777" w:rsidR="001C0AD0" w:rsidRPr="001C0AD0" w:rsidRDefault="001C0AD0" w:rsidP="001C0AD0">
      <w:pPr>
        <w:spacing w:line="240" w:lineRule="auto"/>
        <w:rPr>
          <w:sz w:val="24"/>
          <w:szCs w:val="24"/>
          <w:lang w:val="en-US"/>
        </w:rPr>
      </w:pPr>
    </w:p>
    <w:p w14:paraId="24B0BE96" w14:textId="77777777" w:rsidR="001C0AD0" w:rsidRPr="001C0AD0" w:rsidRDefault="001C0AD0" w:rsidP="001C0AD0">
      <w:pPr>
        <w:spacing w:line="240" w:lineRule="auto"/>
        <w:rPr>
          <w:sz w:val="24"/>
          <w:szCs w:val="24"/>
          <w:lang w:val="en-US"/>
        </w:rPr>
      </w:pPr>
      <w:r w:rsidRPr="001C0AD0">
        <w:rPr>
          <w:sz w:val="24"/>
          <w:szCs w:val="24"/>
          <w:lang w:val="en-US"/>
        </w:rPr>
        <w:t>admin.site.unregister(FlatPage)</w:t>
      </w:r>
    </w:p>
    <w:p w14:paraId="33AB5DBB" w14:textId="5232E04A" w:rsidR="001C0AD0" w:rsidRPr="001C0AD0" w:rsidRDefault="001C0AD0" w:rsidP="001C0AD0">
      <w:pPr>
        <w:spacing w:line="240" w:lineRule="auto"/>
        <w:rPr>
          <w:sz w:val="24"/>
          <w:szCs w:val="24"/>
          <w:lang w:val="en-US"/>
        </w:rPr>
      </w:pPr>
      <w:r w:rsidRPr="001C0AD0">
        <w:rPr>
          <w:sz w:val="24"/>
          <w:szCs w:val="24"/>
          <w:lang w:val="en-US"/>
        </w:rPr>
        <w:t>admin.site.register(FlatPage, FlatPageCustomAdmin)</w:t>
      </w:r>
    </w:p>
    <w:p w14:paraId="04D3694D" w14:textId="46752A51" w:rsidR="001C0AD0" w:rsidRPr="001C0AD0" w:rsidRDefault="001C0AD0" w:rsidP="001C0AD0">
      <w:pPr>
        <w:spacing w:line="240" w:lineRule="auto"/>
        <w:rPr>
          <w:sz w:val="24"/>
          <w:szCs w:val="24"/>
          <w:lang w:val="en-US"/>
        </w:rPr>
      </w:pPr>
    </w:p>
    <w:p w14:paraId="17E548C9" w14:textId="51FE7A22" w:rsidR="001C0AD0" w:rsidRPr="001C0AD0" w:rsidRDefault="001C0AD0" w:rsidP="001C0AD0">
      <w:pPr>
        <w:spacing w:line="240" w:lineRule="auto"/>
        <w:rPr>
          <w:sz w:val="24"/>
          <w:szCs w:val="24"/>
          <w:lang w:val="en-US"/>
        </w:rPr>
      </w:pPr>
      <w:r w:rsidRPr="001C0AD0">
        <w:rPr>
          <w:sz w:val="24"/>
          <w:szCs w:val="24"/>
          <w:lang w:val="en-US"/>
        </w:rPr>
        <w:t>models.py</w:t>
      </w:r>
    </w:p>
    <w:p w14:paraId="0185DF39"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07D13D5D"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012BE059" w14:textId="77777777" w:rsidR="001C0AD0" w:rsidRPr="001C0AD0" w:rsidRDefault="001C0AD0" w:rsidP="001C0AD0">
      <w:pPr>
        <w:spacing w:line="240" w:lineRule="auto"/>
        <w:rPr>
          <w:sz w:val="24"/>
          <w:szCs w:val="24"/>
          <w:lang w:val="en-US"/>
        </w:rPr>
      </w:pPr>
      <w:r w:rsidRPr="001C0AD0">
        <w:rPr>
          <w:sz w:val="24"/>
          <w:szCs w:val="24"/>
          <w:lang w:val="en-US"/>
        </w:rPr>
        <w:t>from __future__ import unicode_literals</w:t>
      </w:r>
    </w:p>
    <w:p w14:paraId="0B4A60DB" w14:textId="77777777" w:rsidR="001C0AD0" w:rsidRPr="001C0AD0" w:rsidRDefault="001C0AD0" w:rsidP="001C0AD0">
      <w:pPr>
        <w:spacing w:line="240" w:lineRule="auto"/>
        <w:rPr>
          <w:sz w:val="24"/>
          <w:szCs w:val="24"/>
          <w:lang w:val="en-US"/>
        </w:rPr>
      </w:pPr>
    </w:p>
    <w:p w14:paraId="3F727B54" w14:textId="77777777" w:rsidR="001C0AD0" w:rsidRPr="001C0AD0" w:rsidRDefault="001C0AD0" w:rsidP="001C0AD0">
      <w:pPr>
        <w:spacing w:line="240" w:lineRule="auto"/>
        <w:rPr>
          <w:sz w:val="24"/>
          <w:szCs w:val="24"/>
          <w:lang w:val="en-US"/>
        </w:rPr>
      </w:pPr>
      <w:r w:rsidRPr="001C0AD0">
        <w:rPr>
          <w:sz w:val="24"/>
          <w:szCs w:val="24"/>
          <w:lang w:val="en-US"/>
        </w:rPr>
        <w:t>import os</w:t>
      </w:r>
    </w:p>
    <w:p w14:paraId="25F210F8" w14:textId="77777777" w:rsidR="001C0AD0" w:rsidRPr="001C0AD0" w:rsidRDefault="001C0AD0" w:rsidP="001C0AD0">
      <w:pPr>
        <w:spacing w:line="240" w:lineRule="auto"/>
        <w:rPr>
          <w:sz w:val="24"/>
          <w:szCs w:val="24"/>
          <w:lang w:val="en-US"/>
        </w:rPr>
      </w:pPr>
    </w:p>
    <w:p w14:paraId="5281D08F"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AbstractBaseUser, BaseUserManager</w:t>
      </w:r>
    </w:p>
    <w:p w14:paraId="592AEF5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5F2BC972" w14:textId="77777777" w:rsidR="001C0AD0" w:rsidRPr="001C0AD0" w:rsidRDefault="001C0AD0" w:rsidP="001C0AD0">
      <w:pPr>
        <w:spacing w:line="240" w:lineRule="auto"/>
        <w:rPr>
          <w:sz w:val="24"/>
          <w:szCs w:val="24"/>
          <w:lang w:val="en-US"/>
        </w:rPr>
      </w:pPr>
      <w:r w:rsidRPr="001C0AD0">
        <w:rPr>
          <w:sz w:val="24"/>
          <w:szCs w:val="24"/>
          <w:lang w:val="en-US"/>
        </w:rPr>
        <w:t>from django.dispatch import receiver</w:t>
      </w:r>
    </w:p>
    <w:p w14:paraId="2DDBFE25"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6BB1A236" w14:textId="77777777" w:rsidR="001C0AD0" w:rsidRPr="001C0AD0" w:rsidRDefault="001C0AD0" w:rsidP="001C0AD0">
      <w:pPr>
        <w:spacing w:line="240" w:lineRule="auto"/>
        <w:rPr>
          <w:sz w:val="24"/>
          <w:szCs w:val="24"/>
          <w:lang w:val="en-US"/>
        </w:rPr>
      </w:pPr>
      <w:r w:rsidRPr="001C0AD0">
        <w:rPr>
          <w:sz w:val="24"/>
          <w:szCs w:val="24"/>
          <w:lang w:val="en-US"/>
        </w:rPr>
        <w:t>from django.utils.encoding import python_2_unicode_compatible</w:t>
      </w:r>
    </w:p>
    <w:p w14:paraId="18A8EA7B" w14:textId="77777777" w:rsidR="001C0AD0" w:rsidRPr="001C0AD0" w:rsidRDefault="001C0AD0" w:rsidP="001C0AD0">
      <w:pPr>
        <w:spacing w:line="240" w:lineRule="auto"/>
        <w:rPr>
          <w:sz w:val="24"/>
          <w:szCs w:val="24"/>
          <w:lang w:val="en-US"/>
        </w:rPr>
      </w:pPr>
      <w:r w:rsidRPr="001C0AD0">
        <w:rPr>
          <w:sz w:val="24"/>
          <w:szCs w:val="24"/>
          <w:lang w:val="en-US"/>
        </w:rPr>
        <w:t>from django.core.validators import MinValueValidator</w:t>
      </w:r>
    </w:p>
    <w:p w14:paraId="233823B6"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3BBECB58" w14:textId="77777777" w:rsidR="001C0AD0" w:rsidRPr="001C0AD0" w:rsidRDefault="001C0AD0" w:rsidP="001C0AD0">
      <w:pPr>
        <w:spacing w:line="240" w:lineRule="auto"/>
        <w:rPr>
          <w:sz w:val="24"/>
          <w:szCs w:val="24"/>
          <w:lang w:val="en-US"/>
        </w:rPr>
      </w:pPr>
    </w:p>
    <w:p w14:paraId="218BBAB9"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8871730" w14:textId="77777777" w:rsidR="001C0AD0" w:rsidRPr="001C0AD0" w:rsidRDefault="001C0AD0" w:rsidP="001C0AD0">
      <w:pPr>
        <w:spacing w:line="240" w:lineRule="auto"/>
        <w:rPr>
          <w:sz w:val="24"/>
          <w:szCs w:val="24"/>
          <w:lang w:val="en-US"/>
        </w:rPr>
      </w:pPr>
      <w:r w:rsidRPr="001C0AD0">
        <w:rPr>
          <w:sz w:val="24"/>
          <w:szCs w:val="24"/>
          <w:lang w:val="en-US"/>
        </w:rPr>
        <w:t>class TeamUserManager(BaseUserManager):</w:t>
      </w:r>
    </w:p>
    <w:p w14:paraId="419146F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user(self, team_name, password=None):</w:t>
      </w:r>
    </w:p>
    <w:p w14:paraId="7D5BF985" w14:textId="77777777" w:rsidR="001C0AD0" w:rsidRPr="001C0AD0" w:rsidRDefault="001C0AD0" w:rsidP="001C0AD0">
      <w:pPr>
        <w:spacing w:line="240" w:lineRule="auto"/>
        <w:rPr>
          <w:sz w:val="24"/>
          <w:szCs w:val="24"/>
          <w:lang w:val="en-US"/>
        </w:rPr>
      </w:pPr>
      <w:r w:rsidRPr="001C0AD0">
        <w:rPr>
          <w:sz w:val="24"/>
          <w:szCs w:val="24"/>
          <w:lang w:val="en-US"/>
        </w:rPr>
        <w:t xml:space="preserve">        user = self.model(</w:t>
      </w:r>
    </w:p>
    <w:p w14:paraId="4C805F53"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73D5BE4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9F2974A" w14:textId="77777777" w:rsidR="001C0AD0" w:rsidRPr="001C0AD0" w:rsidRDefault="001C0AD0" w:rsidP="001C0AD0">
      <w:pPr>
        <w:spacing w:line="240" w:lineRule="auto"/>
        <w:rPr>
          <w:sz w:val="24"/>
          <w:szCs w:val="24"/>
          <w:lang w:val="en-US"/>
        </w:rPr>
      </w:pPr>
    </w:p>
    <w:p w14:paraId="1AA2F3E3"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password)</w:t>
      </w:r>
    </w:p>
    <w:p w14:paraId="7873048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6F82CB85"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7C6AAFA" w14:textId="77777777" w:rsidR="001C0AD0" w:rsidRPr="001C0AD0" w:rsidRDefault="001C0AD0" w:rsidP="001C0AD0">
      <w:pPr>
        <w:spacing w:line="240" w:lineRule="auto"/>
        <w:rPr>
          <w:sz w:val="24"/>
          <w:szCs w:val="24"/>
          <w:lang w:val="en-US"/>
        </w:rPr>
      </w:pPr>
    </w:p>
    <w:p w14:paraId="6B99DD7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superuser(self, team_name, password):</w:t>
      </w:r>
    </w:p>
    <w:p w14:paraId="08D1CAE4" w14:textId="77777777" w:rsidR="001C0AD0" w:rsidRPr="001C0AD0" w:rsidRDefault="001C0AD0" w:rsidP="001C0AD0">
      <w:pPr>
        <w:spacing w:line="240" w:lineRule="auto"/>
        <w:rPr>
          <w:sz w:val="24"/>
          <w:szCs w:val="24"/>
          <w:lang w:val="en-US"/>
        </w:rPr>
      </w:pPr>
      <w:r w:rsidRPr="001C0AD0">
        <w:rPr>
          <w:sz w:val="24"/>
          <w:szCs w:val="24"/>
          <w:lang w:val="en-US"/>
        </w:rPr>
        <w:t xml:space="preserve">        user = self.create_user(</w:t>
      </w:r>
    </w:p>
    <w:p w14:paraId="73614A31" w14:textId="77777777" w:rsidR="001C0AD0" w:rsidRPr="001C0AD0" w:rsidRDefault="001C0AD0" w:rsidP="001C0AD0">
      <w:pPr>
        <w:spacing w:line="240" w:lineRule="auto"/>
        <w:rPr>
          <w:sz w:val="24"/>
          <w:szCs w:val="24"/>
          <w:lang w:val="en-US"/>
        </w:rPr>
      </w:pPr>
      <w:r w:rsidRPr="001C0AD0">
        <w:rPr>
          <w:sz w:val="24"/>
          <w:szCs w:val="24"/>
          <w:lang w:val="en-US"/>
        </w:rPr>
        <w:t xml:space="preserve">            password=password,</w:t>
      </w:r>
    </w:p>
    <w:p w14:paraId="766830EF"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162A39D6"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F987B4" w14:textId="77777777" w:rsidR="001C0AD0" w:rsidRPr="001C0AD0" w:rsidRDefault="001C0AD0" w:rsidP="001C0AD0">
      <w:pPr>
        <w:spacing w:line="240" w:lineRule="auto"/>
        <w:rPr>
          <w:sz w:val="24"/>
          <w:szCs w:val="24"/>
          <w:lang w:val="en-US"/>
        </w:rPr>
      </w:pPr>
      <w:r w:rsidRPr="001C0AD0">
        <w:rPr>
          <w:sz w:val="24"/>
          <w:szCs w:val="24"/>
          <w:lang w:val="en-US"/>
        </w:rPr>
        <w:t xml:space="preserve">        user.is_admin = True</w:t>
      </w:r>
    </w:p>
    <w:p w14:paraId="3BD7F0BD" w14:textId="77777777" w:rsidR="001C0AD0" w:rsidRPr="001C0AD0" w:rsidRDefault="001C0AD0" w:rsidP="001C0AD0">
      <w:pPr>
        <w:spacing w:line="240" w:lineRule="auto"/>
        <w:rPr>
          <w:sz w:val="24"/>
          <w:szCs w:val="24"/>
          <w:lang w:val="en-US"/>
        </w:rPr>
      </w:pPr>
      <w:r w:rsidRPr="001C0AD0">
        <w:rPr>
          <w:sz w:val="24"/>
          <w:szCs w:val="24"/>
          <w:lang w:val="en-US"/>
        </w:rPr>
        <w:t xml:space="preserve">        user.is_active = True</w:t>
      </w:r>
    </w:p>
    <w:p w14:paraId="663B4F4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0C5E82F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20D1E09F" w14:textId="77777777" w:rsidR="001C0AD0" w:rsidRPr="001C0AD0" w:rsidRDefault="001C0AD0" w:rsidP="001C0AD0">
      <w:pPr>
        <w:spacing w:line="240" w:lineRule="auto"/>
        <w:rPr>
          <w:sz w:val="24"/>
          <w:szCs w:val="24"/>
          <w:lang w:val="en-US"/>
        </w:rPr>
      </w:pPr>
    </w:p>
    <w:p w14:paraId="2EA2E66A" w14:textId="77777777" w:rsidR="001C0AD0" w:rsidRPr="001C0AD0" w:rsidRDefault="001C0AD0" w:rsidP="001C0AD0">
      <w:pPr>
        <w:spacing w:line="240" w:lineRule="auto"/>
        <w:rPr>
          <w:sz w:val="24"/>
          <w:szCs w:val="24"/>
          <w:lang w:val="en-US"/>
        </w:rPr>
      </w:pPr>
    </w:p>
    <w:p w14:paraId="3A6E4241"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2F097F9" w14:textId="77777777" w:rsidR="001C0AD0" w:rsidRPr="001C0AD0" w:rsidRDefault="001C0AD0" w:rsidP="001C0AD0">
      <w:pPr>
        <w:spacing w:line="240" w:lineRule="auto"/>
        <w:rPr>
          <w:sz w:val="24"/>
          <w:szCs w:val="24"/>
          <w:lang w:val="en-US"/>
        </w:rPr>
      </w:pPr>
      <w:r w:rsidRPr="001C0AD0">
        <w:rPr>
          <w:sz w:val="24"/>
          <w:szCs w:val="24"/>
          <w:lang w:val="en-US"/>
        </w:rPr>
        <w:t>class Team(AbstractBaseUser):</w:t>
      </w:r>
    </w:p>
    <w:p w14:paraId="5302F58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eam_name = models.CharField(</w:t>
      </w:r>
    </w:p>
    <w:p w14:paraId="33936171" w14:textId="77777777" w:rsidR="001C0AD0" w:rsidRPr="001C0AD0" w:rsidRDefault="001C0AD0" w:rsidP="001C0AD0">
      <w:pPr>
        <w:spacing w:line="240" w:lineRule="auto"/>
        <w:rPr>
          <w:sz w:val="24"/>
          <w:szCs w:val="24"/>
          <w:lang w:val="en-US"/>
        </w:rPr>
      </w:pPr>
      <w:r w:rsidRPr="001C0AD0">
        <w:rPr>
          <w:sz w:val="24"/>
          <w:szCs w:val="24"/>
          <w:lang w:val="en-US"/>
        </w:rPr>
        <w:t xml:space="preserve">        max_length=255,</w:t>
      </w:r>
    </w:p>
    <w:p w14:paraId="380DF482" w14:textId="77777777" w:rsidR="001C0AD0" w:rsidRPr="001C0AD0" w:rsidRDefault="001C0AD0" w:rsidP="001C0AD0">
      <w:pPr>
        <w:spacing w:line="240" w:lineRule="auto"/>
        <w:rPr>
          <w:sz w:val="24"/>
          <w:szCs w:val="24"/>
          <w:lang w:val="en-US"/>
        </w:rPr>
      </w:pPr>
      <w:r w:rsidRPr="001C0AD0">
        <w:rPr>
          <w:sz w:val="24"/>
          <w:szCs w:val="24"/>
          <w:lang w:val="en-US"/>
        </w:rPr>
        <w:t xml:space="preserve">        unique=True,</w:t>
      </w:r>
    </w:p>
    <w:p w14:paraId="0A69EB82"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Название команды"</w:t>
      </w:r>
    </w:p>
    <w:p w14:paraId="1C7C8A4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0D0CA02" w14:textId="77777777" w:rsidR="001C0AD0" w:rsidRPr="001C0AD0" w:rsidRDefault="001C0AD0" w:rsidP="001C0AD0">
      <w:pPr>
        <w:spacing w:line="240" w:lineRule="auto"/>
        <w:rPr>
          <w:sz w:val="24"/>
          <w:szCs w:val="24"/>
          <w:lang w:val="en-US"/>
        </w:rPr>
      </w:pPr>
      <w:r w:rsidRPr="001C0AD0">
        <w:rPr>
          <w:sz w:val="24"/>
          <w:szCs w:val="24"/>
          <w:lang w:val="en-US"/>
        </w:rPr>
        <w:t xml:space="preserve">    is_active = models.BooleanField(default=False)</w:t>
      </w:r>
    </w:p>
    <w:p w14:paraId="14E2AC3C" w14:textId="77777777" w:rsidR="001C0AD0" w:rsidRPr="001C0AD0" w:rsidRDefault="001C0AD0" w:rsidP="001C0AD0">
      <w:pPr>
        <w:spacing w:line="240" w:lineRule="auto"/>
        <w:rPr>
          <w:sz w:val="24"/>
          <w:szCs w:val="24"/>
          <w:lang w:val="en-US"/>
        </w:rPr>
      </w:pPr>
      <w:r w:rsidRPr="001C0AD0">
        <w:rPr>
          <w:sz w:val="24"/>
          <w:szCs w:val="24"/>
          <w:lang w:val="en-US"/>
        </w:rPr>
        <w:t xml:space="preserve">    is_admin = models.BooleanField(default=False)</w:t>
      </w:r>
    </w:p>
    <w:p w14:paraId="56F636DD" w14:textId="77777777" w:rsidR="001C0AD0" w:rsidRPr="001C0AD0" w:rsidRDefault="001C0AD0" w:rsidP="001C0AD0">
      <w:pPr>
        <w:spacing w:line="240" w:lineRule="auto"/>
        <w:rPr>
          <w:sz w:val="24"/>
          <w:szCs w:val="24"/>
          <w:lang w:val="en-US"/>
        </w:rPr>
      </w:pPr>
      <w:r w:rsidRPr="001C0AD0">
        <w:rPr>
          <w:sz w:val="24"/>
          <w:szCs w:val="24"/>
          <w:lang w:val="en-US"/>
        </w:rPr>
        <w:t xml:space="preserve">    objects = TeamUserManager()</w:t>
      </w:r>
    </w:p>
    <w:p w14:paraId="3EA3978C" w14:textId="77777777" w:rsidR="001C0AD0" w:rsidRPr="001C0AD0" w:rsidRDefault="001C0AD0" w:rsidP="001C0AD0">
      <w:pPr>
        <w:spacing w:line="240" w:lineRule="auto"/>
        <w:rPr>
          <w:sz w:val="24"/>
          <w:szCs w:val="24"/>
          <w:lang w:val="en-US"/>
        </w:rPr>
      </w:pPr>
    </w:p>
    <w:p w14:paraId="24F9B8D7" w14:textId="77777777" w:rsidR="001C0AD0" w:rsidRPr="001C0AD0" w:rsidRDefault="001C0AD0" w:rsidP="001C0AD0">
      <w:pPr>
        <w:spacing w:line="240" w:lineRule="auto"/>
        <w:rPr>
          <w:sz w:val="24"/>
          <w:szCs w:val="24"/>
          <w:lang w:val="en-US"/>
        </w:rPr>
      </w:pPr>
      <w:r w:rsidRPr="001C0AD0">
        <w:rPr>
          <w:sz w:val="24"/>
          <w:szCs w:val="24"/>
          <w:lang w:val="en-US"/>
        </w:rPr>
        <w:t xml:space="preserve">    USERNAME_FIELD = 'team_name'</w:t>
      </w:r>
    </w:p>
    <w:p w14:paraId="1B34E7ED" w14:textId="77777777" w:rsidR="001C0AD0" w:rsidRPr="001C0AD0" w:rsidRDefault="001C0AD0" w:rsidP="001C0AD0">
      <w:pPr>
        <w:spacing w:line="240" w:lineRule="auto"/>
        <w:rPr>
          <w:sz w:val="24"/>
          <w:szCs w:val="24"/>
          <w:lang w:val="en-US"/>
        </w:rPr>
      </w:pPr>
    </w:p>
    <w:p w14:paraId="57B21E14" w14:textId="77777777" w:rsidR="001C0AD0" w:rsidRPr="001C0AD0" w:rsidRDefault="001C0AD0" w:rsidP="001C0AD0">
      <w:pPr>
        <w:spacing w:line="240" w:lineRule="auto"/>
        <w:rPr>
          <w:sz w:val="24"/>
          <w:szCs w:val="24"/>
          <w:lang w:val="en-US"/>
        </w:rPr>
      </w:pPr>
      <w:r w:rsidRPr="001C0AD0">
        <w:rPr>
          <w:sz w:val="24"/>
          <w:szCs w:val="24"/>
          <w:lang w:val="en-US"/>
        </w:rPr>
        <w:t xml:space="preserve">    def get_full_name(self):</w:t>
      </w:r>
    </w:p>
    <w:p w14:paraId="6738BAD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066467DB"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4F0F44E" w14:textId="77777777" w:rsidR="001C0AD0" w:rsidRPr="001C0AD0" w:rsidRDefault="001C0AD0" w:rsidP="001C0AD0">
      <w:pPr>
        <w:spacing w:line="240" w:lineRule="auto"/>
        <w:rPr>
          <w:sz w:val="24"/>
          <w:szCs w:val="24"/>
          <w:lang w:val="en-US"/>
        </w:rPr>
      </w:pPr>
    </w:p>
    <w:p w14:paraId="3AD93392" w14:textId="77777777" w:rsidR="001C0AD0" w:rsidRPr="001C0AD0" w:rsidRDefault="001C0AD0" w:rsidP="001C0AD0">
      <w:pPr>
        <w:spacing w:line="240" w:lineRule="auto"/>
        <w:rPr>
          <w:sz w:val="24"/>
          <w:szCs w:val="24"/>
          <w:lang w:val="en-US"/>
        </w:rPr>
      </w:pPr>
      <w:r w:rsidRPr="001C0AD0">
        <w:rPr>
          <w:sz w:val="24"/>
          <w:szCs w:val="24"/>
          <w:lang w:val="en-US"/>
        </w:rPr>
        <w:t xml:space="preserve">    def get_short_name(self):</w:t>
      </w:r>
    </w:p>
    <w:p w14:paraId="399C3CB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39D1CF56"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410BD914" w14:textId="77777777" w:rsidR="001C0AD0" w:rsidRPr="001C0AD0" w:rsidRDefault="001C0AD0" w:rsidP="001C0AD0">
      <w:pPr>
        <w:spacing w:line="240" w:lineRule="auto"/>
        <w:rPr>
          <w:sz w:val="24"/>
          <w:szCs w:val="24"/>
          <w:lang w:val="en-US"/>
        </w:rPr>
      </w:pPr>
    </w:p>
    <w:p w14:paraId="7E93AF00"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2AD91E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7C425E9" w14:textId="77777777" w:rsidR="001C0AD0" w:rsidRPr="001C0AD0" w:rsidRDefault="001C0AD0" w:rsidP="001C0AD0">
      <w:pPr>
        <w:spacing w:line="240" w:lineRule="auto"/>
        <w:rPr>
          <w:sz w:val="24"/>
          <w:szCs w:val="24"/>
          <w:lang w:val="en-US"/>
        </w:rPr>
      </w:pPr>
    </w:p>
    <w:p w14:paraId="1AEF3C4F" w14:textId="77777777" w:rsidR="001C0AD0" w:rsidRPr="001C0AD0" w:rsidRDefault="001C0AD0" w:rsidP="001C0AD0">
      <w:pPr>
        <w:spacing w:line="240" w:lineRule="auto"/>
        <w:rPr>
          <w:sz w:val="24"/>
          <w:szCs w:val="24"/>
          <w:lang w:val="en-US"/>
        </w:rPr>
      </w:pPr>
      <w:r w:rsidRPr="001C0AD0">
        <w:rPr>
          <w:sz w:val="24"/>
          <w:szCs w:val="24"/>
          <w:lang w:val="en-US"/>
        </w:rPr>
        <w:t xml:space="preserve">    def has_perm(self, perm, obj=None):</w:t>
      </w:r>
    </w:p>
    <w:p w14:paraId="66E952F3"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a specific permission?"""</w:t>
      </w:r>
    </w:p>
    <w:p w14:paraId="20203395"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0E67A5E9"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395499C3" w14:textId="77777777" w:rsidR="001C0AD0" w:rsidRPr="001C0AD0" w:rsidRDefault="001C0AD0" w:rsidP="001C0AD0">
      <w:pPr>
        <w:spacing w:line="240" w:lineRule="auto"/>
        <w:rPr>
          <w:sz w:val="24"/>
          <w:szCs w:val="24"/>
          <w:lang w:val="en-US"/>
        </w:rPr>
      </w:pPr>
    </w:p>
    <w:p w14:paraId="7D9B9791" w14:textId="77777777" w:rsidR="001C0AD0" w:rsidRPr="001C0AD0" w:rsidRDefault="001C0AD0" w:rsidP="001C0AD0">
      <w:pPr>
        <w:spacing w:line="240" w:lineRule="auto"/>
        <w:rPr>
          <w:sz w:val="24"/>
          <w:szCs w:val="24"/>
          <w:lang w:val="en-US"/>
        </w:rPr>
      </w:pPr>
      <w:r w:rsidRPr="001C0AD0">
        <w:rPr>
          <w:sz w:val="24"/>
          <w:szCs w:val="24"/>
          <w:lang w:val="en-US"/>
        </w:rPr>
        <w:t xml:space="preserve">    def has_module_perms(self, app_label):</w:t>
      </w:r>
    </w:p>
    <w:p w14:paraId="55128BB0"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permissions to view the app `app_label`?"""</w:t>
      </w:r>
    </w:p>
    <w:p w14:paraId="4385BC13"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7C8CF645"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46D0BF4F" w14:textId="77777777" w:rsidR="001C0AD0" w:rsidRPr="001C0AD0" w:rsidRDefault="001C0AD0" w:rsidP="001C0AD0">
      <w:pPr>
        <w:spacing w:line="240" w:lineRule="auto"/>
        <w:rPr>
          <w:sz w:val="24"/>
          <w:szCs w:val="24"/>
          <w:lang w:val="en-US"/>
        </w:rPr>
      </w:pPr>
    </w:p>
    <w:p w14:paraId="5148187C" w14:textId="77777777" w:rsidR="001C0AD0" w:rsidRPr="001C0AD0" w:rsidRDefault="001C0AD0" w:rsidP="001C0AD0">
      <w:pPr>
        <w:spacing w:line="240" w:lineRule="auto"/>
        <w:rPr>
          <w:sz w:val="24"/>
          <w:szCs w:val="24"/>
          <w:lang w:val="en-US"/>
        </w:rPr>
      </w:pPr>
      <w:r w:rsidRPr="001C0AD0">
        <w:rPr>
          <w:sz w:val="24"/>
          <w:szCs w:val="24"/>
          <w:lang w:val="en-US"/>
        </w:rPr>
        <w:t xml:space="preserve">    @property</w:t>
      </w:r>
    </w:p>
    <w:p w14:paraId="55E01E45" w14:textId="77777777" w:rsidR="001C0AD0" w:rsidRPr="001C0AD0" w:rsidRDefault="001C0AD0" w:rsidP="001C0AD0">
      <w:pPr>
        <w:spacing w:line="240" w:lineRule="auto"/>
        <w:rPr>
          <w:sz w:val="24"/>
          <w:szCs w:val="24"/>
          <w:lang w:val="en-US"/>
        </w:rPr>
      </w:pPr>
      <w:r w:rsidRPr="001C0AD0">
        <w:rPr>
          <w:sz w:val="24"/>
          <w:szCs w:val="24"/>
          <w:lang w:val="en-US"/>
        </w:rPr>
        <w:t xml:space="preserve">    def is_staff(self):</w:t>
      </w:r>
    </w:p>
    <w:p w14:paraId="11F61303" w14:textId="77777777" w:rsidR="001C0AD0" w:rsidRPr="001C0AD0" w:rsidRDefault="001C0AD0" w:rsidP="001C0AD0">
      <w:pPr>
        <w:spacing w:line="240" w:lineRule="auto"/>
        <w:rPr>
          <w:sz w:val="24"/>
          <w:szCs w:val="24"/>
          <w:lang w:val="en-US"/>
        </w:rPr>
      </w:pPr>
      <w:r w:rsidRPr="001C0AD0">
        <w:rPr>
          <w:sz w:val="24"/>
          <w:szCs w:val="24"/>
          <w:lang w:val="en-US"/>
        </w:rPr>
        <w:t xml:space="preserve">        """Is the user a member of staff?"""</w:t>
      </w:r>
    </w:p>
    <w:p w14:paraId="28441AAE"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All admins are staff</w:t>
      </w:r>
    </w:p>
    <w:p w14:paraId="57C04EB7"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s_admin</w:t>
      </w:r>
    </w:p>
    <w:p w14:paraId="0798A397" w14:textId="77777777" w:rsidR="001C0AD0" w:rsidRPr="001C0AD0" w:rsidRDefault="001C0AD0" w:rsidP="001C0AD0">
      <w:pPr>
        <w:spacing w:line="240" w:lineRule="auto"/>
        <w:rPr>
          <w:sz w:val="24"/>
          <w:szCs w:val="24"/>
          <w:lang w:val="en-US"/>
        </w:rPr>
      </w:pPr>
    </w:p>
    <w:p w14:paraId="05C89AEC" w14:textId="77777777" w:rsidR="001C0AD0" w:rsidRPr="001C0AD0" w:rsidRDefault="001C0AD0" w:rsidP="001C0AD0">
      <w:pPr>
        <w:spacing w:line="240" w:lineRule="auto"/>
        <w:rPr>
          <w:sz w:val="24"/>
          <w:szCs w:val="24"/>
          <w:lang w:val="en-US"/>
        </w:rPr>
      </w:pPr>
    </w:p>
    <w:p w14:paraId="7BEBF2A6"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25C8BCDF" w14:textId="77777777" w:rsidR="001C0AD0" w:rsidRPr="001C0AD0" w:rsidRDefault="001C0AD0" w:rsidP="001C0AD0">
      <w:pPr>
        <w:spacing w:line="240" w:lineRule="auto"/>
        <w:rPr>
          <w:sz w:val="24"/>
          <w:szCs w:val="24"/>
          <w:lang w:val="en-US"/>
        </w:rPr>
      </w:pPr>
      <w:r w:rsidRPr="001C0AD0">
        <w:rPr>
          <w:sz w:val="24"/>
          <w:szCs w:val="24"/>
          <w:lang w:val="en-US"/>
        </w:rPr>
        <w:t>class Category(models.Model):</w:t>
      </w:r>
    </w:p>
    <w:p w14:paraId="21028683"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78EF1EB6"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w:t>
      </w:r>
    </w:p>
    <w:p w14:paraId="087A2521" w14:textId="77777777" w:rsidR="001C0AD0" w:rsidRPr="001C0AD0" w:rsidRDefault="001C0AD0" w:rsidP="001C0AD0">
      <w:pPr>
        <w:spacing w:line="240" w:lineRule="auto"/>
        <w:rPr>
          <w:sz w:val="24"/>
          <w:szCs w:val="24"/>
          <w:lang w:val="en-US"/>
        </w:rPr>
      </w:pPr>
    </w:p>
    <w:p w14:paraId="50EF23F3"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1430DA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46E7FA1" w14:textId="77777777" w:rsidR="001C0AD0" w:rsidRPr="001C0AD0" w:rsidRDefault="001C0AD0" w:rsidP="001C0AD0">
      <w:pPr>
        <w:spacing w:line="240" w:lineRule="auto"/>
        <w:rPr>
          <w:sz w:val="24"/>
          <w:szCs w:val="24"/>
          <w:lang w:val="en-US"/>
        </w:rPr>
      </w:pPr>
    </w:p>
    <w:p w14:paraId="1E23086D"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10700C4" w14:textId="77777777" w:rsidR="001C0AD0" w:rsidRPr="001C0AD0" w:rsidRDefault="001C0AD0" w:rsidP="001C0AD0">
      <w:pPr>
        <w:spacing w:line="240" w:lineRule="auto"/>
        <w:rPr>
          <w:sz w:val="24"/>
          <w:szCs w:val="24"/>
          <w:lang w:val="en-US"/>
        </w:rPr>
      </w:pPr>
      <w:r w:rsidRPr="001C0AD0">
        <w:rPr>
          <w:sz w:val="24"/>
          <w:szCs w:val="24"/>
          <w:lang w:val="en-US"/>
        </w:rPr>
        <w:t xml:space="preserve">        ordering = ('position',)</w:t>
      </w:r>
    </w:p>
    <w:p w14:paraId="44B53E79" w14:textId="77777777" w:rsidR="001C0AD0" w:rsidRPr="001C0AD0" w:rsidRDefault="001C0AD0" w:rsidP="001C0AD0">
      <w:pPr>
        <w:spacing w:line="240" w:lineRule="auto"/>
        <w:rPr>
          <w:sz w:val="24"/>
          <w:szCs w:val="24"/>
          <w:lang w:val="en-US"/>
        </w:rPr>
      </w:pPr>
    </w:p>
    <w:p w14:paraId="782A9340" w14:textId="77777777" w:rsidR="001C0AD0" w:rsidRPr="001C0AD0" w:rsidRDefault="001C0AD0" w:rsidP="001C0AD0">
      <w:pPr>
        <w:spacing w:line="240" w:lineRule="auto"/>
        <w:rPr>
          <w:sz w:val="24"/>
          <w:szCs w:val="24"/>
          <w:lang w:val="en-US"/>
        </w:rPr>
      </w:pPr>
    </w:p>
    <w:p w14:paraId="146002A7"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425272A5" w14:textId="77777777" w:rsidR="001C0AD0" w:rsidRPr="001C0AD0" w:rsidRDefault="001C0AD0" w:rsidP="001C0AD0">
      <w:pPr>
        <w:spacing w:line="240" w:lineRule="auto"/>
        <w:rPr>
          <w:sz w:val="24"/>
          <w:szCs w:val="24"/>
          <w:lang w:val="en-US"/>
        </w:rPr>
      </w:pPr>
      <w:r w:rsidRPr="001C0AD0">
        <w:rPr>
          <w:sz w:val="24"/>
          <w:szCs w:val="24"/>
          <w:lang w:val="en-US"/>
        </w:rPr>
        <w:lastRenderedPageBreak/>
        <w:t>class Rating(models.Model):</w:t>
      </w:r>
    </w:p>
    <w:p w14:paraId="700503B2"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0B6BC91D"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 validators=[MinValueValidator(1)])</w:t>
      </w:r>
    </w:p>
    <w:p w14:paraId="410F2458" w14:textId="77777777" w:rsidR="001C0AD0" w:rsidRPr="001C0AD0" w:rsidRDefault="001C0AD0" w:rsidP="001C0AD0">
      <w:pPr>
        <w:spacing w:line="240" w:lineRule="auto"/>
        <w:rPr>
          <w:sz w:val="24"/>
          <w:szCs w:val="24"/>
          <w:lang w:val="en-US"/>
        </w:rPr>
      </w:pPr>
    </w:p>
    <w:p w14:paraId="7CF21064"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D6BD70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D24BD0C" w14:textId="77777777" w:rsidR="001C0AD0" w:rsidRPr="001C0AD0" w:rsidRDefault="001C0AD0" w:rsidP="001C0AD0">
      <w:pPr>
        <w:spacing w:line="240" w:lineRule="auto"/>
        <w:rPr>
          <w:sz w:val="24"/>
          <w:szCs w:val="24"/>
          <w:lang w:val="en-US"/>
        </w:rPr>
      </w:pPr>
    </w:p>
    <w:p w14:paraId="6575544B"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12FA067"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B29837B" w14:textId="77777777" w:rsidR="001C0AD0" w:rsidRPr="001C0AD0" w:rsidRDefault="001C0AD0" w:rsidP="001C0AD0">
      <w:pPr>
        <w:spacing w:line="240" w:lineRule="auto"/>
        <w:rPr>
          <w:sz w:val="24"/>
          <w:szCs w:val="24"/>
          <w:lang w:val="en-US"/>
        </w:rPr>
      </w:pPr>
    </w:p>
    <w:p w14:paraId="02A5ED63" w14:textId="77777777" w:rsidR="001C0AD0" w:rsidRPr="001C0AD0" w:rsidRDefault="001C0AD0" w:rsidP="001C0AD0">
      <w:pPr>
        <w:spacing w:line="240" w:lineRule="auto"/>
        <w:rPr>
          <w:sz w:val="24"/>
          <w:szCs w:val="24"/>
          <w:lang w:val="en-US"/>
        </w:rPr>
      </w:pPr>
    </w:p>
    <w:p w14:paraId="3290B16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73F380DB" w14:textId="77777777" w:rsidR="001C0AD0" w:rsidRPr="001C0AD0" w:rsidRDefault="001C0AD0" w:rsidP="001C0AD0">
      <w:pPr>
        <w:spacing w:line="240" w:lineRule="auto"/>
        <w:rPr>
          <w:sz w:val="24"/>
          <w:szCs w:val="24"/>
          <w:lang w:val="en-US"/>
        </w:rPr>
      </w:pPr>
      <w:r w:rsidRPr="001C0AD0">
        <w:rPr>
          <w:sz w:val="24"/>
          <w:szCs w:val="24"/>
          <w:lang w:val="en-US"/>
        </w:rPr>
        <w:t>class News(models.Model):</w:t>
      </w:r>
    </w:p>
    <w:p w14:paraId="5FA355BB"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 name="title", verbose_name="Заголовок новости")</w:t>
      </w:r>
    </w:p>
    <w:p w14:paraId="181CD0A9"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verbose_name="Текст новости")</w:t>
      </w:r>
    </w:p>
    <w:p w14:paraId="247DA230" w14:textId="77777777" w:rsidR="001C0AD0" w:rsidRPr="001C0AD0" w:rsidRDefault="001C0AD0" w:rsidP="001C0AD0">
      <w:pPr>
        <w:spacing w:line="240" w:lineRule="auto"/>
        <w:rPr>
          <w:sz w:val="24"/>
          <w:szCs w:val="24"/>
          <w:lang w:val="en-US"/>
        </w:rPr>
      </w:pPr>
      <w:r w:rsidRPr="001C0AD0">
        <w:rPr>
          <w:sz w:val="24"/>
          <w:szCs w:val="24"/>
          <w:lang w:val="en-US"/>
        </w:rPr>
        <w:t xml:space="preserve">    create_date = models.DateTimeField(auto_now_add=True)</w:t>
      </w:r>
    </w:p>
    <w:p w14:paraId="02C3C729" w14:textId="77777777" w:rsidR="001C0AD0" w:rsidRPr="001C0AD0" w:rsidRDefault="001C0AD0" w:rsidP="001C0AD0">
      <w:pPr>
        <w:spacing w:line="240" w:lineRule="auto"/>
        <w:rPr>
          <w:sz w:val="24"/>
          <w:szCs w:val="24"/>
          <w:lang w:val="en-US"/>
        </w:rPr>
      </w:pPr>
    </w:p>
    <w:p w14:paraId="2BBC1A7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A4FB493"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ECF537B" w14:textId="77777777" w:rsidR="001C0AD0" w:rsidRPr="001C0AD0" w:rsidRDefault="001C0AD0" w:rsidP="001C0AD0">
      <w:pPr>
        <w:spacing w:line="240" w:lineRule="auto"/>
        <w:rPr>
          <w:sz w:val="24"/>
          <w:szCs w:val="24"/>
          <w:lang w:val="en-US"/>
        </w:rPr>
      </w:pPr>
    </w:p>
    <w:p w14:paraId="42C254A0"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343547C8"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B0F8C55"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_plural = "News"</w:t>
      </w:r>
    </w:p>
    <w:p w14:paraId="1E87A06D" w14:textId="77777777" w:rsidR="001C0AD0" w:rsidRPr="001C0AD0" w:rsidRDefault="001C0AD0" w:rsidP="001C0AD0">
      <w:pPr>
        <w:spacing w:line="240" w:lineRule="auto"/>
        <w:rPr>
          <w:sz w:val="24"/>
          <w:szCs w:val="24"/>
          <w:lang w:val="en-US"/>
        </w:rPr>
      </w:pPr>
    </w:p>
    <w:p w14:paraId="54223FB3" w14:textId="77777777" w:rsidR="001C0AD0" w:rsidRPr="001C0AD0" w:rsidRDefault="001C0AD0" w:rsidP="001C0AD0">
      <w:pPr>
        <w:spacing w:line="240" w:lineRule="auto"/>
        <w:rPr>
          <w:sz w:val="24"/>
          <w:szCs w:val="24"/>
          <w:lang w:val="en-US"/>
        </w:rPr>
      </w:pPr>
    </w:p>
    <w:p w14:paraId="40F2A885"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837BEC6" w14:textId="77777777" w:rsidR="001C0AD0" w:rsidRPr="001C0AD0" w:rsidRDefault="001C0AD0" w:rsidP="001C0AD0">
      <w:pPr>
        <w:spacing w:line="240" w:lineRule="auto"/>
        <w:rPr>
          <w:sz w:val="24"/>
          <w:szCs w:val="24"/>
          <w:lang w:val="en-US"/>
        </w:rPr>
      </w:pPr>
      <w:r w:rsidRPr="001C0AD0">
        <w:rPr>
          <w:sz w:val="24"/>
          <w:szCs w:val="24"/>
          <w:lang w:val="en-US"/>
        </w:rPr>
        <w:t>class Task(models.Model):</w:t>
      </w:r>
    </w:p>
    <w:p w14:paraId="4D9E7E35"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name='title', max_length=100, blank=False, default="defaulttask")</w:t>
      </w:r>
    </w:p>
    <w:p w14:paraId="545C8DA5" w14:textId="77777777" w:rsidR="001C0AD0" w:rsidRPr="001C0AD0" w:rsidRDefault="001C0AD0" w:rsidP="001C0AD0">
      <w:pPr>
        <w:spacing w:line="240" w:lineRule="auto"/>
        <w:rPr>
          <w:sz w:val="24"/>
          <w:szCs w:val="24"/>
          <w:lang w:val="en-US"/>
        </w:rPr>
      </w:pPr>
      <w:r w:rsidRPr="001C0AD0">
        <w:rPr>
          <w:sz w:val="24"/>
          <w:szCs w:val="24"/>
          <w:lang w:val="en-US"/>
        </w:rPr>
        <w:t xml:space="preserve">    score = models.IntegerField(name='score', blank=False, default=50)</w:t>
      </w:r>
    </w:p>
    <w:p w14:paraId="7DB2DD56" w14:textId="77777777" w:rsidR="001C0AD0" w:rsidRPr="001C0AD0" w:rsidRDefault="001C0AD0" w:rsidP="001C0AD0">
      <w:pPr>
        <w:spacing w:line="240" w:lineRule="auto"/>
        <w:rPr>
          <w:sz w:val="24"/>
          <w:szCs w:val="24"/>
          <w:lang w:val="en-US"/>
        </w:rPr>
      </w:pPr>
      <w:r w:rsidRPr="001C0AD0">
        <w:rPr>
          <w:sz w:val="24"/>
          <w:szCs w:val="24"/>
          <w:lang w:val="en-US"/>
        </w:rPr>
        <w:t xml:space="preserve">    category = models.ForeignKey(Category)</w:t>
      </w:r>
    </w:p>
    <w:p w14:paraId="51E229BF" w14:textId="77777777" w:rsidR="001C0AD0" w:rsidRPr="001C0AD0" w:rsidRDefault="001C0AD0" w:rsidP="001C0AD0">
      <w:pPr>
        <w:spacing w:line="240" w:lineRule="auto"/>
        <w:rPr>
          <w:sz w:val="24"/>
          <w:szCs w:val="24"/>
          <w:lang w:val="en-US"/>
        </w:rPr>
      </w:pPr>
      <w:r w:rsidRPr="001C0AD0">
        <w:rPr>
          <w:sz w:val="24"/>
          <w:szCs w:val="24"/>
          <w:lang w:val="en-US"/>
        </w:rPr>
        <w:t xml:space="preserve">    rating = models.ForeignKey(Rating, blank=False)</w:t>
      </w:r>
    </w:p>
    <w:p w14:paraId="6C6867D0"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7C63982F" w14:textId="77777777" w:rsidR="001C0AD0" w:rsidRPr="001C0AD0" w:rsidRDefault="001C0AD0" w:rsidP="001C0AD0">
      <w:pPr>
        <w:spacing w:line="240" w:lineRule="auto"/>
        <w:rPr>
          <w:sz w:val="24"/>
          <w:szCs w:val="24"/>
          <w:lang w:val="en-US"/>
        </w:rPr>
      </w:pPr>
      <w:r w:rsidRPr="001C0AD0">
        <w:rPr>
          <w:sz w:val="24"/>
          <w:szCs w:val="24"/>
          <w:lang w:val="en-US"/>
        </w:rPr>
        <w:t xml:space="preserve">    task_file = models.FileField(verbose_name="task_files", upload_to="task_files", blank=True)</w:t>
      </w:r>
    </w:p>
    <w:p w14:paraId="13D24C92" w14:textId="77777777" w:rsidR="001C0AD0" w:rsidRPr="001C0AD0" w:rsidRDefault="001C0AD0" w:rsidP="001C0AD0">
      <w:pPr>
        <w:spacing w:line="240" w:lineRule="auto"/>
        <w:rPr>
          <w:sz w:val="24"/>
          <w:szCs w:val="24"/>
          <w:lang w:val="en-US"/>
        </w:rPr>
      </w:pPr>
      <w:r w:rsidRPr="001C0AD0">
        <w:rPr>
          <w:sz w:val="24"/>
          <w:szCs w:val="24"/>
          <w:lang w:val="en-US"/>
        </w:rPr>
        <w:t xml:space="preserve">    flag = models.CharField(max_length=100, blank=False, default="123")</w:t>
      </w:r>
    </w:p>
    <w:p w14:paraId="05D03C82" w14:textId="77777777" w:rsidR="001C0AD0" w:rsidRPr="001C0AD0" w:rsidRDefault="001C0AD0" w:rsidP="001C0AD0">
      <w:pPr>
        <w:spacing w:line="240" w:lineRule="auto"/>
        <w:rPr>
          <w:sz w:val="24"/>
          <w:szCs w:val="24"/>
          <w:lang w:val="en-US"/>
        </w:rPr>
      </w:pPr>
      <w:r w:rsidRPr="001C0AD0">
        <w:rPr>
          <w:sz w:val="24"/>
          <w:szCs w:val="24"/>
          <w:lang w:val="en-US"/>
        </w:rPr>
        <w:t xml:space="preserve">    is_enabled = models.BooleanField(default=False)</w:t>
      </w:r>
    </w:p>
    <w:p w14:paraId="20ADF4EF" w14:textId="77777777" w:rsidR="001C0AD0" w:rsidRPr="001C0AD0" w:rsidRDefault="001C0AD0" w:rsidP="001C0AD0">
      <w:pPr>
        <w:spacing w:line="240" w:lineRule="auto"/>
        <w:rPr>
          <w:sz w:val="24"/>
          <w:szCs w:val="24"/>
          <w:lang w:val="en-US"/>
        </w:rPr>
      </w:pPr>
    </w:p>
    <w:p w14:paraId="4C9A470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55A36E9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79D7A180" w14:textId="77777777" w:rsidR="001C0AD0" w:rsidRPr="001C0AD0" w:rsidRDefault="001C0AD0" w:rsidP="001C0AD0">
      <w:pPr>
        <w:spacing w:line="240" w:lineRule="auto"/>
        <w:rPr>
          <w:sz w:val="24"/>
          <w:szCs w:val="24"/>
          <w:lang w:val="en-US"/>
        </w:rPr>
      </w:pPr>
    </w:p>
    <w:p w14:paraId="605BA03D" w14:textId="77777777" w:rsidR="001C0AD0" w:rsidRPr="001C0AD0" w:rsidRDefault="001C0AD0" w:rsidP="001C0AD0">
      <w:pPr>
        <w:spacing w:line="240" w:lineRule="auto"/>
        <w:rPr>
          <w:sz w:val="24"/>
          <w:szCs w:val="24"/>
          <w:lang w:val="en-US"/>
        </w:rPr>
      </w:pPr>
      <w:r w:rsidRPr="001C0AD0">
        <w:rPr>
          <w:sz w:val="24"/>
          <w:szCs w:val="24"/>
          <w:lang w:val="en-US"/>
        </w:rPr>
        <w:t xml:space="preserve">    def gen_file_link(self):</w:t>
      </w:r>
    </w:p>
    <w:p w14:paraId="361F1E00" w14:textId="77777777" w:rsidR="001C0AD0" w:rsidRPr="001C0AD0" w:rsidRDefault="001C0AD0" w:rsidP="001C0AD0">
      <w:pPr>
        <w:spacing w:line="240" w:lineRule="auto"/>
        <w:rPr>
          <w:sz w:val="24"/>
          <w:szCs w:val="24"/>
          <w:lang w:val="en-US"/>
        </w:rPr>
      </w:pPr>
      <w:r w:rsidRPr="001C0AD0">
        <w:rPr>
          <w:sz w:val="24"/>
          <w:szCs w:val="24"/>
          <w:lang w:val="en-US"/>
        </w:rPr>
        <w:t xml:space="preserve">        if self.task_file:</w:t>
      </w:r>
    </w:p>
    <w:p w14:paraId="62CEB7AC" w14:textId="77777777" w:rsidR="001C0AD0" w:rsidRPr="001C0AD0" w:rsidRDefault="001C0AD0" w:rsidP="001C0AD0">
      <w:pPr>
        <w:spacing w:line="240" w:lineRule="auto"/>
        <w:rPr>
          <w:sz w:val="24"/>
          <w:szCs w:val="24"/>
          <w:lang w:val="en-US"/>
        </w:rPr>
      </w:pPr>
      <w:r w:rsidRPr="001C0AD0">
        <w:rPr>
          <w:sz w:val="24"/>
          <w:szCs w:val="24"/>
          <w:lang w:val="en-US"/>
        </w:rPr>
        <w:t xml:space="preserve">            return "&lt;a href='%s'&gt;File&lt;/a&gt;" % self.task_file.url</w:t>
      </w:r>
    </w:p>
    <w:p w14:paraId="2F691AE0"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6E38D199" w14:textId="77777777" w:rsidR="001C0AD0" w:rsidRPr="001C0AD0" w:rsidRDefault="001C0AD0" w:rsidP="001C0AD0">
      <w:pPr>
        <w:spacing w:line="240" w:lineRule="auto"/>
        <w:rPr>
          <w:sz w:val="24"/>
          <w:szCs w:val="24"/>
          <w:lang w:val="en-US"/>
        </w:rPr>
      </w:pPr>
      <w:r w:rsidRPr="001C0AD0">
        <w:rPr>
          <w:sz w:val="24"/>
          <w:szCs w:val="24"/>
          <w:lang w:val="en-US"/>
        </w:rPr>
        <w:t xml:space="preserve">            return ""</w:t>
      </w:r>
    </w:p>
    <w:p w14:paraId="14CDCCB3" w14:textId="77777777" w:rsidR="001C0AD0" w:rsidRPr="001C0AD0" w:rsidRDefault="001C0AD0" w:rsidP="001C0AD0">
      <w:pPr>
        <w:spacing w:line="240" w:lineRule="auto"/>
        <w:rPr>
          <w:sz w:val="24"/>
          <w:szCs w:val="24"/>
          <w:lang w:val="en-US"/>
        </w:rPr>
      </w:pPr>
    </w:p>
    <w:p w14:paraId="3632BB15" w14:textId="77777777" w:rsidR="001C0AD0" w:rsidRPr="001C0AD0" w:rsidRDefault="001C0AD0" w:rsidP="001C0AD0">
      <w:pPr>
        <w:spacing w:line="240" w:lineRule="auto"/>
        <w:rPr>
          <w:sz w:val="24"/>
          <w:szCs w:val="24"/>
          <w:lang w:val="en-US"/>
        </w:rPr>
      </w:pPr>
    </w:p>
    <w:p w14:paraId="533FD61E"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3060D4C" w14:textId="77777777" w:rsidR="001C0AD0" w:rsidRPr="001C0AD0" w:rsidRDefault="001C0AD0" w:rsidP="001C0AD0">
      <w:pPr>
        <w:spacing w:line="240" w:lineRule="auto"/>
        <w:rPr>
          <w:sz w:val="24"/>
          <w:szCs w:val="24"/>
          <w:lang w:val="en-US"/>
        </w:rPr>
      </w:pPr>
      <w:r w:rsidRPr="001C0AD0">
        <w:rPr>
          <w:sz w:val="24"/>
          <w:szCs w:val="24"/>
          <w:lang w:val="en-US"/>
        </w:rPr>
        <w:t>@receiver(models.signals.post_delete, sender=Task)</w:t>
      </w:r>
    </w:p>
    <w:p w14:paraId="2A38F2A1" w14:textId="77777777" w:rsidR="001C0AD0" w:rsidRPr="001C0AD0" w:rsidRDefault="001C0AD0" w:rsidP="001C0AD0">
      <w:pPr>
        <w:spacing w:line="240" w:lineRule="auto"/>
        <w:rPr>
          <w:sz w:val="24"/>
          <w:szCs w:val="24"/>
          <w:lang w:val="en-US"/>
        </w:rPr>
      </w:pPr>
      <w:r w:rsidRPr="001C0AD0">
        <w:rPr>
          <w:sz w:val="24"/>
          <w:szCs w:val="24"/>
          <w:lang w:val="en-US"/>
        </w:rPr>
        <w:lastRenderedPageBreak/>
        <w:t>def auto_delete_file_on_delete(sender, instance, **kwargs):</w:t>
      </w:r>
    </w:p>
    <w:p w14:paraId="65C0D20B"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3146DBB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deleted.</w:t>
      </w:r>
    </w:p>
    <w:p w14:paraId="0668E98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1D2DFC5"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1DF3D3F" w14:textId="77777777" w:rsidR="001C0AD0" w:rsidRPr="001C0AD0" w:rsidRDefault="001C0AD0" w:rsidP="001C0AD0">
      <w:pPr>
        <w:spacing w:line="240" w:lineRule="auto"/>
        <w:rPr>
          <w:sz w:val="24"/>
          <w:szCs w:val="24"/>
          <w:lang w:val="en-US"/>
        </w:rPr>
      </w:pPr>
      <w:r w:rsidRPr="001C0AD0">
        <w:rPr>
          <w:sz w:val="24"/>
          <w:szCs w:val="24"/>
          <w:lang w:val="en-US"/>
        </w:rPr>
        <w:t xml:space="preserve">        if instance.file:</w:t>
      </w:r>
    </w:p>
    <w:p w14:paraId="3C3D419A"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instance.file.path):</w:t>
      </w:r>
    </w:p>
    <w:p w14:paraId="150A85C4" w14:textId="77777777" w:rsidR="001C0AD0" w:rsidRPr="001C0AD0" w:rsidRDefault="001C0AD0" w:rsidP="001C0AD0">
      <w:pPr>
        <w:spacing w:line="240" w:lineRule="auto"/>
        <w:rPr>
          <w:sz w:val="24"/>
          <w:szCs w:val="24"/>
          <w:lang w:val="en-US"/>
        </w:rPr>
      </w:pPr>
      <w:r w:rsidRPr="001C0AD0">
        <w:rPr>
          <w:sz w:val="24"/>
          <w:szCs w:val="24"/>
          <w:lang w:val="en-US"/>
        </w:rPr>
        <w:t xml:space="preserve">                os.remove(instance.file.path)</w:t>
      </w:r>
    </w:p>
    <w:p w14:paraId="4FBA7B5B" w14:textId="77777777" w:rsidR="001C0AD0" w:rsidRPr="001C0AD0" w:rsidRDefault="001C0AD0" w:rsidP="001C0AD0">
      <w:pPr>
        <w:spacing w:line="240" w:lineRule="auto"/>
        <w:rPr>
          <w:sz w:val="24"/>
          <w:szCs w:val="24"/>
          <w:lang w:val="en-US"/>
        </w:rPr>
      </w:pPr>
      <w:r w:rsidRPr="001C0AD0">
        <w:rPr>
          <w:sz w:val="24"/>
          <w:szCs w:val="24"/>
          <w:lang w:val="en-US"/>
        </w:rPr>
        <w:t xml:space="preserve">    except AttributeError:</w:t>
      </w:r>
    </w:p>
    <w:p w14:paraId="401B3304" w14:textId="77777777" w:rsidR="001C0AD0" w:rsidRPr="001C0AD0" w:rsidRDefault="001C0AD0" w:rsidP="001C0AD0">
      <w:pPr>
        <w:spacing w:line="240" w:lineRule="auto"/>
        <w:rPr>
          <w:sz w:val="24"/>
          <w:szCs w:val="24"/>
          <w:lang w:val="en-US"/>
        </w:rPr>
      </w:pPr>
      <w:r w:rsidRPr="001C0AD0">
        <w:rPr>
          <w:sz w:val="24"/>
          <w:szCs w:val="24"/>
          <w:lang w:val="en-US"/>
        </w:rPr>
        <w:t xml:space="preserve">        pass</w:t>
      </w:r>
    </w:p>
    <w:p w14:paraId="6E80FBF0" w14:textId="77777777" w:rsidR="001C0AD0" w:rsidRPr="001C0AD0" w:rsidRDefault="001C0AD0" w:rsidP="001C0AD0">
      <w:pPr>
        <w:spacing w:line="240" w:lineRule="auto"/>
        <w:rPr>
          <w:sz w:val="24"/>
          <w:szCs w:val="24"/>
          <w:lang w:val="en-US"/>
        </w:rPr>
      </w:pPr>
    </w:p>
    <w:p w14:paraId="654E1E12" w14:textId="77777777" w:rsidR="001C0AD0" w:rsidRPr="001C0AD0" w:rsidRDefault="001C0AD0" w:rsidP="001C0AD0">
      <w:pPr>
        <w:spacing w:line="240" w:lineRule="auto"/>
        <w:rPr>
          <w:sz w:val="24"/>
          <w:szCs w:val="24"/>
          <w:lang w:val="en-US"/>
        </w:rPr>
      </w:pPr>
    </w:p>
    <w:p w14:paraId="00E48A5C"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A9C9B86" w14:textId="77777777" w:rsidR="001C0AD0" w:rsidRPr="001C0AD0" w:rsidRDefault="001C0AD0" w:rsidP="001C0AD0">
      <w:pPr>
        <w:spacing w:line="240" w:lineRule="auto"/>
        <w:rPr>
          <w:sz w:val="24"/>
          <w:szCs w:val="24"/>
          <w:lang w:val="en-US"/>
        </w:rPr>
      </w:pPr>
      <w:r w:rsidRPr="001C0AD0">
        <w:rPr>
          <w:sz w:val="24"/>
          <w:szCs w:val="24"/>
          <w:lang w:val="en-US"/>
        </w:rPr>
        <w:t>@receiver(models.signals.pre_save, sender=Task)</w:t>
      </w:r>
    </w:p>
    <w:p w14:paraId="4507550C" w14:textId="77777777" w:rsidR="001C0AD0" w:rsidRPr="001C0AD0" w:rsidRDefault="001C0AD0" w:rsidP="001C0AD0">
      <w:pPr>
        <w:spacing w:line="240" w:lineRule="auto"/>
        <w:rPr>
          <w:sz w:val="24"/>
          <w:szCs w:val="24"/>
          <w:lang w:val="en-US"/>
        </w:rPr>
      </w:pPr>
      <w:r w:rsidRPr="001C0AD0">
        <w:rPr>
          <w:sz w:val="24"/>
          <w:szCs w:val="24"/>
          <w:lang w:val="en-US"/>
        </w:rPr>
        <w:t>def auto_delete_file_on_change(sender, instance, **kwargs):</w:t>
      </w:r>
    </w:p>
    <w:p w14:paraId="45568BD8"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243FB92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changed.</w:t>
      </w:r>
    </w:p>
    <w:p w14:paraId="3BB00023"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A02242A" w14:textId="77777777" w:rsidR="001C0AD0" w:rsidRPr="001C0AD0" w:rsidRDefault="001C0AD0" w:rsidP="001C0AD0">
      <w:pPr>
        <w:spacing w:line="240" w:lineRule="auto"/>
        <w:rPr>
          <w:sz w:val="24"/>
          <w:szCs w:val="24"/>
          <w:lang w:val="en-US"/>
        </w:rPr>
      </w:pPr>
      <w:r w:rsidRPr="001C0AD0">
        <w:rPr>
          <w:sz w:val="24"/>
          <w:szCs w:val="24"/>
          <w:lang w:val="en-US"/>
        </w:rPr>
        <w:t xml:space="preserve">    if not instance.pk:</w:t>
      </w:r>
    </w:p>
    <w:p w14:paraId="6F325D36"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7A2EC76A" w14:textId="77777777" w:rsidR="001C0AD0" w:rsidRPr="001C0AD0" w:rsidRDefault="001C0AD0" w:rsidP="001C0AD0">
      <w:pPr>
        <w:spacing w:line="240" w:lineRule="auto"/>
        <w:rPr>
          <w:sz w:val="24"/>
          <w:szCs w:val="24"/>
          <w:lang w:val="en-US"/>
        </w:rPr>
      </w:pPr>
    </w:p>
    <w:p w14:paraId="6FA535CD"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300DE2E6" w14:textId="77777777" w:rsidR="001C0AD0" w:rsidRPr="001C0AD0" w:rsidRDefault="001C0AD0" w:rsidP="001C0AD0">
      <w:pPr>
        <w:spacing w:line="240" w:lineRule="auto"/>
        <w:rPr>
          <w:sz w:val="24"/>
          <w:szCs w:val="24"/>
          <w:lang w:val="en-US"/>
        </w:rPr>
      </w:pPr>
      <w:r w:rsidRPr="001C0AD0">
        <w:rPr>
          <w:sz w:val="24"/>
          <w:szCs w:val="24"/>
          <w:lang w:val="en-US"/>
        </w:rPr>
        <w:t xml:space="preserve">        old_file = Task.objects.get(pk=instance.pk).task_file</w:t>
      </w:r>
    </w:p>
    <w:p w14:paraId="1FC65AE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179A6FD1"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1AC0703B" w14:textId="77777777" w:rsidR="001C0AD0" w:rsidRPr="001C0AD0" w:rsidRDefault="001C0AD0" w:rsidP="001C0AD0">
      <w:pPr>
        <w:spacing w:line="240" w:lineRule="auto"/>
        <w:rPr>
          <w:sz w:val="24"/>
          <w:szCs w:val="24"/>
          <w:lang w:val="en-US"/>
        </w:rPr>
      </w:pPr>
    </w:p>
    <w:p w14:paraId="639E4FF6"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w:t>
      </w:r>
    </w:p>
    <w:p w14:paraId="4B6E89FA"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6AB00E17" w14:textId="77777777" w:rsidR="001C0AD0" w:rsidRPr="001C0AD0" w:rsidRDefault="001C0AD0" w:rsidP="001C0AD0">
      <w:pPr>
        <w:spacing w:line="240" w:lineRule="auto"/>
        <w:rPr>
          <w:sz w:val="24"/>
          <w:szCs w:val="24"/>
          <w:lang w:val="en-US"/>
        </w:rPr>
      </w:pPr>
    </w:p>
    <w:p w14:paraId="7F197320" w14:textId="77777777" w:rsidR="001C0AD0" w:rsidRPr="001C0AD0" w:rsidRDefault="001C0AD0" w:rsidP="001C0AD0">
      <w:pPr>
        <w:spacing w:line="240" w:lineRule="auto"/>
        <w:rPr>
          <w:sz w:val="24"/>
          <w:szCs w:val="24"/>
          <w:lang w:val="en-US"/>
        </w:rPr>
      </w:pPr>
      <w:r w:rsidRPr="001C0AD0">
        <w:rPr>
          <w:sz w:val="24"/>
          <w:szCs w:val="24"/>
          <w:lang w:val="en-US"/>
        </w:rPr>
        <w:t xml:space="preserve">    new_file = instance.task_file</w:t>
      </w:r>
    </w:p>
    <w:p w14:paraId="0E628C9D"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 == new_file:</w:t>
      </w:r>
    </w:p>
    <w:p w14:paraId="75B90B6B"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old_file.path):</w:t>
      </w:r>
    </w:p>
    <w:p w14:paraId="56F80467" w14:textId="77777777" w:rsidR="001C0AD0" w:rsidRPr="001C0AD0" w:rsidRDefault="001C0AD0" w:rsidP="001C0AD0">
      <w:pPr>
        <w:spacing w:line="240" w:lineRule="auto"/>
        <w:rPr>
          <w:sz w:val="24"/>
          <w:szCs w:val="24"/>
          <w:lang w:val="en-US"/>
        </w:rPr>
      </w:pPr>
      <w:r w:rsidRPr="001C0AD0">
        <w:rPr>
          <w:sz w:val="24"/>
          <w:szCs w:val="24"/>
          <w:lang w:val="en-US"/>
        </w:rPr>
        <w:t xml:space="preserve">            os.remove(old_file.path)</w:t>
      </w:r>
    </w:p>
    <w:p w14:paraId="03CDB911" w14:textId="77777777" w:rsidR="001C0AD0" w:rsidRPr="001C0AD0" w:rsidRDefault="001C0AD0" w:rsidP="001C0AD0">
      <w:pPr>
        <w:spacing w:line="240" w:lineRule="auto"/>
        <w:rPr>
          <w:sz w:val="24"/>
          <w:szCs w:val="24"/>
          <w:lang w:val="en-US"/>
        </w:rPr>
      </w:pPr>
    </w:p>
    <w:p w14:paraId="064165E5" w14:textId="77777777" w:rsidR="001C0AD0" w:rsidRPr="001C0AD0" w:rsidRDefault="001C0AD0" w:rsidP="001C0AD0">
      <w:pPr>
        <w:spacing w:line="240" w:lineRule="auto"/>
        <w:rPr>
          <w:sz w:val="24"/>
          <w:szCs w:val="24"/>
          <w:lang w:val="en-US"/>
        </w:rPr>
      </w:pPr>
    </w:p>
    <w:p w14:paraId="15EEB5D2"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1C1F28A" w14:textId="77777777" w:rsidR="001C0AD0" w:rsidRPr="001C0AD0" w:rsidRDefault="001C0AD0" w:rsidP="001C0AD0">
      <w:pPr>
        <w:spacing w:line="240" w:lineRule="auto"/>
        <w:rPr>
          <w:sz w:val="24"/>
          <w:szCs w:val="24"/>
          <w:lang w:val="en-US"/>
        </w:rPr>
      </w:pPr>
      <w:r w:rsidRPr="001C0AD0">
        <w:rPr>
          <w:sz w:val="24"/>
          <w:szCs w:val="24"/>
          <w:lang w:val="en-US"/>
        </w:rPr>
        <w:t>class SolvedTasks(models.Model):</w:t>
      </w:r>
    </w:p>
    <w:p w14:paraId="088242EC" w14:textId="77777777" w:rsidR="001C0AD0" w:rsidRPr="001C0AD0" w:rsidRDefault="001C0AD0" w:rsidP="001C0AD0">
      <w:pPr>
        <w:spacing w:line="240" w:lineRule="auto"/>
        <w:rPr>
          <w:sz w:val="24"/>
          <w:szCs w:val="24"/>
          <w:lang w:val="en-US"/>
        </w:rPr>
      </w:pPr>
      <w:r w:rsidRPr="001C0AD0">
        <w:rPr>
          <w:sz w:val="24"/>
          <w:szCs w:val="24"/>
          <w:lang w:val="en-US"/>
        </w:rPr>
        <w:t xml:space="preserve">    task = models.ForeignKey(Task)</w:t>
      </w:r>
    </w:p>
    <w:p w14:paraId="084E005A" w14:textId="77777777" w:rsidR="001C0AD0" w:rsidRPr="001C0AD0" w:rsidRDefault="001C0AD0" w:rsidP="001C0AD0">
      <w:pPr>
        <w:spacing w:line="240" w:lineRule="auto"/>
        <w:rPr>
          <w:sz w:val="24"/>
          <w:szCs w:val="24"/>
          <w:lang w:val="en-US"/>
        </w:rPr>
      </w:pPr>
      <w:r w:rsidRPr="001C0AD0">
        <w:rPr>
          <w:sz w:val="24"/>
          <w:szCs w:val="24"/>
          <w:lang w:val="en-US"/>
        </w:rPr>
        <w:t xml:space="preserve">    team = models.ForeignKey(Team)</w:t>
      </w:r>
    </w:p>
    <w:p w14:paraId="33703209" w14:textId="77777777" w:rsidR="001C0AD0" w:rsidRPr="001C0AD0" w:rsidRDefault="001C0AD0" w:rsidP="001C0AD0">
      <w:pPr>
        <w:spacing w:line="240" w:lineRule="auto"/>
        <w:rPr>
          <w:sz w:val="24"/>
          <w:szCs w:val="24"/>
          <w:lang w:val="en-US"/>
        </w:rPr>
      </w:pPr>
      <w:r w:rsidRPr="001C0AD0">
        <w:rPr>
          <w:sz w:val="24"/>
          <w:szCs w:val="24"/>
          <w:lang w:val="en-US"/>
        </w:rPr>
        <w:t xml:space="preserve">    solved_at = models.DateTimeField(auto_now_add=True)</w:t>
      </w:r>
    </w:p>
    <w:p w14:paraId="723C5A70" w14:textId="77777777" w:rsidR="001C0AD0" w:rsidRPr="001C0AD0" w:rsidRDefault="001C0AD0" w:rsidP="001C0AD0">
      <w:pPr>
        <w:spacing w:line="240" w:lineRule="auto"/>
        <w:rPr>
          <w:sz w:val="24"/>
          <w:szCs w:val="24"/>
          <w:lang w:val="en-US"/>
        </w:rPr>
      </w:pPr>
    </w:p>
    <w:p w14:paraId="10666577"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34F3390" w14:textId="77777777" w:rsidR="001C0AD0" w:rsidRPr="001C0AD0" w:rsidRDefault="001C0AD0" w:rsidP="001C0AD0">
      <w:pPr>
        <w:spacing w:line="240" w:lineRule="auto"/>
        <w:rPr>
          <w:sz w:val="24"/>
          <w:szCs w:val="24"/>
          <w:lang w:val="en-US"/>
        </w:rPr>
      </w:pPr>
      <w:r w:rsidRPr="001C0AD0">
        <w:rPr>
          <w:sz w:val="24"/>
          <w:szCs w:val="24"/>
          <w:lang w:val="en-US"/>
        </w:rPr>
        <w:t xml:space="preserve">        unique_together = (('task', 'team'),)</w:t>
      </w:r>
    </w:p>
    <w:p w14:paraId="5079F108" w14:textId="77777777" w:rsidR="001C0AD0" w:rsidRPr="001C0AD0" w:rsidRDefault="001C0AD0" w:rsidP="001C0AD0">
      <w:pPr>
        <w:spacing w:line="240" w:lineRule="auto"/>
        <w:rPr>
          <w:sz w:val="24"/>
          <w:szCs w:val="24"/>
          <w:lang w:val="en-US"/>
        </w:rPr>
      </w:pPr>
    </w:p>
    <w:p w14:paraId="712091F3" w14:textId="77777777" w:rsidR="001C0AD0" w:rsidRPr="001C0AD0" w:rsidRDefault="001C0AD0" w:rsidP="001C0AD0">
      <w:pPr>
        <w:spacing w:line="240" w:lineRule="auto"/>
        <w:rPr>
          <w:sz w:val="24"/>
          <w:szCs w:val="24"/>
          <w:lang w:val="en-US"/>
        </w:rPr>
      </w:pPr>
    </w:p>
    <w:p w14:paraId="098C1383"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DD5425C" w14:textId="77777777" w:rsidR="001C0AD0" w:rsidRPr="001C0AD0" w:rsidRDefault="001C0AD0" w:rsidP="001C0AD0">
      <w:pPr>
        <w:spacing w:line="240" w:lineRule="auto"/>
        <w:rPr>
          <w:sz w:val="24"/>
          <w:szCs w:val="24"/>
          <w:lang w:val="en-US"/>
        </w:rPr>
      </w:pPr>
      <w:r w:rsidRPr="001C0AD0">
        <w:rPr>
          <w:sz w:val="24"/>
          <w:szCs w:val="24"/>
          <w:lang w:val="en-US"/>
        </w:rPr>
        <w:t>class AllowedReg(models.Model):</w:t>
      </w:r>
    </w:p>
    <w:p w14:paraId="595F9EFC" w14:textId="77777777" w:rsidR="001C0AD0" w:rsidRPr="001C0AD0" w:rsidRDefault="001C0AD0" w:rsidP="001C0AD0">
      <w:pPr>
        <w:spacing w:line="240" w:lineRule="auto"/>
        <w:rPr>
          <w:sz w:val="24"/>
          <w:szCs w:val="24"/>
          <w:lang w:val="en-US"/>
        </w:rPr>
      </w:pPr>
      <w:r w:rsidRPr="001C0AD0">
        <w:rPr>
          <w:sz w:val="24"/>
          <w:szCs w:val="24"/>
          <w:lang w:val="en-US"/>
        </w:rPr>
        <w:t xml:space="preserve">    name = models.CharField(primary_key=True, max_length=255, default="is_allow")</w:t>
      </w:r>
    </w:p>
    <w:p w14:paraId="4463020A" w14:textId="77777777" w:rsidR="001C0AD0" w:rsidRPr="001C0AD0" w:rsidRDefault="001C0AD0" w:rsidP="001C0AD0">
      <w:pPr>
        <w:spacing w:line="240" w:lineRule="auto"/>
        <w:rPr>
          <w:sz w:val="24"/>
          <w:szCs w:val="24"/>
          <w:lang w:val="en-US"/>
        </w:rPr>
      </w:pPr>
      <w:r w:rsidRPr="001C0AD0">
        <w:rPr>
          <w:sz w:val="24"/>
          <w:szCs w:val="24"/>
          <w:lang w:val="en-US"/>
        </w:rPr>
        <w:t xml:space="preserve">    is_Allowed = models.BooleanField(default=True)</w:t>
      </w:r>
    </w:p>
    <w:p w14:paraId="255200F7" w14:textId="77777777" w:rsidR="001C0AD0" w:rsidRPr="001C0AD0" w:rsidRDefault="001C0AD0" w:rsidP="001C0AD0">
      <w:pPr>
        <w:spacing w:line="240" w:lineRule="auto"/>
        <w:rPr>
          <w:sz w:val="24"/>
          <w:szCs w:val="24"/>
          <w:lang w:val="en-US"/>
        </w:rPr>
      </w:pPr>
    </w:p>
    <w:p w14:paraId="55FBDA92"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39FD00E2" w14:textId="77777777" w:rsidR="001C0AD0" w:rsidRPr="001C0AD0" w:rsidRDefault="001C0AD0" w:rsidP="001C0AD0">
      <w:pPr>
        <w:spacing w:line="240" w:lineRule="auto"/>
        <w:rPr>
          <w:sz w:val="24"/>
          <w:szCs w:val="24"/>
          <w:lang w:val="en-US"/>
        </w:rPr>
      </w:pPr>
      <w:r w:rsidRPr="001C0AD0">
        <w:rPr>
          <w:sz w:val="24"/>
          <w:szCs w:val="24"/>
          <w:lang w:val="en-US"/>
        </w:rPr>
        <w:t xml:space="preserve">        return self.name</w:t>
      </w:r>
    </w:p>
    <w:p w14:paraId="3A17C2E1" w14:textId="77777777" w:rsidR="001C0AD0" w:rsidRPr="001C0AD0" w:rsidRDefault="001C0AD0" w:rsidP="001C0AD0">
      <w:pPr>
        <w:spacing w:line="240" w:lineRule="auto"/>
        <w:rPr>
          <w:sz w:val="24"/>
          <w:szCs w:val="24"/>
          <w:lang w:val="en-US"/>
        </w:rPr>
      </w:pPr>
    </w:p>
    <w:p w14:paraId="3C9C1757" w14:textId="77777777" w:rsidR="001C0AD0" w:rsidRPr="001C0AD0" w:rsidRDefault="001C0AD0" w:rsidP="001C0AD0">
      <w:pPr>
        <w:spacing w:line="240" w:lineRule="auto"/>
        <w:rPr>
          <w:sz w:val="24"/>
          <w:szCs w:val="24"/>
          <w:lang w:val="en-US"/>
        </w:rPr>
      </w:pPr>
    </w:p>
    <w:p w14:paraId="4B384A22"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args, **kwargs):</w:t>
      </w:r>
    </w:p>
    <w:p w14:paraId="4980D8E9" w14:textId="77777777" w:rsidR="001C0AD0" w:rsidRPr="001C0AD0" w:rsidRDefault="001C0AD0" w:rsidP="001C0AD0">
      <w:pPr>
        <w:spacing w:line="240" w:lineRule="auto"/>
        <w:rPr>
          <w:sz w:val="24"/>
          <w:szCs w:val="24"/>
          <w:lang w:val="en-US"/>
        </w:rPr>
      </w:pPr>
      <w:r w:rsidRPr="001C0AD0">
        <w:rPr>
          <w:sz w:val="24"/>
          <w:szCs w:val="24"/>
          <w:lang w:val="en-US"/>
        </w:rPr>
        <w:t xml:space="preserve">        self.__class__.objects.exclude(name=self.name).delete()</w:t>
      </w:r>
    </w:p>
    <w:p w14:paraId="6F0E4553" w14:textId="77777777" w:rsidR="001C0AD0" w:rsidRPr="001C0AD0" w:rsidRDefault="001C0AD0" w:rsidP="001C0AD0">
      <w:pPr>
        <w:spacing w:line="240" w:lineRule="auto"/>
        <w:rPr>
          <w:sz w:val="24"/>
          <w:szCs w:val="24"/>
          <w:lang w:val="en-US"/>
        </w:rPr>
      </w:pPr>
      <w:r w:rsidRPr="001C0AD0">
        <w:rPr>
          <w:sz w:val="24"/>
          <w:szCs w:val="24"/>
          <w:lang w:val="en-US"/>
        </w:rPr>
        <w:t xml:space="preserve">        super(AllowedReg, self).save(*args, **kwargs)</w:t>
      </w:r>
    </w:p>
    <w:p w14:paraId="11866376" w14:textId="77777777" w:rsidR="001C0AD0" w:rsidRPr="001C0AD0" w:rsidRDefault="001C0AD0" w:rsidP="001C0AD0">
      <w:pPr>
        <w:spacing w:line="240" w:lineRule="auto"/>
        <w:rPr>
          <w:sz w:val="24"/>
          <w:szCs w:val="24"/>
          <w:lang w:val="en-US"/>
        </w:rPr>
      </w:pPr>
    </w:p>
    <w:p w14:paraId="6BA26554" w14:textId="77777777" w:rsidR="001C0AD0" w:rsidRPr="001C0AD0" w:rsidRDefault="001C0AD0" w:rsidP="001C0AD0">
      <w:pPr>
        <w:spacing w:line="240" w:lineRule="auto"/>
        <w:rPr>
          <w:sz w:val="24"/>
          <w:szCs w:val="24"/>
          <w:lang w:val="en-US"/>
        </w:rPr>
      </w:pPr>
      <w:r w:rsidRPr="001C0AD0">
        <w:rPr>
          <w:sz w:val="24"/>
          <w:szCs w:val="24"/>
          <w:lang w:val="en-US"/>
        </w:rPr>
        <w:t xml:space="preserve">    @classmethod</w:t>
      </w:r>
    </w:p>
    <w:p w14:paraId="501641F3" w14:textId="77777777" w:rsidR="001C0AD0" w:rsidRPr="001C0AD0" w:rsidRDefault="001C0AD0" w:rsidP="001C0AD0">
      <w:pPr>
        <w:spacing w:line="240" w:lineRule="auto"/>
        <w:rPr>
          <w:sz w:val="24"/>
          <w:szCs w:val="24"/>
          <w:lang w:val="en-US"/>
        </w:rPr>
      </w:pPr>
      <w:r w:rsidRPr="001C0AD0">
        <w:rPr>
          <w:sz w:val="24"/>
          <w:szCs w:val="24"/>
          <w:lang w:val="en-US"/>
        </w:rPr>
        <w:t xml:space="preserve">    def load(cls):</w:t>
      </w:r>
    </w:p>
    <w:p w14:paraId="00ECD9A1"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9659A81" w14:textId="77777777" w:rsidR="001C0AD0" w:rsidRPr="001C0AD0" w:rsidRDefault="001C0AD0" w:rsidP="001C0AD0">
      <w:pPr>
        <w:spacing w:line="240" w:lineRule="auto"/>
        <w:rPr>
          <w:sz w:val="24"/>
          <w:szCs w:val="24"/>
          <w:lang w:val="en-US"/>
        </w:rPr>
      </w:pPr>
      <w:r w:rsidRPr="001C0AD0">
        <w:rPr>
          <w:sz w:val="24"/>
          <w:szCs w:val="24"/>
          <w:lang w:val="en-US"/>
        </w:rPr>
        <w:t xml:space="preserve">            return cls.objects.get()</w:t>
      </w:r>
    </w:p>
    <w:p w14:paraId="69E5165C" w14:textId="77777777" w:rsidR="001C0AD0" w:rsidRPr="001C0AD0" w:rsidRDefault="001C0AD0" w:rsidP="001C0AD0">
      <w:pPr>
        <w:spacing w:line="240" w:lineRule="auto"/>
        <w:rPr>
          <w:sz w:val="24"/>
          <w:szCs w:val="24"/>
          <w:lang w:val="en-US"/>
        </w:rPr>
      </w:pPr>
      <w:r w:rsidRPr="001C0AD0">
        <w:rPr>
          <w:sz w:val="24"/>
          <w:szCs w:val="24"/>
          <w:lang w:val="en-US"/>
        </w:rPr>
        <w:t xml:space="preserve">        except cls.DoesNotExist:</w:t>
      </w:r>
    </w:p>
    <w:p w14:paraId="1497C86A" w14:textId="77777777" w:rsidR="001C0AD0" w:rsidRPr="001C0AD0" w:rsidRDefault="001C0AD0" w:rsidP="001C0AD0">
      <w:pPr>
        <w:spacing w:line="240" w:lineRule="auto"/>
        <w:rPr>
          <w:sz w:val="24"/>
          <w:szCs w:val="24"/>
          <w:lang w:val="en-US"/>
        </w:rPr>
      </w:pPr>
      <w:r w:rsidRPr="001C0AD0">
        <w:rPr>
          <w:sz w:val="24"/>
          <w:szCs w:val="24"/>
          <w:lang w:val="en-US"/>
        </w:rPr>
        <w:t xml:space="preserve">            return cls()</w:t>
      </w:r>
    </w:p>
    <w:p w14:paraId="1DF04567" w14:textId="77777777" w:rsidR="001C0AD0" w:rsidRPr="001C0AD0" w:rsidRDefault="001C0AD0" w:rsidP="001C0AD0">
      <w:pPr>
        <w:spacing w:line="240" w:lineRule="auto"/>
        <w:rPr>
          <w:sz w:val="24"/>
          <w:szCs w:val="24"/>
          <w:lang w:val="en-US"/>
        </w:rPr>
      </w:pPr>
    </w:p>
    <w:p w14:paraId="25A3516B" w14:textId="77777777" w:rsidR="001C0AD0" w:rsidRPr="00E35E3F" w:rsidRDefault="001C0AD0" w:rsidP="001C0AD0">
      <w:pPr>
        <w:spacing w:line="240" w:lineRule="auto"/>
        <w:rPr>
          <w:sz w:val="24"/>
          <w:szCs w:val="24"/>
          <w:lang w:val="en-US"/>
        </w:rPr>
      </w:pPr>
      <w:r w:rsidRPr="001C0AD0">
        <w:rPr>
          <w:sz w:val="24"/>
          <w:szCs w:val="24"/>
          <w:lang w:val="en-US"/>
        </w:rPr>
        <w:t xml:space="preserve">    class</w:t>
      </w:r>
      <w:r w:rsidRPr="00E35E3F">
        <w:rPr>
          <w:sz w:val="24"/>
          <w:szCs w:val="24"/>
          <w:lang w:val="en-US"/>
        </w:rPr>
        <w:t xml:space="preserve"> </w:t>
      </w:r>
      <w:r w:rsidRPr="001C0AD0">
        <w:rPr>
          <w:sz w:val="24"/>
          <w:szCs w:val="24"/>
          <w:lang w:val="en-US"/>
        </w:rPr>
        <w:t>Meta</w:t>
      </w:r>
      <w:r w:rsidRPr="00E35E3F">
        <w:rPr>
          <w:sz w:val="24"/>
          <w:szCs w:val="24"/>
          <w:lang w:val="en-US"/>
        </w:rPr>
        <w:t>:</w:t>
      </w:r>
    </w:p>
    <w:p w14:paraId="057736EA" w14:textId="77777777" w:rsidR="001C0AD0" w:rsidRPr="00E35E3F" w:rsidRDefault="001C0AD0" w:rsidP="001C0AD0">
      <w:pPr>
        <w:spacing w:line="240" w:lineRule="auto"/>
        <w:rPr>
          <w:sz w:val="24"/>
          <w:szCs w:val="24"/>
          <w:lang w:val="en-US"/>
        </w:rPr>
      </w:pPr>
      <w:r w:rsidRPr="00E35E3F">
        <w:rPr>
          <w:sz w:val="24"/>
          <w:szCs w:val="24"/>
          <w:lang w:val="en-US"/>
        </w:rPr>
        <w:t xml:space="preserve">        </w:t>
      </w:r>
      <w:r w:rsidRPr="001C0AD0">
        <w:rPr>
          <w:sz w:val="24"/>
          <w:szCs w:val="24"/>
          <w:lang w:val="en-US"/>
        </w:rPr>
        <w:t>verbose</w:t>
      </w:r>
      <w:r w:rsidRPr="00E35E3F">
        <w:rPr>
          <w:sz w:val="24"/>
          <w:szCs w:val="24"/>
          <w:lang w:val="en-US"/>
        </w:rPr>
        <w:t>_</w:t>
      </w:r>
      <w:r w:rsidRPr="001C0AD0">
        <w:rPr>
          <w:sz w:val="24"/>
          <w:szCs w:val="24"/>
          <w:lang w:val="en-US"/>
        </w:rPr>
        <w:t>name</w:t>
      </w:r>
      <w:r w:rsidRPr="00E35E3F">
        <w:rPr>
          <w:sz w:val="24"/>
          <w:szCs w:val="24"/>
          <w:lang w:val="en-US"/>
        </w:rPr>
        <w:t xml:space="preserve"> = "</w:t>
      </w:r>
      <w:r w:rsidRPr="000D2E43">
        <w:rPr>
          <w:sz w:val="24"/>
          <w:szCs w:val="24"/>
        </w:rPr>
        <w:t>Разрешение</w:t>
      </w:r>
      <w:r w:rsidRPr="00E35E3F">
        <w:rPr>
          <w:sz w:val="24"/>
          <w:szCs w:val="24"/>
          <w:lang w:val="en-US"/>
        </w:rPr>
        <w:t xml:space="preserve"> </w:t>
      </w:r>
      <w:r w:rsidRPr="000D2E43">
        <w:rPr>
          <w:sz w:val="24"/>
          <w:szCs w:val="24"/>
        </w:rPr>
        <w:t>на</w:t>
      </w:r>
      <w:r w:rsidRPr="00E35E3F">
        <w:rPr>
          <w:sz w:val="24"/>
          <w:szCs w:val="24"/>
          <w:lang w:val="en-US"/>
        </w:rPr>
        <w:t xml:space="preserve"> </w:t>
      </w:r>
      <w:r w:rsidRPr="000D2E43">
        <w:rPr>
          <w:sz w:val="24"/>
          <w:szCs w:val="24"/>
        </w:rPr>
        <w:t>регистрацию</w:t>
      </w:r>
      <w:r w:rsidRPr="00E35E3F">
        <w:rPr>
          <w:sz w:val="24"/>
          <w:szCs w:val="24"/>
          <w:lang w:val="en-US"/>
        </w:rPr>
        <w:t>"</w:t>
      </w:r>
    </w:p>
    <w:p w14:paraId="49825598" w14:textId="77777777" w:rsidR="001C0AD0" w:rsidRPr="00E35E3F" w:rsidRDefault="001C0AD0" w:rsidP="001C0AD0">
      <w:pPr>
        <w:spacing w:line="240" w:lineRule="auto"/>
        <w:rPr>
          <w:sz w:val="24"/>
          <w:szCs w:val="24"/>
          <w:lang w:val="en-US"/>
        </w:rPr>
      </w:pPr>
    </w:p>
    <w:p w14:paraId="281A96F7" w14:textId="77777777" w:rsidR="001C0AD0" w:rsidRPr="00E35E3F" w:rsidRDefault="001C0AD0" w:rsidP="001C0AD0">
      <w:pPr>
        <w:spacing w:line="240" w:lineRule="auto"/>
        <w:rPr>
          <w:sz w:val="24"/>
          <w:szCs w:val="24"/>
          <w:lang w:val="en-US"/>
        </w:rPr>
      </w:pPr>
    </w:p>
    <w:p w14:paraId="1F1E470B"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7982525" w14:textId="77777777" w:rsidR="001C0AD0" w:rsidRPr="001C0AD0" w:rsidRDefault="001C0AD0" w:rsidP="001C0AD0">
      <w:pPr>
        <w:spacing w:line="240" w:lineRule="auto"/>
        <w:rPr>
          <w:sz w:val="24"/>
          <w:szCs w:val="24"/>
          <w:lang w:val="en-US"/>
        </w:rPr>
      </w:pPr>
      <w:r w:rsidRPr="001C0AD0">
        <w:rPr>
          <w:sz w:val="24"/>
          <w:szCs w:val="24"/>
          <w:lang w:val="en-US"/>
        </w:rPr>
        <w:t>class Notification(models.Model):</w:t>
      </w:r>
    </w:p>
    <w:p w14:paraId="52D5E677"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CharField(max_length=255)</w:t>
      </w:r>
    </w:p>
    <w:p w14:paraId="72F73DE4" w14:textId="77777777" w:rsidR="001C0AD0" w:rsidRPr="001C0AD0" w:rsidRDefault="001C0AD0" w:rsidP="001C0AD0">
      <w:pPr>
        <w:spacing w:line="240" w:lineRule="auto"/>
        <w:rPr>
          <w:sz w:val="24"/>
          <w:szCs w:val="24"/>
          <w:lang w:val="en-US"/>
        </w:rPr>
      </w:pPr>
    </w:p>
    <w:p w14:paraId="120E4BCB"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497E56E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xt</w:t>
      </w:r>
    </w:p>
    <w:p w14:paraId="0ED7CF0E" w14:textId="77777777" w:rsidR="001C0AD0" w:rsidRPr="001C0AD0" w:rsidRDefault="001C0AD0" w:rsidP="001C0AD0">
      <w:pPr>
        <w:spacing w:line="240" w:lineRule="auto"/>
        <w:rPr>
          <w:sz w:val="24"/>
          <w:szCs w:val="24"/>
          <w:lang w:val="en-US"/>
        </w:rPr>
      </w:pPr>
    </w:p>
    <w:p w14:paraId="082F1359" w14:textId="77777777" w:rsidR="001C0AD0" w:rsidRPr="001C0AD0" w:rsidRDefault="001C0AD0" w:rsidP="001C0AD0">
      <w:pPr>
        <w:spacing w:line="240" w:lineRule="auto"/>
        <w:rPr>
          <w:sz w:val="24"/>
          <w:szCs w:val="24"/>
          <w:lang w:val="en-US"/>
        </w:rPr>
      </w:pPr>
      <w:r w:rsidRPr="001C0AD0">
        <w:rPr>
          <w:sz w:val="24"/>
          <w:szCs w:val="24"/>
          <w:lang w:val="en-US"/>
        </w:rPr>
        <w:t xml:space="preserve">    def notif(self, request):</w:t>
      </w:r>
    </w:p>
    <w:p w14:paraId="1105E6D8"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self.text)</w:t>
      </w:r>
    </w:p>
    <w:p w14:paraId="2A75B813" w14:textId="77777777" w:rsidR="001C0AD0" w:rsidRPr="001C0AD0" w:rsidRDefault="001C0AD0" w:rsidP="001C0AD0">
      <w:pPr>
        <w:spacing w:line="240" w:lineRule="auto"/>
        <w:rPr>
          <w:sz w:val="24"/>
          <w:szCs w:val="24"/>
          <w:lang w:val="en-US"/>
        </w:rPr>
      </w:pPr>
    </w:p>
    <w:p w14:paraId="01236EF2" w14:textId="77777777" w:rsidR="001C0AD0" w:rsidRPr="001C0AD0" w:rsidRDefault="001C0AD0" w:rsidP="001C0AD0">
      <w:pPr>
        <w:spacing w:line="240" w:lineRule="auto"/>
        <w:rPr>
          <w:sz w:val="24"/>
          <w:szCs w:val="24"/>
          <w:lang w:val="en-US"/>
        </w:rPr>
      </w:pPr>
    </w:p>
    <w:p w14:paraId="4763FCA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1E14C9E" w14:textId="77777777" w:rsidR="001C0AD0" w:rsidRPr="001C0AD0" w:rsidRDefault="001C0AD0" w:rsidP="001C0AD0">
      <w:pPr>
        <w:spacing w:line="240" w:lineRule="auto"/>
        <w:rPr>
          <w:sz w:val="24"/>
          <w:szCs w:val="24"/>
          <w:lang w:val="en-US"/>
        </w:rPr>
      </w:pPr>
      <w:r w:rsidRPr="001C0AD0">
        <w:rPr>
          <w:sz w:val="24"/>
          <w:szCs w:val="24"/>
          <w:lang w:val="en-US"/>
        </w:rPr>
        <w:t>class MainPage(models.Model):</w:t>
      </w:r>
    </w:p>
    <w:p w14:paraId="1B45318D"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255)</w:t>
      </w:r>
    </w:p>
    <w:p w14:paraId="488AB421"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0C2D41E3" w14:textId="77777777" w:rsidR="001C0AD0" w:rsidRPr="001C0AD0" w:rsidRDefault="001C0AD0" w:rsidP="001C0AD0">
      <w:pPr>
        <w:spacing w:line="240" w:lineRule="auto"/>
        <w:rPr>
          <w:sz w:val="24"/>
          <w:szCs w:val="24"/>
          <w:lang w:val="en-US"/>
        </w:rPr>
      </w:pPr>
    </w:p>
    <w:p w14:paraId="3F456A8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5144DFA"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7004B9B" w14:textId="77777777" w:rsidR="001C0AD0" w:rsidRPr="001C0AD0" w:rsidRDefault="001C0AD0" w:rsidP="001C0AD0">
      <w:pPr>
        <w:spacing w:line="240" w:lineRule="auto"/>
        <w:rPr>
          <w:sz w:val="24"/>
          <w:szCs w:val="24"/>
          <w:lang w:val="en-US"/>
        </w:rPr>
      </w:pPr>
    </w:p>
    <w:p w14:paraId="416166B4"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2AA04B4F" w14:textId="73E875D6" w:rsidR="001C0AD0" w:rsidRPr="001C0AD0" w:rsidRDefault="001C0AD0" w:rsidP="001C0AD0">
      <w:pPr>
        <w:spacing w:line="240" w:lineRule="auto"/>
        <w:rPr>
          <w:sz w:val="24"/>
          <w:szCs w:val="24"/>
          <w:lang w:val="en-US"/>
        </w:rPr>
      </w:pPr>
      <w:r w:rsidRPr="001C0AD0">
        <w:rPr>
          <w:sz w:val="24"/>
          <w:szCs w:val="24"/>
          <w:lang w:val="en-US"/>
        </w:rPr>
        <w:t xml:space="preserve">        verbose_name = "Главная страница"</w:t>
      </w:r>
    </w:p>
    <w:p w14:paraId="37FD889B" w14:textId="41242371" w:rsidR="001C0AD0" w:rsidRPr="001C0AD0" w:rsidRDefault="001C0AD0" w:rsidP="001C0AD0">
      <w:pPr>
        <w:spacing w:line="240" w:lineRule="auto"/>
        <w:rPr>
          <w:sz w:val="24"/>
          <w:szCs w:val="24"/>
          <w:lang w:val="en-US"/>
        </w:rPr>
      </w:pPr>
    </w:p>
    <w:p w14:paraId="22708A9B" w14:textId="5BEE902C" w:rsidR="001C0AD0" w:rsidRPr="001C0AD0" w:rsidRDefault="001C0AD0" w:rsidP="001C0AD0">
      <w:pPr>
        <w:spacing w:line="240" w:lineRule="auto"/>
        <w:rPr>
          <w:sz w:val="24"/>
          <w:szCs w:val="24"/>
          <w:lang w:val="en-US"/>
        </w:rPr>
      </w:pPr>
      <w:r w:rsidRPr="001C0AD0">
        <w:rPr>
          <w:sz w:val="24"/>
          <w:szCs w:val="24"/>
          <w:lang w:val="en-US"/>
        </w:rPr>
        <w:t>views.py</w:t>
      </w:r>
    </w:p>
    <w:p w14:paraId="03804080"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6A371FBA"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5FC9095F" w14:textId="77777777" w:rsidR="001C0AD0" w:rsidRPr="001C0AD0" w:rsidRDefault="001C0AD0" w:rsidP="001C0AD0">
      <w:pPr>
        <w:spacing w:line="240" w:lineRule="auto"/>
        <w:rPr>
          <w:sz w:val="24"/>
          <w:szCs w:val="24"/>
          <w:lang w:val="en-US"/>
        </w:rPr>
      </w:pPr>
      <w:r w:rsidRPr="001C0AD0">
        <w:rPr>
          <w:sz w:val="24"/>
          <w:szCs w:val="24"/>
          <w:lang w:val="en-US"/>
        </w:rPr>
        <w:t>import json</w:t>
      </w:r>
    </w:p>
    <w:p w14:paraId="3E796372" w14:textId="77777777" w:rsidR="001C0AD0" w:rsidRPr="001C0AD0" w:rsidRDefault="001C0AD0" w:rsidP="001C0AD0">
      <w:pPr>
        <w:spacing w:line="240" w:lineRule="auto"/>
        <w:rPr>
          <w:sz w:val="24"/>
          <w:szCs w:val="24"/>
          <w:lang w:val="en-US"/>
        </w:rPr>
      </w:pPr>
      <w:r w:rsidRPr="001C0AD0">
        <w:rPr>
          <w:sz w:val="24"/>
          <w:szCs w:val="24"/>
          <w:lang w:val="en-US"/>
        </w:rPr>
        <w:t>from collections import defaultdict</w:t>
      </w:r>
    </w:p>
    <w:p w14:paraId="51E8CF66" w14:textId="77777777" w:rsidR="001C0AD0" w:rsidRPr="001C0AD0" w:rsidRDefault="001C0AD0" w:rsidP="001C0AD0">
      <w:pPr>
        <w:spacing w:line="240" w:lineRule="auto"/>
        <w:rPr>
          <w:sz w:val="24"/>
          <w:szCs w:val="24"/>
          <w:lang w:val="en-US"/>
        </w:rPr>
      </w:pPr>
      <w:r w:rsidRPr="001C0AD0">
        <w:rPr>
          <w:sz w:val="24"/>
          <w:szCs w:val="24"/>
          <w:lang w:val="en-US"/>
        </w:rPr>
        <w:t>from django.shortcuts import render</w:t>
      </w:r>
    </w:p>
    <w:p w14:paraId="6B6964BA"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454A2A42" w14:textId="77777777" w:rsidR="001C0AD0" w:rsidRPr="001C0AD0" w:rsidRDefault="001C0AD0" w:rsidP="001C0AD0">
      <w:pPr>
        <w:spacing w:line="240" w:lineRule="auto"/>
        <w:rPr>
          <w:sz w:val="24"/>
          <w:szCs w:val="24"/>
          <w:lang w:val="en-US"/>
        </w:rPr>
      </w:pPr>
      <w:r w:rsidRPr="001C0AD0">
        <w:rPr>
          <w:sz w:val="24"/>
          <w:szCs w:val="24"/>
          <w:lang w:val="en-US"/>
        </w:rPr>
        <w:t>from django.contrib.auth import authenticate, login, logout</w:t>
      </w:r>
    </w:p>
    <w:p w14:paraId="4943F507" w14:textId="77777777" w:rsidR="001C0AD0" w:rsidRPr="001C0AD0" w:rsidRDefault="001C0AD0" w:rsidP="001C0AD0">
      <w:pPr>
        <w:spacing w:line="240" w:lineRule="auto"/>
        <w:rPr>
          <w:sz w:val="24"/>
          <w:szCs w:val="24"/>
          <w:lang w:val="en-US"/>
        </w:rPr>
      </w:pPr>
      <w:r w:rsidRPr="001C0AD0">
        <w:rPr>
          <w:sz w:val="24"/>
          <w:szCs w:val="24"/>
          <w:lang w:val="en-US"/>
        </w:rPr>
        <w:t>from django.contrib.auth.decorators import login_required</w:t>
      </w:r>
    </w:p>
    <w:p w14:paraId="4F1BD938"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7A6924B6" w14:textId="77777777" w:rsidR="001C0AD0" w:rsidRPr="001C0AD0" w:rsidRDefault="001C0AD0" w:rsidP="001C0AD0">
      <w:pPr>
        <w:spacing w:line="240" w:lineRule="auto"/>
        <w:rPr>
          <w:sz w:val="24"/>
          <w:szCs w:val="24"/>
          <w:lang w:val="en-US"/>
        </w:rPr>
      </w:pPr>
      <w:r w:rsidRPr="001C0AD0">
        <w:rPr>
          <w:sz w:val="24"/>
          <w:szCs w:val="24"/>
          <w:lang w:val="en-US"/>
        </w:rPr>
        <w:t>from django.db.models import Sum, Max</w:t>
      </w:r>
    </w:p>
    <w:p w14:paraId="2EB2657C" w14:textId="77777777" w:rsidR="001C0AD0" w:rsidRPr="001C0AD0" w:rsidRDefault="001C0AD0" w:rsidP="001C0AD0">
      <w:pPr>
        <w:spacing w:line="240" w:lineRule="auto"/>
        <w:rPr>
          <w:sz w:val="24"/>
          <w:szCs w:val="24"/>
          <w:lang w:val="en-US"/>
        </w:rPr>
      </w:pPr>
      <w:r w:rsidRPr="001C0AD0">
        <w:rPr>
          <w:sz w:val="24"/>
          <w:szCs w:val="24"/>
          <w:lang w:val="en-US"/>
        </w:rPr>
        <w:t>from django.http.response import HttpResponseNotFound, HttpResponse, HttpResponseRedirect</w:t>
      </w:r>
    </w:p>
    <w:p w14:paraId="0CEC1A32" w14:textId="77777777" w:rsidR="001C0AD0" w:rsidRPr="001C0AD0" w:rsidRDefault="001C0AD0" w:rsidP="001C0AD0">
      <w:pPr>
        <w:spacing w:line="240" w:lineRule="auto"/>
        <w:rPr>
          <w:sz w:val="24"/>
          <w:szCs w:val="24"/>
          <w:lang w:val="en-US"/>
        </w:rPr>
      </w:pPr>
      <w:r w:rsidRPr="001C0AD0">
        <w:rPr>
          <w:sz w:val="24"/>
          <w:szCs w:val="24"/>
          <w:lang w:val="en-US"/>
        </w:rPr>
        <w:lastRenderedPageBreak/>
        <w:t>from django.shortcuts import redirect</w:t>
      </w:r>
    </w:p>
    <w:p w14:paraId="58B5A2F7" w14:textId="77777777" w:rsidR="001C0AD0" w:rsidRPr="001C0AD0" w:rsidRDefault="001C0AD0" w:rsidP="001C0AD0">
      <w:pPr>
        <w:spacing w:line="240" w:lineRule="auto"/>
        <w:rPr>
          <w:sz w:val="24"/>
          <w:szCs w:val="24"/>
          <w:lang w:val="en-US"/>
        </w:rPr>
      </w:pPr>
      <w:r w:rsidRPr="001C0AD0">
        <w:rPr>
          <w:sz w:val="24"/>
          <w:szCs w:val="24"/>
          <w:lang w:val="en-US"/>
        </w:rPr>
        <w:t>from django.template.response import TemplateResponse</w:t>
      </w:r>
    </w:p>
    <w:p w14:paraId="4B39BD6A" w14:textId="77777777" w:rsidR="001C0AD0" w:rsidRPr="001C0AD0" w:rsidRDefault="001C0AD0" w:rsidP="001C0AD0">
      <w:pPr>
        <w:spacing w:line="240" w:lineRule="auto"/>
        <w:rPr>
          <w:sz w:val="24"/>
          <w:szCs w:val="24"/>
          <w:lang w:val="en-US"/>
        </w:rPr>
      </w:pPr>
      <w:r w:rsidRPr="001C0AD0">
        <w:rPr>
          <w:sz w:val="24"/>
          <w:szCs w:val="24"/>
          <w:lang w:val="en-US"/>
        </w:rPr>
        <w:t>from django.views.decorators.cache import never_cache</w:t>
      </w:r>
    </w:p>
    <w:p w14:paraId="012463A1" w14:textId="77777777" w:rsidR="001C0AD0" w:rsidRPr="001C0AD0" w:rsidRDefault="001C0AD0" w:rsidP="001C0AD0">
      <w:pPr>
        <w:spacing w:line="240" w:lineRule="auto"/>
        <w:rPr>
          <w:sz w:val="24"/>
          <w:szCs w:val="24"/>
          <w:lang w:val="en-US"/>
        </w:rPr>
      </w:pPr>
      <w:r w:rsidRPr="001C0AD0">
        <w:rPr>
          <w:sz w:val="24"/>
          <w:szCs w:val="24"/>
          <w:lang w:val="en-US"/>
        </w:rPr>
        <w:t>from django.views.decorators.csrf import csrf_protect</w:t>
      </w:r>
    </w:p>
    <w:p w14:paraId="6C0EBBFA"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User</w:t>
      </w:r>
    </w:p>
    <w:p w14:paraId="0C4E5146" w14:textId="77777777" w:rsidR="001C0AD0" w:rsidRPr="001C0AD0" w:rsidRDefault="001C0AD0" w:rsidP="001C0AD0">
      <w:pPr>
        <w:spacing w:line="240" w:lineRule="auto"/>
        <w:rPr>
          <w:sz w:val="24"/>
          <w:szCs w:val="24"/>
          <w:lang w:val="en-US"/>
        </w:rPr>
      </w:pPr>
      <w:r w:rsidRPr="001C0AD0">
        <w:rPr>
          <w:sz w:val="24"/>
          <w:szCs w:val="24"/>
          <w:lang w:val="en-US"/>
        </w:rPr>
        <w:t>from django.contrib.sessions.models import Session</w:t>
      </w:r>
    </w:p>
    <w:p w14:paraId="33909537" w14:textId="77777777" w:rsidR="001C0AD0" w:rsidRPr="001C0AD0" w:rsidRDefault="001C0AD0" w:rsidP="001C0AD0">
      <w:pPr>
        <w:spacing w:line="240" w:lineRule="auto"/>
        <w:rPr>
          <w:sz w:val="24"/>
          <w:szCs w:val="24"/>
          <w:lang w:val="en-US"/>
        </w:rPr>
      </w:pPr>
      <w:r w:rsidRPr="001C0AD0">
        <w:rPr>
          <w:sz w:val="24"/>
          <w:szCs w:val="24"/>
          <w:lang w:val="en-US"/>
        </w:rPr>
        <w:t>from django.utils import timezone</w:t>
      </w:r>
    </w:p>
    <w:p w14:paraId="4CB92DF4"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7724D4B6" w14:textId="77777777" w:rsidR="001C0AD0" w:rsidRPr="001C0AD0" w:rsidRDefault="001C0AD0" w:rsidP="001C0AD0">
      <w:pPr>
        <w:spacing w:line="240" w:lineRule="auto"/>
        <w:rPr>
          <w:sz w:val="24"/>
          <w:szCs w:val="24"/>
          <w:lang w:val="en-US"/>
        </w:rPr>
      </w:pPr>
      <w:r w:rsidRPr="001C0AD0">
        <w:rPr>
          <w:sz w:val="24"/>
          <w:szCs w:val="24"/>
          <w:lang w:val="en-US"/>
        </w:rPr>
        <w:t>from scorry.forms import *</w:t>
      </w:r>
    </w:p>
    <w:p w14:paraId="5B01399C" w14:textId="77777777" w:rsidR="001C0AD0" w:rsidRPr="001C0AD0" w:rsidRDefault="001C0AD0" w:rsidP="001C0AD0">
      <w:pPr>
        <w:spacing w:line="240" w:lineRule="auto"/>
        <w:rPr>
          <w:sz w:val="24"/>
          <w:szCs w:val="24"/>
          <w:lang w:val="en-US"/>
        </w:rPr>
      </w:pPr>
      <w:r w:rsidRPr="001C0AD0">
        <w:rPr>
          <w:sz w:val="24"/>
          <w:szCs w:val="24"/>
          <w:lang w:val="en-US"/>
        </w:rPr>
        <w:t>from django import template</w:t>
      </w:r>
    </w:p>
    <w:p w14:paraId="590BFA4D" w14:textId="77777777" w:rsidR="001C0AD0" w:rsidRPr="001C0AD0" w:rsidRDefault="001C0AD0" w:rsidP="001C0AD0">
      <w:pPr>
        <w:spacing w:line="240" w:lineRule="auto"/>
        <w:rPr>
          <w:sz w:val="24"/>
          <w:szCs w:val="24"/>
          <w:lang w:val="en-US"/>
        </w:rPr>
      </w:pPr>
    </w:p>
    <w:p w14:paraId="3B8E33A4" w14:textId="77777777" w:rsidR="001C0AD0" w:rsidRPr="001C0AD0" w:rsidRDefault="001C0AD0" w:rsidP="001C0AD0">
      <w:pPr>
        <w:spacing w:line="240" w:lineRule="auto"/>
        <w:rPr>
          <w:sz w:val="24"/>
          <w:szCs w:val="24"/>
          <w:lang w:val="en-US"/>
        </w:rPr>
      </w:pPr>
      <w:r w:rsidRPr="001C0AD0">
        <w:rPr>
          <w:sz w:val="24"/>
          <w:szCs w:val="24"/>
          <w:lang w:val="en-US"/>
        </w:rPr>
        <w:t>def get_all_logged_in_users():</w:t>
      </w:r>
    </w:p>
    <w:p w14:paraId="595FE1FC" w14:textId="77777777" w:rsidR="001C0AD0" w:rsidRPr="001C0AD0" w:rsidRDefault="001C0AD0" w:rsidP="001C0AD0">
      <w:pPr>
        <w:spacing w:line="240" w:lineRule="auto"/>
        <w:rPr>
          <w:sz w:val="24"/>
          <w:szCs w:val="24"/>
          <w:lang w:val="en-US"/>
        </w:rPr>
      </w:pPr>
      <w:r w:rsidRPr="001C0AD0">
        <w:rPr>
          <w:sz w:val="24"/>
          <w:szCs w:val="24"/>
          <w:lang w:val="en-US"/>
        </w:rPr>
        <w:t xml:space="preserve">    # Query all non-expired sessions</w:t>
      </w:r>
    </w:p>
    <w:p w14:paraId="4E6D5E5B" w14:textId="77777777" w:rsidR="001C0AD0" w:rsidRPr="001C0AD0" w:rsidRDefault="001C0AD0" w:rsidP="001C0AD0">
      <w:pPr>
        <w:spacing w:line="240" w:lineRule="auto"/>
        <w:rPr>
          <w:sz w:val="24"/>
          <w:szCs w:val="24"/>
          <w:lang w:val="en-US"/>
        </w:rPr>
      </w:pPr>
      <w:r w:rsidRPr="001C0AD0">
        <w:rPr>
          <w:sz w:val="24"/>
          <w:szCs w:val="24"/>
          <w:lang w:val="en-US"/>
        </w:rPr>
        <w:t xml:space="preserve">    # use timezone.now() instead of datetime.now() in latest versions of Django</w:t>
      </w:r>
    </w:p>
    <w:p w14:paraId="54C9B2C8" w14:textId="77777777" w:rsidR="001C0AD0" w:rsidRPr="001C0AD0" w:rsidRDefault="001C0AD0" w:rsidP="001C0AD0">
      <w:pPr>
        <w:spacing w:line="240" w:lineRule="auto"/>
        <w:rPr>
          <w:sz w:val="24"/>
          <w:szCs w:val="24"/>
          <w:lang w:val="en-US"/>
        </w:rPr>
      </w:pPr>
      <w:r w:rsidRPr="001C0AD0">
        <w:rPr>
          <w:sz w:val="24"/>
          <w:szCs w:val="24"/>
          <w:lang w:val="en-US"/>
        </w:rPr>
        <w:t xml:space="preserve">    sessions = Session.objects.filter(expire_date__gte=timezone.now())</w:t>
      </w:r>
    </w:p>
    <w:p w14:paraId="58DC87CF" w14:textId="77777777" w:rsidR="001C0AD0" w:rsidRPr="001C0AD0" w:rsidRDefault="001C0AD0" w:rsidP="001C0AD0">
      <w:pPr>
        <w:spacing w:line="240" w:lineRule="auto"/>
        <w:rPr>
          <w:sz w:val="24"/>
          <w:szCs w:val="24"/>
          <w:lang w:val="en-US"/>
        </w:rPr>
      </w:pPr>
      <w:r w:rsidRPr="001C0AD0">
        <w:rPr>
          <w:sz w:val="24"/>
          <w:szCs w:val="24"/>
          <w:lang w:val="en-US"/>
        </w:rPr>
        <w:t xml:space="preserve">    uid_list = []</w:t>
      </w:r>
    </w:p>
    <w:p w14:paraId="1F52F248" w14:textId="77777777" w:rsidR="001C0AD0" w:rsidRPr="001C0AD0" w:rsidRDefault="001C0AD0" w:rsidP="001C0AD0">
      <w:pPr>
        <w:spacing w:line="240" w:lineRule="auto"/>
        <w:rPr>
          <w:sz w:val="24"/>
          <w:szCs w:val="24"/>
          <w:lang w:val="en-US"/>
        </w:rPr>
      </w:pPr>
    </w:p>
    <w:p w14:paraId="4C258514" w14:textId="77777777" w:rsidR="001C0AD0" w:rsidRPr="001C0AD0" w:rsidRDefault="001C0AD0" w:rsidP="001C0AD0">
      <w:pPr>
        <w:spacing w:line="240" w:lineRule="auto"/>
        <w:rPr>
          <w:sz w:val="24"/>
          <w:szCs w:val="24"/>
          <w:lang w:val="en-US"/>
        </w:rPr>
      </w:pPr>
      <w:r w:rsidRPr="001C0AD0">
        <w:rPr>
          <w:sz w:val="24"/>
          <w:szCs w:val="24"/>
          <w:lang w:val="en-US"/>
        </w:rPr>
        <w:t xml:space="preserve">    # Build a list of user ids from that query</w:t>
      </w:r>
    </w:p>
    <w:p w14:paraId="566F30B3" w14:textId="77777777" w:rsidR="001C0AD0" w:rsidRPr="001C0AD0" w:rsidRDefault="001C0AD0" w:rsidP="001C0AD0">
      <w:pPr>
        <w:spacing w:line="240" w:lineRule="auto"/>
        <w:rPr>
          <w:sz w:val="24"/>
          <w:szCs w:val="24"/>
          <w:lang w:val="en-US"/>
        </w:rPr>
      </w:pPr>
      <w:r w:rsidRPr="001C0AD0">
        <w:rPr>
          <w:sz w:val="24"/>
          <w:szCs w:val="24"/>
          <w:lang w:val="en-US"/>
        </w:rPr>
        <w:t xml:space="preserve">    for session in sessions:</w:t>
      </w:r>
    </w:p>
    <w:p w14:paraId="02AC141B" w14:textId="77777777" w:rsidR="001C0AD0" w:rsidRPr="001C0AD0" w:rsidRDefault="001C0AD0" w:rsidP="001C0AD0">
      <w:pPr>
        <w:spacing w:line="240" w:lineRule="auto"/>
        <w:rPr>
          <w:sz w:val="24"/>
          <w:szCs w:val="24"/>
          <w:lang w:val="en-US"/>
        </w:rPr>
      </w:pPr>
      <w:r w:rsidRPr="001C0AD0">
        <w:rPr>
          <w:sz w:val="24"/>
          <w:szCs w:val="24"/>
          <w:lang w:val="en-US"/>
        </w:rPr>
        <w:t xml:space="preserve">        data = session.get_decoded()</w:t>
      </w:r>
    </w:p>
    <w:p w14:paraId="1E8BF174" w14:textId="77777777" w:rsidR="001C0AD0" w:rsidRPr="001C0AD0" w:rsidRDefault="001C0AD0" w:rsidP="001C0AD0">
      <w:pPr>
        <w:spacing w:line="240" w:lineRule="auto"/>
        <w:rPr>
          <w:sz w:val="24"/>
          <w:szCs w:val="24"/>
          <w:lang w:val="en-US"/>
        </w:rPr>
      </w:pPr>
      <w:r w:rsidRPr="001C0AD0">
        <w:rPr>
          <w:sz w:val="24"/>
          <w:szCs w:val="24"/>
          <w:lang w:val="en-US"/>
        </w:rPr>
        <w:t xml:space="preserve">        uid_list.append(data.get('_auth_user_id', None))</w:t>
      </w:r>
    </w:p>
    <w:p w14:paraId="79BAB7F8" w14:textId="77777777" w:rsidR="001C0AD0" w:rsidRPr="001C0AD0" w:rsidRDefault="001C0AD0" w:rsidP="001C0AD0">
      <w:pPr>
        <w:spacing w:line="240" w:lineRule="auto"/>
        <w:rPr>
          <w:sz w:val="24"/>
          <w:szCs w:val="24"/>
          <w:lang w:val="en-US"/>
        </w:rPr>
      </w:pPr>
    </w:p>
    <w:p w14:paraId="0B30AB38" w14:textId="77777777" w:rsidR="001C0AD0" w:rsidRPr="001C0AD0" w:rsidRDefault="001C0AD0" w:rsidP="001C0AD0">
      <w:pPr>
        <w:spacing w:line="240" w:lineRule="auto"/>
        <w:rPr>
          <w:sz w:val="24"/>
          <w:szCs w:val="24"/>
          <w:lang w:val="en-US"/>
        </w:rPr>
      </w:pPr>
      <w:r w:rsidRPr="001C0AD0">
        <w:rPr>
          <w:sz w:val="24"/>
          <w:szCs w:val="24"/>
          <w:lang w:val="en-US"/>
        </w:rPr>
        <w:t xml:space="preserve">    # Query all logged in users based on id list</w:t>
      </w:r>
    </w:p>
    <w:p w14:paraId="65253C36" w14:textId="77777777" w:rsidR="001C0AD0" w:rsidRPr="001C0AD0" w:rsidRDefault="001C0AD0" w:rsidP="001C0AD0">
      <w:pPr>
        <w:spacing w:line="240" w:lineRule="auto"/>
        <w:rPr>
          <w:sz w:val="24"/>
          <w:szCs w:val="24"/>
          <w:lang w:val="en-US"/>
        </w:rPr>
      </w:pPr>
      <w:r w:rsidRPr="001C0AD0">
        <w:rPr>
          <w:sz w:val="24"/>
          <w:szCs w:val="24"/>
          <w:lang w:val="en-US"/>
        </w:rPr>
        <w:t xml:space="preserve">    return Team.objects.filter(id__in=uid_list)</w:t>
      </w:r>
    </w:p>
    <w:p w14:paraId="6083DEA6" w14:textId="77777777" w:rsidR="001C0AD0" w:rsidRPr="001C0AD0" w:rsidRDefault="001C0AD0" w:rsidP="001C0AD0">
      <w:pPr>
        <w:spacing w:line="240" w:lineRule="auto"/>
        <w:rPr>
          <w:sz w:val="24"/>
          <w:szCs w:val="24"/>
          <w:lang w:val="en-US"/>
        </w:rPr>
      </w:pPr>
    </w:p>
    <w:p w14:paraId="3E0169E3" w14:textId="77777777" w:rsidR="001C0AD0" w:rsidRPr="001C0AD0" w:rsidRDefault="001C0AD0" w:rsidP="001C0AD0">
      <w:pPr>
        <w:spacing w:line="240" w:lineRule="auto"/>
        <w:rPr>
          <w:sz w:val="24"/>
          <w:szCs w:val="24"/>
          <w:lang w:val="en-US"/>
        </w:rPr>
      </w:pPr>
    </w:p>
    <w:p w14:paraId="5747EC4D" w14:textId="77777777" w:rsidR="001C0AD0" w:rsidRPr="001C0AD0" w:rsidRDefault="001C0AD0" w:rsidP="001C0AD0">
      <w:pPr>
        <w:spacing w:line="240" w:lineRule="auto"/>
        <w:rPr>
          <w:sz w:val="24"/>
          <w:szCs w:val="24"/>
          <w:lang w:val="en-US"/>
        </w:rPr>
      </w:pPr>
      <w:r w:rsidRPr="001C0AD0">
        <w:rPr>
          <w:sz w:val="24"/>
          <w:szCs w:val="24"/>
          <w:lang w:val="en-US"/>
        </w:rPr>
        <w:t>def index(request):</w:t>
      </w:r>
    </w:p>
    <w:p w14:paraId="7D4120B5" w14:textId="77777777" w:rsidR="001C0AD0" w:rsidRPr="001C0AD0" w:rsidRDefault="001C0AD0" w:rsidP="001C0AD0">
      <w:pPr>
        <w:spacing w:line="240" w:lineRule="auto"/>
        <w:rPr>
          <w:sz w:val="24"/>
          <w:szCs w:val="24"/>
          <w:lang w:val="en-US"/>
        </w:rPr>
      </w:pPr>
      <w:r w:rsidRPr="001C0AD0">
        <w:rPr>
          <w:sz w:val="24"/>
          <w:szCs w:val="24"/>
          <w:lang w:val="en-US"/>
        </w:rPr>
        <w:t xml:space="preserve">    is_register = AllowedReg.objects.filter()</w:t>
      </w:r>
    </w:p>
    <w:p w14:paraId="4690BEAF" w14:textId="77777777" w:rsidR="001C0AD0" w:rsidRPr="001C0AD0" w:rsidRDefault="001C0AD0" w:rsidP="001C0AD0">
      <w:pPr>
        <w:spacing w:line="240" w:lineRule="auto"/>
        <w:rPr>
          <w:sz w:val="24"/>
          <w:szCs w:val="24"/>
          <w:lang w:val="en-US"/>
        </w:rPr>
      </w:pPr>
      <w:r w:rsidRPr="001C0AD0">
        <w:rPr>
          <w:sz w:val="24"/>
          <w:szCs w:val="24"/>
          <w:lang w:val="en-US"/>
        </w:rPr>
        <w:t xml:space="preserve">    page_text = MainPage.objects.filter()</w:t>
      </w:r>
    </w:p>
    <w:p w14:paraId="39F00E06" w14:textId="77777777" w:rsidR="001C0AD0" w:rsidRPr="001C0AD0" w:rsidRDefault="001C0AD0" w:rsidP="001C0AD0">
      <w:pPr>
        <w:spacing w:line="240" w:lineRule="auto"/>
        <w:rPr>
          <w:sz w:val="24"/>
          <w:szCs w:val="24"/>
          <w:lang w:val="en-US"/>
        </w:rPr>
      </w:pPr>
      <w:r w:rsidRPr="001C0AD0">
        <w:rPr>
          <w:sz w:val="24"/>
          <w:szCs w:val="24"/>
          <w:lang w:val="en-US"/>
        </w:rPr>
        <w:t xml:space="preserve">    users = get_all_logged_in_users</w:t>
      </w:r>
    </w:p>
    <w:p w14:paraId="4956DCD6" w14:textId="77777777" w:rsidR="001C0AD0" w:rsidRPr="001C0AD0" w:rsidRDefault="001C0AD0" w:rsidP="001C0AD0">
      <w:pPr>
        <w:spacing w:line="240" w:lineRule="auto"/>
        <w:rPr>
          <w:sz w:val="24"/>
          <w:szCs w:val="24"/>
          <w:lang w:val="en-US"/>
        </w:rPr>
      </w:pPr>
      <w:r w:rsidRPr="001C0AD0">
        <w:rPr>
          <w:sz w:val="24"/>
          <w:szCs w:val="24"/>
          <w:lang w:val="en-US"/>
        </w:rPr>
        <w:t xml:space="preserve">    # if request.method == "POST":</w:t>
      </w:r>
    </w:p>
    <w:p w14:paraId="2462E3B9" w14:textId="77777777" w:rsidR="001C0AD0" w:rsidRPr="001C0AD0" w:rsidRDefault="001C0AD0" w:rsidP="001C0AD0">
      <w:pPr>
        <w:spacing w:line="240" w:lineRule="auto"/>
        <w:rPr>
          <w:sz w:val="24"/>
          <w:szCs w:val="24"/>
          <w:lang w:val="en-US"/>
        </w:rPr>
      </w:pPr>
      <w:r w:rsidRPr="001C0AD0">
        <w:rPr>
          <w:sz w:val="24"/>
          <w:szCs w:val="24"/>
          <w:lang w:val="en-US"/>
        </w:rPr>
        <w:t xml:space="preserve">    #     form = AddNotificationForm(request.POST)</w:t>
      </w:r>
    </w:p>
    <w:p w14:paraId="00C6EBDB" w14:textId="77777777" w:rsidR="001C0AD0" w:rsidRPr="001C0AD0" w:rsidRDefault="001C0AD0" w:rsidP="001C0AD0">
      <w:pPr>
        <w:spacing w:line="240" w:lineRule="auto"/>
        <w:rPr>
          <w:sz w:val="24"/>
          <w:szCs w:val="24"/>
          <w:lang w:val="en-US"/>
        </w:rPr>
      </w:pPr>
      <w:r w:rsidRPr="001C0AD0">
        <w:rPr>
          <w:sz w:val="24"/>
          <w:szCs w:val="24"/>
          <w:lang w:val="en-US"/>
        </w:rPr>
        <w:t xml:space="preserve">    #     if form.is_valid():</w:t>
      </w:r>
    </w:p>
    <w:p w14:paraId="6A52D426" w14:textId="77777777" w:rsidR="001C0AD0" w:rsidRPr="001C0AD0" w:rsidRDefault="001C0AD0" w:rsidP="001C0AD0">
      <w:pPr>
        <w:spacing w:line="240" w:lineRule="auto"/>
        <w:rPr>
          <w:sz w:val="24"/>
          <w:szCs w:val="24"/>
          <w:lang w:val="en-US"/>
        </w:rPr>
      </w:pPr>
      <w:r w:rsidRPr="001C0AD0">
        <w:rPr>
          <w:sz w:val="24"/>
          <w:szCs w:val="24"/>
          <w:lang w:val="en-US"/>
        </w:rPr>
        <w:t xml:space="preserve">    #         text = form.cleaned_data['text']</w:t>
      </w:r>
    </w:p>
    <w:p w14:paraId="06A19A5D" w14:textId="77777777" w:rsidR="001C0AD0" w:rsidRPr="001C0AD0" w:rsidRDefault="001C0AD0" w:rsidP="001C0AD0">
      <w:pPr>
        <w:spacing w:line="240" w:lineRule="auto"/>
        <w:rPr>
          <w:sz w:val="24"/>
          <w:szCs w:val="24"/>
          <w:lang w:val="en-US"/>
        </w:rPr>
      </w:pPr>
      <w:r w:rsidRPr="001C0AD0">
        <w:rPr>
          <w:sz w:val="24"/>
          <w:szCs w:val="24"/>
          <w:lang w:val="en-US"/>
        </w:rPr>
        <w:t xml:space="preserve">    #         #messages.add_message(request, messages.WARNING, text)</w:t>
      </w:r>
    </w:p>
    <w:p w14:paraId="00AB9796" w14:textId="77777777" w:rsidR="001C0AD0" w:rsidRPr="001C0AD0" w:rsidRDefault="001C0AD0" w:rsidP="001C0AD0">
      <w:pPr>
        <w:spacing w:line="240" w:lineRule="auto"/>
        <w:rPr>
          <w:sz w:val="24"/>
          <w:szCs w:val="24"/>
          <w:lang w:val="en-US"/>
        </w:rPr>
      </w:pPr>
      <w:r w:rsidRPr="001C0AD0">
        <w:rPr>
          <w:sz w:val="24"/>
          <w:szCs w:val="24"/>
          <w:lang w:val="en-US"/>
        </w:rPr>
        <w:t xml:space="preserve">    #         form.save()</w:t>
      </w:r>
    </w:p>
    <w:p w14:paraId="51E31900" w14:textId="77777777" w:rsidR="001C0AD0" w:rsidRPr="001C0AD0" w:rsidRDefault="001C0AD0" w:rsidP="001C0AD0">
      <w:pPr>
        <w:spacing w:line="240" w:lineRule="auto"/>
        <w:rPr>
          <w:sz w:val="24"/>
          <w:szCs w:val="24"/>
          <w:lang w:val="en-US"/>
        </w:rPr>
      </w:pPr>
      <w:r w:rsidRPr="001C0AD0">
        <w:rPr>
          <w:sz w:val="24"/>
          <w:szCs w:val="24"/>
          <w:lang w:val="en-US"/>
        </w:rPr>
        <w:t xml:space="preserve">    #         return redirect('scorry_index')</w:t>
      </w:r>
    </w:p>
    <w:p w14:paraId="10430818"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index.html", locals())</w:t>
      </w:r>
    </w:p>
    <w:p w14:paraId="769A3FA8" w14:textId="77777777" w:rsidR="001C0AD0" w:rsidRPr="001C0AD0" w:rsidRDefault="001C0AD0" w:rsidP="001C0AD0">
      <w:pPr>
        <w:spacing w:line="240" w:lineRule="auto"/>
        <w:rPr>
          <w:sz w:val="24"/>
          <w:szCs w:val="24"/>
          <w:lang w:val="en-US"/>
        </w:rPr>
      </w:pPr>
    </w:p>
    <w:p w14:paraId="1689000D" w14:textId="77777777" w:rsidR="001C0AD0" w:rsidRPr="001C0AD0" w:rsidRDefault="001C0AD0" w:rsidP="001C0AD0">
      <w:pPr>
        <w:spacing w:line="240" w:lineRule="auto"/>
        <w:rPr>
          <w:sz w:val="24"/>
          <w:szCs w:val="24"/>
          <w:lang w:val="en-US"/>
        </w:rPr>
      </w:pPr>
      <w:r w:rsidRPr="001C0AD0">
        <w:rPr>
          <w:sz w:val="24"/>
          <w:szCs w:val="24"/>
          <w:lang w:val="en-US"/>
        </w:rPr>
        <w:t>def register_user(request):</w:t>
      </w:r>
    </w:p>
    <w:p w14:paraId="20D3BB7B"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w:t>
      </w:r>
    </w:p>
    <w:p w14:paraId="75CC1F78"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32E02ADE"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request.POST)</w:t>
      </w:r>
    </w:p>
    <w:p w14:paraId="5CD94C41" w14:textId="77777777" w:rsidR="001C0AD0" w:rsidRPr="001C0AD0" w:rsidRDefault="001C0AD0" w:rsidP="001C0AD0">
      <w:pPr>
        <w:spacing w:line="240" w:lineRule="auto"/>
        <w:rPr>
          <w:sz w:val="24"/>
          <w:szCs w:val="24"/>
          <w:lang w:val="en-US"/>
        </w:rPr>
      </w:pPr>
      <w:r w:rsidRPr="001C0AD0">
        <w:rPr>
          <w:sz w:val="24"/>
          <w:szCs w:val="24"/>
          <w:lang w:val="en-US"/>
        </w:rPr>
        <w:t xml:space="preserve">        if form.is_valid():</w:t>
      </w:r>
    </w:p>
    <w:p w14:paraId="174F5001" w14:textId="77777777" w:rsidR="001C0AD0" w:rsidRPr="001C0AD0" w:rsidRDefault="001C0AD0" w:rsidP="001C0AD0">
      <w:pPr>
        <w:spacing w:line="240" w:lineRule="auto"/>
        <w:rPr>
          <w:sz w:val="24"/>
          <w:szCs w:val="24"/>
          <w:lang w:val="en-US"/>
        </w:rPr>
      </w:pPr>
      <w:r w:rsidRPr="001C0AD0">
        <w:rPr>
          <w:sz w:val="24"/>
          <w:szCs w:val="24"/>
          <w:lang w:val="en-US"/>
        </w:rPr>
        <w:t xml:space="preserve">            tn = form.cleaned_data['team_name']</w:t>
      </w:r>
    </w:p>
    <w:p w14:paraId="58BCE98A" w14:textId="77777777" w:rsidR="001C0AD0" w:rsidRPr="001C0AD0" w:rsidRDefault="001C0AD0" w:rsidP="001C0AD0">
      <w:pPr>
        <w:spacing w:line="240" w:lineRule="auto"/>
        <w:rPr>
          <w:sz w:val="24"/>
          <w:szCs w:val="24"/>
          <w:lang w:val="en-US"/>
        </w:rPr>
      </w:pPr>
      <w:r w:rsidRPr="001C0AD0">
        <w:rPr>
          <w:sz w:val="24"/>
          <w:szCs w:val="24"/>
          <w:lang w:val="en-US"/>
        </w:rPr>
        <w:t xml:space="preserve">            pw1 = form.cleaned_data['password1']</w:t>
      </w:r>
    </w:p>
    <w:p w14:paraId="62582F4B" w14:textId="77777777" w:rsidR="001C0AD0" w:rsidRPr="001C0AD0" w:rsidRDefault="001C0AD0" w:rsidP="001C0AD0">
      <w:pPr>
        <w:spacing w:line="240" w:lineRule="auto"/>
        <w:rPr>
          <w:sz w:val="24"/>
          <w:szCs w:val="24"/>
          <w:lang w:val="en-US"/>
        </w:rPr>
      </w:pPr>
      <w:r w:rsidRPr="001C0AD0">
        <w:rPr>
          <w:sz w:val="24"/>
          <w:szCs w:val="24"/>
          <w:lang w:val="en-US"/>
        </w:rPr>
        <w:t xml:space="preserve">            pw2 = form.cleaned_data['password2']</w:t>
      </w:r>
    </w:p>
    <w:p w14:paraId="6C1B3A1E" w14:textId="77777777" w:rsidR="001C0AD0" w:rsidRPr="001C0AD0" w:rsidRDefault="001C0AD0" w:rsidP="001C0AD0">
      <w:pPr>
        <w:spacing w:line="240" w:lineRule="auto"/>
        <w:rPr>
          <w:sz w:val="24"/>
          <w:szCs w:val="24"/>
          <w:lang w:val="en-US"/>
        </w:rPr>
      </w:pPr>
      <w:r w:rsidRPr="001C0AD0">
        <w:rPr>
          <w:sz w:val="24"/>
          <w:szCs w:val="24"/>
          <w:lang w:val="en-US"/>
        </w:rPr>
        <w:t xml:space="preserve">            if pw1 == pw2:</w:t>
      </w:r>
    </w:p>
    <w:p w14:paraId="6B9183FC" w14:textId="77777777" w:rsidR="001C0AD0" w:rsidRPr="001C0AD0" w:rsidRDefault="001C0AD0" w:rsidP="001C0AD0">
      <w:pPr>
        <w:spacing w:line="240" w:lineRule="auto"/>
        <w:rPr>
          <w:sz w:val="24"/>
          <w:szCs w:val="24"/>
          <w:lang w:val="en-US"/>
        </w:rPr>
      </w:pPr>
      <w:r w:rsidRPr="001C0AD0">
        <w:rPr>
          <w:sz w:val="24"/>
          <w:szCs w:val="24"/>
          <w:lang w:val="en-US"/>
        </w:rPr>
        <w:t xml:space="preserve">                form.save()</w:t>
      </w:r>
    </w:p>
    <w:p w14:paraId="48815AC0"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Регистрация успешно завершена')</w:t>
      </w:r>
    </w:p>
    <w:p w14:paraId="2583498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8A76D7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else:</w:t>
      </w:r>
    </w:p>
    <w:p w14:paraId="0A206B3F"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ароли не совпадают')</w:t>
      </w:r>
    </w:p>
    <w:p w14:paraId="18BEF5A7"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registration/reg_form.html", locals())</w:t>
      </w:r>
    </w:p>
    <w:p w14:paraId="70E2D01F" w14:textId="77777777" w:rsidR="001C0AD0" w:rsidRPr="001C0AD0" w:rsidRDefault="001C0AD0" w:rsidP="001C0AD0">
      <w:pPr>
        <w:spacing w:line="240" w:lineRule="auto"/>
        <w:rPr>
          <w:sz w:val="24"/>
          <w:szCs w:val="24"/>
          <w:lang w:val="en-US"/>
        </w:rPr>
      </w:pPr>
    </w:p>
    <w:p w14:paraId="485727E7"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52A29F76" w14:textId="77777777" w:rsidR="001C0AD0" w:rsidRPr="001C0AD0" w:rsidRDefault="001C0AD0" w:rsidP="001C0AD0">
      <w:pPr>
        <w:spacing w:line="240" w:lineRule="auto"/>
        <w:rPr>
          <w:sz w:val="24"/>
          <w:szCs w:val="24"/>
          <w:lang w:val="en-US"/>
        </w:rPr>
      </w:pPr>
      <w:r w:rsidRPr="001C0AD0">
        <w:rPr>
          <w:sz w:val="24"/>
          <w:szCs w:val="24"/>
          <w:lang w:val="en-US"/>
        </w:rPr>
        <w:t>def login_user(request):</w:t>
      </w:r>
    </w:p>
    <w:p w14:paraId="43CC43D7"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0E535E02" w14:textId="77777777" w:rsidR="001C0AD0" w:rsidRPr="001C0AD0" w:rsidRDefault="001C0AD0" w:rsidP="001C0AD0">
      <w:pPr>
        <w:spacing w:line="240" w:lineRule="auto"/>
        <w:rPr>
          <w:sz w:val="24"/>
          <w:szCs w:val="24"/>
          <w:lang w:val="en-US"/>
        </w:rPr>
      </w:pPr>
      <w:r w:rsidRPr="001C0AD0">
        <w:rPr>
          <w:sz w:val="24"/>
          <w:szCs w:val="24"/>
          <w:lang w:val="en-US"/>
        </w:rPr>
        <w:t xml:space="preserve">        username = request.POST["username"]</w:t>
      </w:r>
    </w:p>
    <w:p w14:paraId="2F4A3078"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quest.POST["password"]</w:t>
      </w:r>
    </w:p>
    <w:p w14:paraId="4C3238D8" w14:textId="77777777" w:rsidR="001C0AD0" w:rsidRPr="001C0AD0" w:rsidRDefault="001C0AD0" w:rsidP="001C0AD0">
      <w:pPr>
        <w:spacing w:line="240" w:lineRule="auto"/>
        <w:rPr>
          <w:sz w:val="24"/>
          <w:szCs w:val="24"/>
          <w:lang w:val="en-US"/>
        </w:rPr>
      </w:pPr>
      <w:r w:rsidRPr="001C0AD0">
        <w:rPr>
          <w:sz w:val="24"/>
          <w:szCs w:val="24"/>
          <w:lang w:val="en-US"/>
        </w:rPr>
        <w:t xml:space="preserve">        user = authenticate(username=username, password=password)</w:t>
      </w:r>
    </w:p>
    <w:p w14:paraId="3DBB9AB9" w14:textId="77777777" w:rsidR="001C0AD0" w:rsidRPr="001C0AD0" w:rsidRDefault="001C0AD0" w:rsidP="001C0AD0">
      <w:pPr>
        <w:spacing w:line="240" w:lineRule="auto"/>
        <w:rPr>
          <w:sz w:val="24"/>
          <w:szCs w:val="24"/>
          <w:lang w:val="en-US"/>
        </w:rPr>
      </w:pPr>
      <w:r w:rsidRPr="001C0AD0">
        <w:rPr>
          <w:sz w:val="24"/>
          <w:szCs w:val="24"/>
          <w:lang w:val="en-US"/>
        </w:rPr>
        <w:t xml:space="preserve">        if user is not None:</w:t>
      </w:r>
    </w:p>
    <w:p w14:paraId="612B8665" w14:textId="77777777" w:rsidR="001C0AD0" w:rsidRPr="001C0AD0" w:rsidRDefault="001C0AD0" w:rsidP="001C0AD0">
      <w:pPr>
        <w:spacing w:line="240" w:lineRule="auto"/>
        <w:rPr>
          <w:sz w:val="24"/>
          <w:szCs w:val="24"/>
          <w:lang w:val="en-US"/>
        </w:rPr>
      </w:pPr>
      <w:r w:rsidRPr="001C0AD0">
        <w:rPr>
          <w:sz w:val="24"/>
          <w:szCs w:val="24"/>
          <w:lang w:val="en-US"/>
        </w:rPr>
        <w:t xml:space="preserve">            if user.is_active:</w:t>
      </w:r>
    </w:p>
    <w:p w14:paraId="5DCFACB4" w14:textId="77777777" w:rsidR="001C0AD0" w:rsidRPr="001C0AD0" w:rsidRDefault="001C0AD0" w:rsidP="001C0AD0">
      <w:pPr>
        <w:spacing w:line="240" w:lineRule="auto"/>
        <w:rPr>
          <w:sz w:val="24"/>
          <w:szCs w:val="24"/>
          <w:lang w:val="en-US"/>
        </w:rPr>
      </w:pPr>
      <w:r w:rsidRPr="001C0AD0">
        <w:rPr>
          <w:sz w:val="24"/>
          <w:szCs w:val="24"/>
          <w:lang w:val="en-US"/>
        </w:rPr>
        <w:t xml:space="preserve">                login(request, user)</w:t>
      </w:r>
    </w:p>
    <w:p w14:paraId="03215155"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039D87C"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3632E624"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59B3BC6F"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5F50C17E" w14:textId="77777777" w:rsidR="001C0AD0" w:rsidRPr="001C0AD0" w:rsidRDefault="001C0AD0" w:rsidP="001C0AD0">
      <w:pPr>
        <w:spacing w:line="240" w:lineRule="auto"/>
        <w:rPr>
          <w:sz w:val="24"/>
          <w:szCs w:val="24"/>
          <w:lang w:val="en-US"/>
        </w:rPr>
      </w:pPr>
    </w:p>
    <w:p w14:paraId="381BF071"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22E3E795"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1C38126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2E25BF26"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7922D936"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ожалуйста войдите в систему')</w:t>
      </w:r>
    </w:p>
    <w:p w14:paraId="48F3E69A"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4FE270B2" w14:textId="77777777" w:rsidR="001C0AD0" w:rsidRPr="001C0AD0" w:rsidRDefault="001C0AD0" w:rsidP="001C0AD0">
      <w:pPr>
        <w:spacing w:line="240" w:lineRule="auto"/>
        <w:rPr>
          <w:sz w:val="24"/>
          <w:szCs w:val="24"/>
          <w:lang w:val="en-US"/>
        </w:rPr>
      </w:pPr>
    </w:p>
    <w:p w14:paraId="3D0A32D5" w14:textId="77777777" w:rsidR="001C0AD0" w:rsidRPr="001C0AD0" w:rsidRDefault="001C0AD0" w:rsidP="001C0AD0">
      <w:pPr>
        <w:spacing w:line="240" w:lineRule="auto"/>
        <w:rPr>
          <w:sz w:val="24"/>
          <w:szCs w:val="24"/>
          <w:lang w:val="en-US"/>
        </w:rPr>
      </w:pPr>
    </w:p>
    <w:p w14:paraId="4B4CEADF"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60DB5084" w14:textId="77777777" w:rsidR="001C0AD0" w:rsidRPr="001C0AD0" w:rsidRDefault="001C0AD0" w:rsidP="001C0AD0">
      <w:pPr>
        <w:spacing w:line="240" w:lineRule="auto"/>
        <w:rPr>
          <w:sz w:val="24"/>
          <w:szCs w:val="24"/>
          <w:lang w:val="en-US"/>
        </w:rPr>
      </w:pPr>
      <w:r w:rsidRPr="001C0AD0">
        <w:rPr>
          <w:sz w:val="24"/>
          <w:szCs w:val="24"/>
          <w:lang w:val="en-US"/>
        </w:rPr>
        <w:t>def logout_user(request):</w:t>
      </w:r>
    </w:p>
    <w:p w14:paraId="58ACBA2F" w14:textId="77777777" w:rsidR="001C0AD0" w:rsidRPr="001C0AD0" w:rsidRDefault="001C0AD0" w:rsidP="001C0AD0">
      <w:pPr>
        <w:spacing w:line="240" w:lineRule="auto"/>
        <w:rPr>
          <w:sz w:val="24"/>
          <w:szCs w:val="24"/>
          <w:lang w:val="en-US"/>
        </w:rPr>
      </w:pPr>
      <w:r w:rsidRPr="001C0AD0">
        <w:rPr>
          <w:sz w:val="24"/>
          <w:szCs w:val="24"/>
          <w:lang w:val="en-US"/>
        </w:rPr>
        <w:t xml:space="preserve">    logout(request)</w:t>
      </w:r>
    </w:p>
    <w:p w14:paraId="756F7BE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Redirect("/")</w:t>
      </w:r>
    </w:p>
    <w:p w14:paraId="50F25804" w14:textId="77777777" w:rsidR="001C0AD0" w:rsidRPr="001C0AD0" w:rsidRDefault="001C0AD0" w:rsidP="001C0AD0">
      <w:pPr>
        <w:spacing w:line="240" w:lineRule="auto"/>
        <w:rPr>
          <w:sz w:val="24"/>
          <w:szCs w:val="24"/>
          <w:lang w:val="en-US"/>
        </w:rPr>
      </w:pPr>
    </w:p>
    <w:p w14:paraId="7C276359" w14:textId="77777777" w:rsidR="001C0AD0" w:rsidRPr="001C0AD0" w:rsidRDefault="001C0AD0" w:rsidP="001C0AD0">
      <w:pPr>
        <w:spacing w:line="240" w:lineRule="auto"/>
        <w:rPr>
          <w:sz w:val="24"/>
          <w:szCs w:val="24"/>
          <w:lang w:val="en-US"/>
        </w:rPr>
      </w:pPr>
    </w:p>
    <w:p w14:paraId="0E1B3BA1"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5CB515A"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23FCB693" w14:textId="77777777" w:rsidR="001C0AD0" w:rsidRPr="001C0AD0" w:rsidRDefault="001C0AD0" w:rsidP="001C0AD0">
      <w:pPr>
        <w:spacing w:line="240" w:lineRule="auto"/>
        <w:rPr>
          <w:sz w:val="24"/>
          <w:szCs w:val="24"/>
          <w:lang w:val="en-US"/>
        </w:rPr>
      </w:pPr>
      <w:r w:rsidRPr="001C0AD0">
        <w:rPr>
          <w:sz w:val="24"/>
          <w:szCs w:val="24"/>
          <w:lang w:val="en-US"/>
        </w:rPr>
        <w:t>def tasks(request):</w:t>
      </w:r>
    </w:p>
    <w:p w14:paraId="30F4E6D1" w14:textId="77777777" w:rsidR="001C0AD0" w:rsidRPr="001C0AD0" w:rsidRDefault="001C0AD0" w:rsidP="001C0AD0">
      <w:pPr>
        <w:spacing w:line="240" w:lineRule="auto"/>
        <w:rPr>
          <w:sz w:val="24"/>
          <w:szCs w:val="24"/>
          <w:lang w:val="en-US"/>
        </w:rPr>
      </w:pPr>
      <w:r w:rsidRPr="001C0AD0">
        <w:rPr>
          <w:sz w:val="24"/>
          <w:szCs w:val="24"/>
          <w:lang w:val="en-US"/>
        </w:rPr>
        <w:t xml:space="preserve">    pivot = defaultdict(list)</w:t>
      </w:r>
    </w:p>
    <w:p w14:paraId="3E47A95B" w14:textId="77777777" w:rsidR="001C0AD0" w:rsidRPr="001C0AD0" w:rsidRDefault="001C0AD0" w:rsidP="001C0AD0">
      <w:pPr>
        <w:spacing w:line="240" w:lineRule="auto"/>
        <w:rPr>
          <w:sz w:val="24"/>
          <w:szCs w:val="24"/>
          <w:lang w:val="en-US"/>
        </w:rPr>
      </w:pPr>
      <w:r w:rsidRPr="001C0AD0">
        <w:rPr>
          <w:sz w:val="24"/>
          <w:szCs w:val="24"/>
          <w:lang w:val="en-US"/>
        </w:rPr>
        <w:t xml:space="preserve">    task_list = Task.objects.filter()</w:t>
      </w:r>
    </w:p>
    <w:p w14:paraId="5E38E232" w14:textId="77777777" w:rsidR="001C0AD0" w:rsidRPr="001C0AD0" w:rsidRDefault="001C0AD0" w:rsidP="001C0AD0">
      <w:pPr>
        <w:spacing w:line="240" w:lineRule="auto"/>
        <w:rPr>
          <w:sz w:val="24"/>
          <w:szCs w:val="24"/>
          <w:lang w:val="en-US"/>
        </w:rPr>
      </w:pPr>
      <w:r w:rsidRPr="001C0AD0">
        <w:rPr>
          <w:sz w:val="24"/>
          <w:szCs w:val="24"/>
          <w:lang w:val="en-US"/>
        </w:rPr>
        <w:t xml:space="preserve">    for result in Task.objects.values('category', 'score', 'rating', 'is_enabled', 'pk').order_by('category', 'score', 'rating'):</w:t>
      </w:r>
    </w:p>
    <w:p w14:paraId="474A85B6" w14:textId="77777777" w:rsidR="001C0AD0" w:rsidRPr="001C0AD0" w:rsidRDefault="001C0AD0" w:rsidP="001C0AD0">
      <w:pPr>
        <w:spacing w:line="240" w:lineRule="auto"/>
        <w:rPr>
          <w:sz w:val="24"/>
          <w:szCs w:val="24"/>
          <w:lang w:val="en-US"/>
        </w:rPr>
      </w:pPr>
      <w:r w:rsidRPr="001C0AD0">
        <w:rPr>
          <w:sz w:val="24"/>
          <w:szCs w:val="24"/>
          <w:lang w:val="en-US"/>
        </w:rPr>
        <w:t xml:space="preserve">        pivot[Category.objects.get(pk=result['category'])].append(</w:t>
      </w:r>
    </w:p>
    <w:p w14:paraId="10F86007" w14:textId="77777777" w:rsidR="001C0AD0" w:rsidRPr="001C0AD0" w:rsidRDefault="001C0AD0" w:rsidP="001C0AD0">
      <w:pPr>
        <w:spacing w:line="240" w:lineRule="auto"/>
        <w:rPr>
          <w:sz w:val="24"/>
          <w:szCs w:val="24"/>
          <w:lang w:val="en-US"/>
        </w:rPr>
      </w:pPr>
      <w:r w:rsidRPr="001C0AD0">
        <w:rPr>
          <w:sz w:val="24"/>
          <w:szCs w:val="24"/>
          <w:lang w:val="en-US"/>
        </w:rPr>
        <w:t xml:space="preserve">            {"score": result["score"], "rating": result["rating"], "is_enabled": result["is_enabled"], "pk": result["pk"],</w:t>
      </w:r>
    </w:p>
    <w:p w14:paraId="238895E8" w14:textId="77777777" w:rsidR="001C0AD0" w:rsidRPr="001C0AD0" w:rsidRDefault="001C0AD0" w:rsidP="001C0AD0">
      <w:pPr>
        <w:spacing w:line="240" w:lineRule="auto"/>
        <w:rPr>
          <w:sz w:val="24"/>
          <w:szCs w:val="24"/>
          <w:lang w:val="en-US"/>
        </w:rPr>
      </w:pPr>
      <w:r w:rsidRPr="001C0AD0">
        <w:rPr>
          <w:sz w:val="24"/>
          <w:szCs w:val="24"/>
          <w:lang w:val="en-US"/>
        </w:rPr>
        <w:t xml:space="preserve">             "is_solved": SolvedTasks.objects.filter(task=Task.objects.get(pk=result["pk"]),</w:t>
      </w:r>
    </w:p>
    <w:p w14:paraId="49EBA2F2" w14:textId="77777777" w:rsidR="001C0AD0" w:rsidRPr="001C0AD0" w:rsidRDefault="001C0AD0" w:rsidP="001C0AD0">
      <w:pPr>
        <w:spacing w:line="240" w:lineRule="auto"/>
        <w:rPr>
          <w:sz w:val="24"/>
          <w:szCs w:val="24"/>
          <w:lang w:val="en-US"/>
        </w:rPr>
      </w:pPr>
      <w:r w:rsidRPr="001C0AD0">
        <w:rPr>
          <w:sz w:val="24"/>
          <w:szCs w:val="24"/>
          <w:lang w:val="en-US"/>
        </w:rPr>
        <w:t xml:space="preserve">                                                     team=request.user).exists()})</w:t>
      </w:r>
    </w:p>
    <w:p w14:paraId="6FD70A8F"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main.html", {"tasks": dict(pivot), "task_list": task_list})</w:t>
      </w:r>
    </w:p>
    <w:p w14:paraId="27BCF853" w14:textId="77777777" w:rsidR="001C0AD0" w:rsidRPr="001C0AD0" w:rsidRDefault="001C0AD0" w:rsidP="001C0AD0">
      <w:pPr>
        <w:spacing w:line="240" w:lineRule="auto"/>
        <w:rPr>
          <w:sz w:val="24"/>
          <w:szCs w:val="24"/>
          <w:lang w:val="en-US"/>
        </w:rPr>
      </w:pPr>
    </w:p>
    <w:p w14:paraId="178F630B" w14:textId="77777777" w:rsidR="001C0AD0" w:rsidRPr="001C0AD0" w:rsidRDefault="001C0AD0" w:rsidP="001C0AD0">
      <w:pPr>
        <w:spacing w:line="240" w:lineRule="auto"/>
        <w:rPr>
          <w:sz w:val="24"/>
          <w:szCs w:val="24"/>
          <w:lang w:val="en-US"/>
        </w:rPr>
      </w:pPr>
    </w:p>
    <w:p w14:paraId="72D75D22"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B1CCDC6" w14:textId="77777777" w:rsidR="001C0AD0" w:rsidRPr="001C0AD0" w:rsidRDefault="001C0AD0" w:rsidP="001C0AD0">
      <w:pPr>
        <w:spacing w:line="240" w:lineRule="auto"/>
        <w:rPr>
          <w:sz w:val="24"/>
          <w:szCs w:val="24"/>
          <w:lang w:val="en-US"/>
        </w:rPr>
      </w:pPr>
      <w:r w:rsidRPr="001C0AD0">
        <w:rPr>
          <w:sz w:val="24"/>
          <w:szCs w:val="24"/>
          <w:lang w:val="en-US"/>
        </w:rPr>
        <w:lastRenderedPageBreak/>
        <w:t>@login_required</w:t>
      </w:r>
    </w:p>
    <w:p w14:paraId="2B0EF87A" w14:textId="77777777" w:rsidR="001C0AD0" w:rsidRPr="001C0AD0" w:rsidRDefault="001C0AD0" w:rsidP="001C0AD0">
      <w:pPr>
        <w:spacing w:line="240" w:lineRule="auto"/>
        <w:rPr>
          <w:sz w:val="24"/>
          <w:szCs w:val="24"/>
          <w:lang w:val="en-US"/>
        </w:rPr>
      </w:pPr>
      <w:r w:rsidRPr="001C0AD0">
        <w:rPr>
          <w:sz w:val="24"/>
          <w:szCs w:val="24"/>
          <w:lang w:val="en-US"/>
        </w:rPr>
        <w:t>def task_detail(request, task_pk):</w:t>
      </w:r>
    </w:p>
    <w:p w14:paraId="785F2819"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759247BB"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07D6CC7E" w14:textId="77777777" w:rsidR="001C0AD0" w:rsidRPr="001C0AD0" w:rsidRDefault="001C0AD0" w:rsidP="001C0AD0">
      <w:pPr>
        <w:spacing w:line="240" w:lineRule="auto"/>
        <w:rPr>
          <w:sz w:val="24"/>
          <w:szCs w:val="24"/>
          <w:lang w:val="en-US"/>
        </w:rPr>
      </w:pPr>
      <w:r w:rsidRPr="001C0AD0">
        <w:rPr>
          <w:sz w:val="24"/>
          <w:szCs w:val="24"/>
          <w:lang w:val="en-US"/>
        </w:rPr>
        <w:t xml:space="preserve">        team_solved = SolvedTasks.objects.filter(task=task)</w:t>
      </w:r>
    </w:p>
    <w:p w14:paraId="566FC57B"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_solved:</w:t>
      </w:r>
    </w:p>
    <w:p w14:paraId="18F7D302" w14:textId="77777777" w:rsidR="001C0AD0" w:rsidRPr="001C0AD0" w:rsidRDefault="001C0AD0" w:rsidP="001C0AD0">
      <w:pPr>
        <w:spacing w:line="240" w:lineRule="auto"/>
        <w:rPr>
          <w:sz w:val="24"/>
          <w:szCs w:val="24"/>
          <w:lang w:val="en-US"/>
        </w:rPr>
      </w:pPr>
      <w:r w:rsidRPr="001C0AD0">
        <w:rPr>
          <w:sz w:val="24"/>
          <w:szCs w:val="24"/>
          <w:lang w:val="en-US"/>
        </w:rPr>
        <w:t xml:space="preserve">            print(team.team)</w:t>
      </w:r>
    </w:p>
    <w:p w14:paraId="7666A69A" w14:textId="77777777" w:rsidR="001C0AD0" w:rsidRPr="001C0AD0" w:rsidRDefault="001C0AD0" w:rsidP="001C0AD0">
      <w:pPr>
        <w:spacing w:line="240" w:lineRule="auto"/>
        <w:rPr>
          <w:sz w:val="24"/>
          <w:szCs w:val="24"/>
          <w:lang w:val="en-US"/>
        </w:rPr>
      </w:pPr>
      <w:r w:rsidRPr="001C0AD0">
        <w:rPr>
          <w:sz w:val="24"/>
          <w:szCs w:val="24"/>
          <w:lang w:val="en-US"/>
        </w:rPr>
        <w:t xml:space="preserve">        is_solved = SolvedTasks.objects.filter(task=task, team=request.user).exists()</w:t>
      </w:r>
    </w:p>
    <w:p w14:paraId="5B124899"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detail.html", {"task": task, "is_solved": is_solved, "team_solved": team_solved, })</w:t>
      </w:r>
    </w:p>
    <w:p w14:paraId="6777E9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E4E5DBB"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1F6ED4FC" w14:textId="77777777" w:rsidR="001C0AD0" w:rsidRPr="001C0AD0" w:rsidRDefault="001C0AD0" w:rsidP="001C0AD0">
      <w:pPr>
        <w:spacing w:line="240" w:lineRule="auto"/>
        <w:rPr>
          <w:sz w:val="24"/>
          <w:szCs w:val="24"/>
          <w:lang w:val="en-US"/>
        </w:rPr>
      </w:pPr>
    </w:p>
    <w:p w14:paraId="79ED795F" w14:textId="77777777" w:rsidR="001C0AD0" w:rsidRPr="001C0AD0" w:rsidRDefault="001C0AD0" w:rsidP="001C0AD0">
      <w:pPr>
        <w:spacing w:line="240" w:lineRule="auto"/>
        <w:rPr>
          <w:sz w:val="24"/>
          <w:szCs w:val="24"/>
          <w:lang w:val="en-US"/>
        </w:rPr>
      </w:pPr>
    </w:p>
    <w:p w14:paraId="265629B3"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528A78FD" w14:textId="77777777" w:rsidR="001C0AD0" w:rsidRPr="001C0AD0" w:rsidRDefault="001C0AD0" w:rsidP="001C0AD0">
      <w:pPr>
        <w:spacing w:line="240" w:lineRule="auto"/>
        <w:rPr>
          <w:sz w:val="24"/>
          <w:szCs w:val="24"/>
          <w:lang w:val="en-US"/>
        </w:rPr>
      </w:pPr>
      <w:r w:rsidRPr="001C0AD0">
        <w:rPr>
          <w:sz w:val="24"/>
          <w:szCs w:val="24"/>
          <w:lang w:val="en-US"/>
        </w:rPr>
        <w:t>def scoreboard(request):</w:t>
      </w:r>
    </w:p>
    <w:p w14:paraId="25506E42" w14:textId="77777777" w:rsidR="001C0AD0" w:rsidRPr="001C0AD0" w:rsidRDefault="001C0AD0" w:rsidP="001C0AD0">
      <w:pPr>
        <w:spacing w:line="240" w:lineRule="auto"/>
        <w:rPr>
          <w:sz w:val="24"/>
          <w:szCs w:val="24"/>
          <w:lang w:val="en-US"/>
        </w:rPr>
      </w:pPr>
      <w:r w:rsidRPr="001C0AD0">
        <w:rPr>
          <w:sz w:val="24"/>
          <w:szCs w:val="24"/>
          <w:lang w:val="en-US"/>
        </w:rPr>
        <w:t xml:space="preserve">    teams = Team.objects.filter()</w:t>
      </w:r>
    </w:p>
    <w:p w14:paraId="19A2A67B"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 SolvedTasks.objects.filter()</w:t>
      </w:r>
    </w:p>
    <w:p w14:paraId="0FD9819F" w14:textId="77777777" w:rsidR="001C0AD0" w:rsidRPr="001C0AD0" w:rsidRDefault="001C0AD0" w:rsidP="001C0AD0">
      <w:pPr>
        <w:spacing w:line="240" w:lineRule="auto"/>
        <w:rPr>
          <w:sz w:val="24"/>
          <w:szCs w:val="24"/>
          <w:lang w:val="en-US"/>
        </w:rPr>
      </w:pPr>
      <w:r w:rsidRPr="001C0AD0">
        <w:rPr>
          <w:sz w:val="24"/>
          <w:szCs w:val="24"/>
          <w:lang w:val="en-US"/>
        </w:rPr>
        <w:t xml:space="preserve">    tasks = Task.objects.filter()</w:t>
      </w:r>
    </w:p>
    <w:p w14:paraId="264E686F" w14:textId="77777777" w:rsidR="001C0AD0" w:rsidRPr="001C0AD0" w:rsidRDefault="001C0AD0" w:rsidP="001C0AD0">
      <w:pPr>
        <w:spacing w:line="240" w:lineRule="auto"/>
        <w:rPr>
          <w:sz w:val="24"/>
          <w:szCs w:val="24"/>
          <w:lang w:val="en-US"/>
        </w:rPr>
      </w:pPr>
      <w:r w:rsidRPr="001C0AD0">
        <w:rPr>
          <w:sz w:val="24"/>
          <w:szCs w:val="24"/>
          <w:lang w:val="en-US"/>
        </w:rPr>
        <w:t xml:space="preserve">    teams_sp =[]</w:t>
      </w:r>
    </w:p>
    <w:p w14:paraId="29094297"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634C73A5" w14:textId="77777777" w:rsidR="001C0AD0" w:rsidRPr="001C0AD0" w:rsidRDefault="001C0AD0" w:rsidP="001C0AD0">
      <w:pPr>
        <w:spacing w:line="240" w:lineRule="auto"/>
        <w:rPr>
          <w:sz w:val="24"/>
          <w:szCs w:val="24"/>
          <w:lang w:val="en-US"/>
        </w:rPr>
      </w:pPr>
      <w:r w:rsidRPr="001C0AD0">
        <w:rPr>
          <w:sz w:val="24"/>
          <w:szCs w:val="24"/>
          <w:lang w:val="en-US"/>
        </w:rPr>
        <w:t xml:space="preserve">        teams_sp.append(team.team_name)</w:t>
      </w:r>
    </w:p>
    <w:p w14:paraId="06FD6426" w14:textId="77777777" w:rsidR="001C0AD0" w:rsidRPr="001C0AD0" w:rsidRDefault="001C0AD0" w:rsidP="001C0AD0">
      <w:pPr>
        <w:spacing w:line="240" w:lineRule="auto"/>
        <w:rPr>
          <w:sz w:val="24"/>
          <w:szCs w:val="24"/>
          <w:lang w:val="en-US"/>
        </w:rPr>
      </w:pPr>
      <w:r w:rsidRPr="001C0AD0">
        <w:rPr>
          <w:sz w:val="24"/>
          <w:szCs w:val="24"/>
          <w:lang w:val="en-US"/>
        </w:rPr>
        <w:t xml:space="preserve">    tasks_sp = []</w:t>
      </w:r>
    </w:p>
    <w:p w14:paraId="41F7CC2A"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5A60303D" w14:textId="77777777" w:rsidR="001C0AD0" w:rsidRPr="001C0AD0" w:rsidRDefault="001C0AD0" w:rsidP="001C0AD0">
      <w:pPr>
        <w:spacing w:line="240" w:lineRule="auto"/>
        <w:rPr>
          <w:sz w:val="24"/>
          <w:szCs w:val="24"/>
          <w:lang w:val="en-US"/>
        </w:rPr>
      </w:pPr>
      <w:r w:rsidRPr="001C0AD0">
        <w:rPr>
          <w:sz w:val="24"/>
          <w:szCs w:val="24"/>
          <w:lang w:val="en-US"/>
        </w:rPr>
        <w:t xml:space="preserve">        tasks_sp.append([task.title, task.score])</w:t>
      </w:r>
    </w:p>
    <w:p w14:paraId="37276ADA" w14:textId="77777777" w:rsidR="001C0AD0" w:rsidRPr="001C0AD0" w:rsidRDefault="001C0AD0" w:rsidP="001C0AD0">
      <w:pPr>
        <w:spacing w:line="240" w:lineRule="auto"/>
        <w:rPr>
          <w:sz w:val="24"/>
          <w:szCs w:val="24"/>
          <w:lang w:val="en-US"/>
        </w:rPr>
      </w:pPr>
      <w:r w:rsidRPr="001C0AD0">
        <w:rPr>
          <w:sz w:val="24"/>
          <w:szCs w:val="24"/>
          <w:lang w:val="en-US"/>
        </w:rPr>
        <w:t xml:space="preserve">    team_tasks = []</w:t>
      </w:r>
    </w:p>
    <w:p w14:paraId="7E3B0D1A"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3A728B77" w14:textId="77777777" w:rsidR="001C0AD0" w:rsidRPr="001C0AD0" w:rsidRDefault="001C0AD0" w:rsidP="001C0AD0">
      <w:pPr>
        <w:spacing w:line="240" w:lineRule="auto"/>
        <w:rPr>
          <w:sz w:val="24"/>
          <w:szCs w:val="24"/>
          <w:lang w:val="en-US"/>
        </w:rPr>
      </w:pPr>
      <w:r w:rsidRPr="001C0AD0">
        <w:rPr>
          <w:sz w:val="24"/>
          <w:szCs w:val="24"/>
          <w:lang w:val="en-US"/>
        </w:rPr>
        <w:t xml:space="preserve">        team_tasks.append([team.team_name])</w:t>
      </w:r>
    </w:p>
    <w:p w14:paraId="575D3928" w14:textId="77777777" w:rsidR="001C0AD0" w:rsidRPr="001C0AD0" w:rsidRDefault="001C0AD0" w:rsidP="001C0AD0">
      <w:pPr>
        <w:spacing w:line="240" w:lineRule="auto"/>
        <w:rPr>
          <w:sz w:val="24"/>
          <w:szCs w:val="24"/>
          <w:lang w:val="en-US"/>
        </w:rPr>
      </w:pPr>
      <w:r w:rsidRPr="001C0AD0">
        <w:rPr>
          <w:sz w:val="24"/>
          <w:szCs w:val="24"/>
          <w:lang w:val="en-US"/>
        </w:rPr>
        <w:t xml:space="preserve">    for elem in team_tasks:</w:t>
      </w:r>
    </w:p>
    <w:p w14:paraId="2E66A712"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33243AD3"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_tasks.index(elem)].append(0)</w:t>
      </w:r>
    </w:p>
    <w:p w14:paraId="0FF18FF7"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solved_tasks:</w:t>
      </w:r>
    </w:p>
    <w:p w14:paraId="412CAC01"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s_sp.index(task.team.team_name)][tasks_sp.index([task.task.title, task.task.score])+1] = \</w:t>
      </w:r>
    </w:p>
    <w:p w14:paraId="69CF81D2" w14:textId="77777777" w:rsidR="001C0AD0" w:rsidRPr="001C0AD0" w:rsidRDefault="001C0AD0" w:rsidP="001C0AD0">
      <w:pPr>
        <w:spacing w:line="240" w:lineRule="auto"/>
        <w:rPr>
          <w:sz w:val="24"/>
          <w:szCs w:val="24"/>
          <w:lang w:val="en-US"/>
        </w:rPr>
      </w:pPr>
      <w:r w:rsidRPr="001C0AD0">
        <w:rPr>
          <w:sz w:val="24"/>
          <w:szCs w:val="24"/>
          <w:lang w:val="en-US"/>
        </w:rPr>
        <w:t xml:space="preserve">            tasks_sp[tasks_sp.index([task.task.title, task.task.score])][1]</w:t>
      </w:r>
    </w:p>
    <w:p w14:paraId="58B43EDD" w14:textId="77777777" w:rsidR="001C0AD0" w:rsidRPr="001C0AD0" w:rsidRDefault="001C0AD0" w:rsidP="001C0AD0">
      <w:pPr>
        <w:spacing w:line="240" w:lineRule="auto"/>
        <w:rPr>
          <w:sz w:val="24"/>
          <w:szCs w:val="24"/>
          <w:lang w:val="en-US"/>
        </w:rPr>
      </w:pPr>
      <w:r w:rsidRPr="001C0AD0">
        <w:rPr>
          <w:sz w:val="24"/>
          <w:szCs w:val="24"/>
          <w:lang w:val="en-US"/>
        </w:rPr>
        <w:t xml:space="preserve">    print(team_tasks)</w:t>
      </w:r>
    </w:p>
    <w:p w14:paraId="15DC7B81" w14:textId="77777777" w:rsidR="001C0AD0" w:rsidRPr="001C0AD0" w:rsidRDefault="001C0AD0" w:rsidP="001C0AD0">
      <w:pPr>
        <w:spacing w:line="240" w:lineRule="auto"/>
        <w:rPr>
          <w:sz w:val="24"/>
          <w:szCs w:val="24"/>
          <w:lang w:val="en-US"/>
        </w:rPr>
      </w:pPr>
      <w:r w:rsidRPr="001C0AD0">
        <w:rPr>
          <w:sz w:val="24"/>
          <w:szCs w:val="24"/>
          <w:lang w:val="en-US"/>
        </w:rPr>
        <w:t xml:space="preserve">    scores = SolvedTasks.objects.extra(select={'team__team_name': 'team_name'}) \</w:t>
      </w:r>
    </w:p>
    <w:p w14:paraId="467AC7D3" w14:textId="77777777" w:rsidR="001C0AD0" w:rsidRPr="001C0AD0" w:rsidRDefault="001C0AD0" w:rsidP="001C0AD0">
      <w:pPr>
        <w:spacing w:line="240" w:lineRule="auto"/>
        <w:rPr>
          <w:sz w:val="24"/>
          <w:szCs w:val="24"/>
          <w:lang w:val="en-US"/>
        </w:rPr>
      </w:pPr>
      <w:r w:rsidRPr="001C0AD0">
        <w:rPr>
          <w:sz w:val="24"/>
          <w:szCs w:val="24"/>
          <w:lang w:val="en-US"/>
        </w:rPr>
        <w:t xml:space="preserve">        .filter(team__is_admin=False).values("team__team_name").annotate(</w:t>
      </w:r>
    </w:p>
    <w:p w14:paraId="6F50B9D3" w14:textId="77777777" w:rsidR="001C0AD0" w:rsidRPr="001C0AD0" w:rsidRDefault="001C0AD0" w:rsidP="001C0AD0">
      <w:pPr>
        <w:spacing w:line="240" w:lineRule="auto"/>
        <w:rPr>
          <w:sz w:val="24"/>
          <w:szCs w:val="24"/>
          <w:lang w:val="en-US"/>
        </w:rPr>
      </w:pPr>
      <w:r w:rsidRPr="001C0AD0">
        <w:rPr>
          <w:sz w:val="24"/>
          <w:szCs w:val="24"/>
          <w:lang w:val="en-US"/>
        </w:rPr>
        <w:t xml:space="preserve">        sum=Sum('task__score')).annotate(last_solve=Max('solved_at')).order_by("-sum", "last_solve")</w:t>
      </w:r>
    </w:p>
    <w:p w14:paraId="06F5BB22" w14:textId="77777777" w:rsidR="001C0AD0" w:rsidRPr="001C0AD0" w:rsidRDefault="001C0AD0" w:rsidP="001C0AD0">
      <w:pPr>
        <w:spacing w:line="240" w:lineRule="auto"/>
        <w:rPr>
          <w:sz w:val="24"/>
          <w:szCs w:val="24"/>
          <w:lang w:val="en-US"/>
        </w:rPr>
      </w:pPr>
      <w:r w:rsidRPr="001C0AD0">
        <w:rPr>
          <w:sz w:val="24"/>
          <w:szCs w:val="24"/>
          <w:lang w:val="en-US"/>
        </w:rPr>
        <w:t xml:space="preserve">    scores = [(m['team__team_name'], m['sum']) for m in scores]</w:t>
      </w:r>
    </w:p>
    <w:p w14:paraId="1C18B4FC"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scoreboard.html", {"results": scores, "team": request.user, "teams": teams,</w:t>
      </w:r>
    </w:p>
    <w:p w14:paraId="7AE3F2C6"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solved_tasks, "tasks": tasks, "team_tasks": team_tasks})</w:t>
      </w:r>
    </w:p>
    <w:p w14:paraId="15E57DDC" w14:textId="77777777" w:rsidR="001C0AD0" w:rsidRPr="001C0AD0" w:rsidRDefault="001C0AD0" w:rsidP="001C0AD0">
      <w:pPr>
        <w:spacing w:line="240" w:lineRule="auto"/>
        <w:rPr>
          <w:sz w:val="24"/>
          <w:szCs w:val="24"/>
          <w:lang w:val="en-US"/>
        </w:rPr>
      </w:pPr>
    </w:p>
    <w:p w14:paraId="201A1201" w14:textId="77777777" w:rsidR="001C0AD0" w:rsidRPr="001C0AD0" w:rsidRDefault="001C0AD0" w:rsidP="001C0AD0">
      <w:pPr>
        <w:spacing w:line="240" w:lineRule="auto"/>
        <w:rPr>
          <w:sz w:val="24"/>
          <w:szCs w:val="24"/>
          <w:lang w:val="en-US"/>
        </w:rPr>
      </w:pPr>
    </w:p>
    <w:p w14:paraId="233162DE"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38AAA276"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05274B1C"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F79142A" w14:textId="77777777" w:rsidR="001C0AD0" w:rsidRPr="001C0AD0" w:rsidRDefault="001C0AD0" w:rsidP="001C0AD0">
      <w:pPr>
        <w:spacing w:line="240" w:lineRule="auto"/>
        <w:rPr>
          <w:sz w:val="24"/>
          <w:szCs w:val="24"/>
          <w:lang w:val="en-US"/>
        </w:rPr>
      </w:pPr>
      <w:r w:rsidRPr="001C0AD0">
        <w:rPr>
          <w:sz w:val="24"/>
          <w:szCs w:val="24"/>
          <w:lang w:val="en-US"/>
        </w:rPr>
        <w:t>def task_solve(request, task_pk):</w:t>
      </w:r>
    </w:p>
    <w:p w14:paraId="7307626D"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 = {}</w:t>
      </w:r>
    </w:p>
    <w:p w14:paraId="7D57E143"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if request.method == "POST":</w:t>
      </w:r>
    </w:p>
    <w:p w14:paraId="2F69B64F"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0583CEFE"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2CA89508" w14:textId="77777777" w:rsidR="001C0AD0" w:rsidRPr="001C0AD0" w:rsidRDefault="001C0AD0" w:rsidP="001C0AD0">
      <w:pPr>
        <w:spacing w:line="240" w:lineRule="auto"/>
        <w:rPr>
          <w:sz w:val="24"/>
          <w:szCs w:val="24"/>
          <w:lang w:val="en-US"/>
        </w:rPr>
      </w:pPr>
      <w:r w:rsidRPr="001C0AD0">
        <w:rPr>
          <w:sz w:val="24"/>
          <w:szCs w:val="24"/>
          <w:lang w:val="en-US"/>
        </w:rPr>
        <w:t xml:space="preserve">            flag = request.POST["flag"]</w:t>
      </w:r>
    </w:p>
    <w:p w14:paraId="5A6A1491" w14:textId="77777777" w:rsidR="001C0AD0" w:rsidRPr="001C0AD0" w:rsidRDefault="001C0AD0" w:rsidP="001C0AD0">
      <w:pPr>
        <w:spacing w:line="240" w:lineRule="auto"/>
        <w:rPr>
          <w:sz w:val="24"/>
          <w:szCs w:val="24"/>
          <w:lang w:val="en-US"/>
        </w:rPr>
      </w:pPr>
      <w:r w:rsidRPr="001C0AD0">
        <w:rPr>
          <w:sz w:val="24"/>
          <w:szCs w:val="24"/>
          <w:lang w:val="en-US"/>
        </w:rPr>
        <w:t xml:space="preserve">            if flag.strip() == task.flag:</w:t>
      </w:r>
    </w:p>
    <w:p w14:paraId="32A3F583" w14:textId="77777777" w:rsidR="001C0AD0" w:rsidRPr="001C0AD0" w:rsidRDefault="001C0AD0" w:rsidP="001C0AD0">
      <w:pPr>
        <w:spacing w:line="240" w:lineRule="auto"/>
        <w:rPr>
          <w:sz w:val="24"/>
          <w:szCs w:val="24"/>
          <w:lang w:val="en-US"/>
        </w:rPr>
      </w:pPr>
      <w:r w:rsidRPr="001C0AD0">
        <w:rPr>
          <w:sz w:val="24"/>
          <w:szCs w:val="24"/>
          <w:lang w:val="en-US"/>
        </w:rPr>
        <w:t xml:space="preserve">                solve = SolvedTasks(team=request.user, task=task)</w:t>
      </w:r>
    </w:p>
    <w:p w14:paraId="570E7F93"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62411433" w14:textId="77777777" w:rsidR="001C0AD0" w:rsidRPr="001C0AD0" w:rsidRDefault="001C0AD0" w:rsidP="001C0AD0">
      <w:pPr>
        <w:spacing w:line="240" w:lineRule="auto"/>
        <w:rPr>
          <w:sz w:val="24"/>
          <w:szCs w:val="24"/>
          <w:lang w:val="en-US"/>
        </w:rPr>
      </w:pPr>
      <w:r w:rsidRPr="001C0AD0">
        <w:rPr>
          <w:sz w:val="24"/>
          <w:szCs w:val="24"/>
          <w:lang w:val="en-US"/>
        </w:rPr>
        <w:t xml:space="preserve">                    solve.save()</w:t>
      </w:r>
    </w:p>
    <w:p w14:paraId="75B0D4A5"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success"</w:t>
      </w:r>
    </w:p>
    <w:p w14:paraId="1BDAC244"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25B7C27" w14:textId="77777777" w:rsidR="001C0AD0" w:rsidRPr="001C0AD0" w:rsidRDefault="001C0AD0" w:rsidP="001C0AD0">
      <w:pPr>
        <w:spacing w:line="240" w:lineRule="auto"/>
        <w:rPr>
          <w:sz w:val="24"/>
          <w:szCs w:val="24"/>
          <w:lang w:val="en-US"/>
        </w:rPr>
      </w:pPr>
      <w:r w:rsidRPr="001C0AD0">
        <w:rPr>
          <w:sz w:val="24"/>
          <w:szCs w:val="24"/>
          <w:lang w:val="en-US"/>
        </w:rPr>
        <w:t xml:space="preserve">                except ValidationError:</w:t>
      </w:r>
    </w:p>
    <w:p w14:paraId="7AB6A8A6"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4C70E941"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22B153AF"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07E417BA"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546EE20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CE328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19E21C9"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Task not found")</w:t>
      </w:r>
    </w:p>
    <w:p w14:paraId="5A832164" w14:textId="77777777" w:rsidR="001C0AD0" w:rsidRPr="001C0AD0" w:rsidRDefault="001C0AD0" w:rsidP="001C0AD0">
      <w:pPr>
        <w:spacing w:line="240" w:lineRule="auto"/>
        <w:rPr>
          <w:sz w:val="24"/>
          <w:szCs w:val="24"/>
          <w:lang w:val="en-US"/>
        </w:rPr>
      </w:pPr>
    </w:p>
    <w:p w14:paraId="73A4DF74"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171D5516"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5B55EEDA" w14:textId="77777777" w:rsidR="001C0AD0" w:rsidRPr="001C0AD0" w:rsidRDefault="001C0AD0" w:rsidP="001C0AD0">
      <w:pPr>
        <w:spacing w:line="240" w:lineRule="auto"/>
        <w:rPr>
          <w:sz w:val="24"/>
          <w:szCs w:val="24"/>
          <w:lang w:val="en-US"/>
        </w:rPr>
      </w:pPr>
    </w:p>
    <w:p w14:paraId="0AB91470" w14:textId="77777777" w:rsidR="001C0AD0" w:rsidRPr="001C0AD0" w:rsidRDefault="001C0AD0" w:rsidP="001C0AD0">
      <w:pPr>
        <w:spacing w:line="240" w:lineRule="auto"/>
        <w:rPr>
          <w:sz w:val="24"/>
          <w:szCs w:val="24"/>
          <w:lang w:val="en-US"/>
        </w:rPr>
      </w:pPr>
    </w:p>
    <w:p w14:paraId="7951CE19" w14:textId="77777777" w:rsidR="001C0AD0" w:rsidRPr="001C0AD0" w:rsidRDefault="001C0AD0" w:rsidP="001C0AD0">
      <w:pPr>
        <w:spacing w:line="240" w:lineRule="auto"/>
        <w:rPr>
          <w:sz w:val="24"/>
          <w:szCs w:val="24"/>
          <w:lang w:val="en-US"/>
        </w:rPr>
      </w:pPr>
      <w:r w:rsidRPr="001C0AD0">
        <w:rPr>
          <w:sz w:val="24"/>
          <w:szCs w:val="24"/>
          <w:lang w:val="en-US"/>
        </w:rPr>
        <w:t>def detail_news(request, pk):</w:t>
      </w:r>
    </w:p>
    <w:p w14:paraId="6A1DE064" w14:textId="223E58CF"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article.html", context={"article": News.objects.get(pk=pk), "news_pk": pk})</w:t>
      </w:r>
    </w:p>
    <w:p w14:paraId="4CE1CEA5" w14:textId="2FF48DAA" w:rsidR="001C0AD0" w:rsidRPr="001C0AD0" w:rsidRDefault="001C0AD0" w:rsidP="001C0AD0">
      <w:pPr>
        <w:spacing w:line="240" w:lineRule="auto"/>
        <w:rPr>
          <w:sz w:val="24"/>
          <w:szCs w:val="24"/>
          <w:lang w:val="en-US"/>
        </w:rPr>
      </w:pPr>
    </w:p>
    <w:p w14:paraId="083CE995" w14:textId="69703FEA" w:rsidR="001C0AD0" w:rsidRPr="001C0AD0" w:rsidRDefault="001C0AD0" w:rsidP="001C0AD0">
      <w:pPr>
        <w:spacing w:line="240" w:lineRule="auto"/>
        <w:rPr>
          <w:sz w:val="24"/>
          <w:szCs w:val="24"/>
          <w:lang w:val="en-US"/>
        </w:rPr>
      </w:pPr>
      <w:r w:rsidRPr="001C0AD0">
        <w:rPr>
          <w:sz w:val="24"/>
          <w:szCs w:val="24"/>
          <w:lang w:val="en-US"/>
        </w:rPr>
        <w:t>notify.js</w:t>
      </w:r>
    </w:p>
    <w:p w14:paraId="379B586D" w14:textId="77777777" w:rsidR="001C0AD0" w:rsidRPr="001C0AD0" w:rsidRDefault="001C0AD0" w:rsidP="001C0AD0">
      <w:pPr>
        <w:spacing w:line="240" w:lineRule="auto"/>
        <w:rPr>
          <w:sz w:val="24"/>
          <w:szCs w:val="24"/>
          <w:lang w:val="en-US"/>
        </w:rPr>
      </w:pPr>
      <w:r w:rsidRPr="001C0AD0">
        <w:rPr>
          <w:sz w:val="24"/>
          <w:szCs w:val="24"/>
          <w:lang w:val="en-US"/>
        </w:rPr>
        <w:t>Notification.requestPermission()</w:t>
      </w:r>
    </w:p>
    <w:p w14:paraId="5D9C11DB" w14:textId="77777777" w:rsidR="001C0AD0" w:rsidRPr="001C0AD0" w:rsidRDefault="001C0AD0" w:rsidP="001C0AD0">
      <w:pPr>
        <w:spacing w:line="240" w:lineRule="auto"/>
        <w:rPr>
          <w:sz w:val="24"/>
          <w:szCs w:val="24"/>
          <w:lang w:val="en-US"/>
        </w:rPr>
      </w:pPr>
    </w:p>
    <w:p w14:paraId="4765EA9B" w14:textId="77777777" w:rsidR="001C0AD0" w:rsidRPr="001C0AD0" w:rsidRDefault="001C0AD0" w:rsidP="001C0AD0">
      <w:pPr>
        <w:spacing w:line="240" w:lineRule="auto"/>
        <w:rPr>
          <w:sz w:val="24"/>
          <w:szCs w:val="24"/>
          <w:lang w:val="en-US"/>
        </w:rPr>
      </w:pPr>
      <w:r w:rsidRPr="001C0AD0">
        <w:rPr>
          <w:sz w:val="24"/>
          <w:szCs w:val="24"/>
          <w:lang w:val="en-US"/>
        </w:rPr>
        <w:t>function notifyMe() {</w:t>
      </w:r>
    </w:p>
    <w:p w14:paraId="2BE6134D" w14:textId="77777777" w:rsidR="001C0AD0" w:rsidRPr="001C0AD0" w:rsidRDefault="001C0AD0" w:rsidP="001C0AD0">
      <w:pPr>
        <w:spacing w:line="240" w:lineRule="auto"/>
        <w:rPr>
          <w:sz w:val="24"/>
          <w:szCs w:val="24"/>
          <w:lang w:val="en-US"/>
        </w:rPr>
      </w:pPr>
      <w:r w:rsidRPr="001C0AD0">
        <w:rPr>
          <w:sz w:val="24"/>
          <w:szCs w:val="24"/>
          <w:lang w:val="en-US"/>
        </w:rPr>
        <w:t xml:space="preserve">  // Let's check if the browser supports notifications</w:t>
      </w:r>
    </w:p>
    <w:p w14:paraId="347F4664"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 in window)) {</w:t>
      </w:r>
    </w:p>
    <w:p w14:paraId="11BC46DE" w14:textId="77777777" w:rsidR="001C0AD0" w:rsidRPr="001C0AD0" w:rsidRDefault="001C0AD0" w:rsidP="001C0AD0">
      <w:pPr>
        <w:spacing w:line="240" w:lineRule="auto"/>
        <w:rPr>
          <w:sz w:val="24"/>
          <w:szCs w:val="24"/>
          <w:lang w:val="en-US"/>
        </w:rPr>
      </w:pPr>
      <w:r w:rsidRPr="001C0AD0">
        <w:rPr>
          <w:sz w:val="24"/>
          <w:szCs w:val="24"/>
          <w:lang w:val="en-US"/>
        </w:rPr>
        <w:t xml:space="preserve">    alert("This browser does not support system notifications");</w:t>
      </w:r>
    </w:p>
    <w:p w14:paraId="7EF772A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5F5B5B2" w14:textId="77777777" w:rsidR="001C0AD0" w:rsidRPr="001C0AD0" w:rsidRDefault="001C0AD0" w:rsidP="001C0AD0">
      <w:pPr>
        <w:spacing w:line="240" w:lineRule="auto"/>
        <w:rPr>
          <w:sz w:val="24"/>
          <w:szCs w:val="24"/>
          <w:lang w:val="en-US"/>
        </w:rPr>
      </w:pPr>
      <w:r w:rsidRPr="001C0AD0">
        <w:rPr>
          <w:sz w:val="24"/>
          <w:szCs w:val="24"/>
          <w:lang w:val="en-US"/>
        </w:rPr>
        <w:t xml:space="preserve">  // Otherwise, we need to ask the user for permission</w:t>
      </w:r>
    </w:p>
    <w:p w14:paraId="6E486FD0" w14:textId="77777777" w:rsidR="001C0AD0" w:rsidRPr="001C0AD0" w:rsidRDefault="001C0AD0" w:rsidP="001C0AD0">
      <w:pPr>
        <w:spacing w:line="240" w:lineRule="auto"/>
        <w:rPr>
          <w:sz w:val="24"/>
          <w:szCs w:val="24"/>
          <w:lang w:val="en-US"/>
        </w:rPr>
      </w:pPr>
      <w:r w:rsidRPr="001C0AD0">
        <w:rPr>
          <w:sz w:val="24"/>
          <w:szCs w:val="24"/>
          <w:lang w:val="en-US"/>
        </w:rPr>
        <w:t xml:space="preserve">  else if (Notification.permission !== 'denied') {</w:t>
      </w:r>
    </w:p>
    <w:p w14:paraId="6BF66C08" w14:textId="77777777" w:rsidR="001C0AD0" w:rsidRPr="001C0AD0" w:rsidRDefault="001C0AD0" w:rsidP="001C0AD0">
      <w:pPr>
        <w:spacing w:line="240" w:lineRule="auto"/>
        <w:rPr>
          <w:sz w:val="24"/>
          <w:szCs w:val="24"/>
          <w:lang w:val="en-US"/>
        </w:rPr>
      </w:pPr>
      <w:r w:rsidRPr="001C0AD0">
        <w:rPr>
          <w:sz w:val="24"/>
          <w:szCs w:val="24"/>
          <w:lang w:val="en-US"/>
        </w:rPr>
        <w:t xml:space="preserve">      // If the user accepts, let's create a notification</w:t>
      </w:r>
    </w:p>
    <w:p w14:paraId="679B5747"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permission === "granted") {</w:t>
      </w:r>
    </w:p>
    <w:p w14:paraId="4D70400B" w14:textId="77777777" w:rsidR="001C0AD0" w:rsidRPr="001C0AD0" w:rsidRDefault="001C0AD0" w:rsidP="001C0AD0">
      <w:pPr>
        <w:spacing w:line="240" w:lineRule="auto"/>
        <w:rPr>
          <w:sz w:val="24"/>
          <w:szCs w:val="24"/>
          <w:lang w:val="en-US"/>
        </w:rPr>
      </w:pPr>
      <w:r w:rsidRPr="001C0AD0">
        <w:rPr>
          <w:sz w:val="24"/>
          <w:szCs w:val="24"/>
          <w:lang w:val="en-US"/>
        </w:rPr>
        <w:t xml:space="preserve">        var notification = new Notification(document.getElementsByClassName("ip1")[0].value);</w:t>
      </w:r>
    </w:p>
    <w:p w14:paraId="6655CC7F"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493109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8EF116C" w14:textId="77777777" w:rsidR="001C0AD0" w:rsidRPr="001C0AD0" w:rsidRDefault="001C0AD0" w:rsidP="001C0AD0">
      <w:pPr>
        <w:spacing w:line="240" w:lineRule="auto"/>
        <w:rPr>
          <w:sz w:val="24"/>
          <w:szCs w:val="24"/>
          <w:lang w:val="en-US"/>
        </w:rPr>
      </w:pPr>
    </w:p>
    <w:p w14:paraId="267C1D0D" w14:textId="77777777" w:rsidR="001C0AD0" w:rsidRPr="001C0AD0" w:rsidRDefault="001C0AD0" w:rsidP="001C0AD0">
      <w:pPr>
        <w:spacing w:line="240" w:lineRule="auto"/>
        <w:rPr>
          <w:sz w:val="24"/>
          <w:szCs w:val="24"/>
          <w:lang w:val="en-US"/>
        </w:rPr>
      </w:pPr>
      <w:r w:rsidRPr="001C0AD0">
        <w:rPr>
          <w:sz w:val="24"/>
          <w:szCs w:val="24"/>
          <w:lang w:val="en-US"/>
        </w:rPr>
        <w:t xml:space="preserve">  // Finally, if the user has denied notifications and you</w:t>
      </w:r>
    </w:p>
    <w:p w14:paraId="027333C6" w14:textId="77777777" w:rsidR="001C0AD0" w:rsidRPr="001C0AD0" w:rsidRDefault="001C0AD0" w:rsidP="001C0AD0">
      <w:pPr>
        <w:spacing w:line="240" w:lineRule="auto"/>
        <w:rPr>
          <w:sz w:val="24"/>
          <w:szCs w:val="24"/>
          <w:lang w:val="en-US"/>
        </w:rPr>
      </w:pPr>
      <w:r w:rsidRPr="001C0AD0">
        <w:rPr>
          <w:sz w:val="24"/>
          <w:szCs w:val="24"/>
          <w:lang w:val="en-US"/>
        </w:rPr>
        <w:t xml:space="preserve">  // want to be respectful there is no need to bother them any more.</w:t>
      </w:r>
    </w:p>
    <w:p w14:paraId="1895E150" w14:textId="77777777" w:rsidR="001C0AD0" w:rsidRPr="001C0AD0" w:rsidRDefault="001C0AD0" w:rsidP="001C0AD0">
      <w:pPr>
        <w:spacing w:line="240" w:lineRule="auto"/>
        <w:rPr>
          <w:sz w:val="24"/>
          <w:szCs w:val="24"/>
          <w:lang w:val="en-US"/>
        </w:rPr>
      </w:pPr>
      <w:r w:rsidRPr="001C0AD0">
        <w:rPr>
          <w:sz w:val="24"/>
          <w:szCs w:val="24"/>
          <w:lang w:val="en-US"/>
        </w:rPr>
        <w:t>}</w:t>
      </w:r>
    </w:p>
    <w:p w14:paraId="48F17E40" w14:textId="77777777" w:rsidR="001C0AD0" w:rsidRPr="001C0AD0" w:rsidRDefault="001C0AD0" w:rsidP="001C0AD0">
      <w:pPr>
        <w:spacing w:line="240" w:lineRule="auto"/>
        <w:rPr>
          <w:sz w:val="24"/>
          <w:szCs w:val="24"/>
          <w:lang w:val="en-US"/>
        </w:rPr>
      </w:pPr>
      <w:r w:rsidRPr="001C0AD0">
        <w:rPr>
          <w:sz w:val="24"/>
          <w:szCs w:val="24"/>
          <w:lang w:val="en-US"/>
        </w:rPr>
        <w:t>button = document.getElementsByClassName("bt1")[0];</w:t>
      </w:r>
    </w:p>
    <w:p w14:paraId="1250D6B1" w14:textId="504AD8BD" w:rsidR="001C0AD0" w:rsidRPr="001C0AD0" w:rsidRDefault="001C0AD0" w:rsidP="001C0AD0">
      <w:pPr>
        <w:spacing w:line="240" w:lineRule="auto"/>
        <w:rPr>
          <w:sz w:val="24"/>
          <w:szCs w:val="24"/>
          <w:lang w:val="en-US"/>
        </w:rPr>
      </w:pPr>
      <w:r w:rsidRPr="001C0AD0">
        <w:rPr>
          <w:sz w:val="24"/>
          <w:szCs w:val="24"/>
          <w:lang w:val="en-US"/>
        </w:rPr>
        <w:t>button.addEventListener("click", notifyMe);</w:t>
      </w:r>
    </w:p>
    <w:p w14:paraId="6269AED7" w14:textId="275B4A23" w:rsidR="001C0AD0" w:rsidRPr="001C0AD0" w:rsidRDefault="001C0AD0" w:rsidP="001C0AD0">
      <w:pPr>
        <w:spacing w:line="240" w:lineRule="auto"/>
        <w:rPr>
          <w:sz w:val="24"/>
          <w:szCs w:val="24"/>
          <w:lang w:val="en-US"/>
        </w:rPr>
      </w:pPr>
    </w:p>
    <w:p w14:paraId="7437E38C" w14:textId="4C2B101D" w:rsidR="001C0AD0" w:rsidRPr="001C0AD0" w:rsidRDefault="001C0AD0" w:rsidP="001C0AD0">
      <w:pPr>
        <w:spacing w:line="240" w:lineRule="auto"/>
        <w:rPr>
          <w:sz w:val="24"/>
          <w:szCs w:val="24"/>
          <w:lang w:val="en-US"/>
        </w:rPr>
      </w:pPr>
      <w:r w:rsidRPr="001C0AD0">
        <w:rPr>
          <w:sz w:val="24"/>
          <w:szCs w:val="24"/>
          <w:lang w:val="en-US"/>
        </w:rPr>
        <w:t>article.html</w:t>
      </w:r>
    </w:p>
    <w:p w14:paraId="0D1179FF"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281D871" w14:textId="77777777" w:rsidR="001C0AD0" w:rsidRPr="001C0AD0" w:rsidRDefault="001C0AD0" w:rsidP="001C0AD0">
      <w:pPr>
        <w:spacing w:line="240" w:lineRule="auto"/>
        <w:rPr>
          <w:sz w:val="24"/>
          <w:szCs w:val="24"/>
          <w:lang w:val="en-US"/>
        </w:rPr>
      </w:pPr>
      <w:r w:rsidRPr="001C0AD0">
        <w:rPr>
          <w:sz w:val="24"/>
          <w:szCs w:val="24"/>
          <w:lang w:val="en-US"/>
        </w:rPr>
        <w:t>{% block title %}TrackCTF - {{ article.title }}{% endblock %}</w:t>
      </w:r>
    </w:p>
    <w:p w14:paraId="7A5958B7" w14:textId="77777777" w:rsidR="001C0AD0" w:rsidRPr="001C0AD0" w:rsidRDefault="001C0AD0" w:rsidP="001C0AD0">
      <w:pPr>
        <w:spacing w:line="240" w:lineRule="auto"/>
        <w:rPr>
          <w:sz w:val="24"/>
          <w:szCs w:val="24"/>
          <w:lang w:val="en-US"/>
        </w:rPr>
      </w:pPr>
    </w:p>
    <w:p w14:paraId="50AD5373"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24673D11" w14:textId="77777777" w:rsidR="001C0AD0" w:rsidRPr="001C0AD0" w:rsidRDefault="001C0AD0" w:rsidP="001C0AD0">
      <w:pPr>
        <w:spacing w:line="240" w:lineRule="auto"/>
        <w:rPr>
          <w:sz w:val="24"/>
          <w:szCs w:val="24"/>
          <w:lang w:val="en-US"/>
        </w:rPr>
      </w:pPr>
      <w:r w:rsidRPr="001C0AD0">
        <w:rPr>
          <w:sz w:val="24"/>
          <w:szCs w:val="24"/>
          <w:lang w:val="en-US"/>
        </w:rPr>
        <w:t xml:space="preserve">    &lt;h2&gt;{{ article.title }}&lt;/h2&gt;</w:t>
      </w:r>
    </w:p>
    <w:p w14:paraId="279E8A4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82C4647"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2590BBE8" w14:textId="77777777" w:rsidR="001C0AD0" w:rsidRPr="001C0AD0" w:rsidRDefault="001C0AD0" w:rsidP="001C0AD0">
      <w:pPr>
        <w:spacing w:line="240" w:lineRule="auto"/>
        <w:rPr>
          <w:sz w:val="24"/>
          <w:szCs w:val="24"/>
          <w:lang w:val="en-US"/>
        </w:rPr>
      </w:pPr>
      <w:r w:rsidRPr="001C0AD0">
        <w:rPr>
          <w:sz w:val="24"/>
          <w:szCs w:val="24"/>
          <w:lang w:val="en-US"/>
        </w:rPr>
        <w:t xml:space="preserve">        {{ article.text }}</w:t>
      </w:r>
    </w:p>
    <w:p w14:paraId="3C8569E8"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653CACB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2B161662" w14:textId="2EE06F1B" w:rsidR="001C0AD0" w:rsidRPr="001C0AD0" w:rsidRDefault="001C0AD0" w:rsidP="001C0AD0">
      <w:pPr>
        <w:spacing w:line="240" w:lineRule="auto"/>
        <w:rPr>
          <w:sz w:val="24"/>
          <w:szCs w:val="24"/>
          <w:lang w:val="en-US"/>
        </w:rPr>
      </w:pPr>
      <w:r w:rsidRPr="001C0AD0">
        <w:rPr>
          <w:sz w:val="24"/>
          <w:szCs w:val="24"/>
          <w:lang w:val="en-US"/>
        </w:rPr>
        <w:t>{% endblock %}</w:t>
      </w:r>
    </w:p>
    <w:p w14:paraId="73132730" w14:textId="29A60DF6" w:rsidR="001C0AD0" w:rsidRPr="001C0AD0" w:rsidRDefault="001C0AD0" w:rsidP="001C0AD0">
      <w:pPr>
        <w:spacing w:line="240" w:lineRule="auto"/>
        <w:rPr>
          <w:sz w:val="24"/>
          <w:szCs w:val="24"/>
          <w:lang w:val="en-US"/>
        </w:rPr>
      </w:pPr>
    </w:p>
    <w:p w14:paraId="6272548E" w14:textId="6CD91071" w:rsidR="001C0AD0" w:rsidRPr="001C0AD0" w:rsidRDefault="001C0AD0" w:rsidP="001C0AD0">
      <w:pPr>
        <w:spacing w:line="240" w:lineRule="auto"/>
        <w:rPr>
          <w:sz w:val="24"/>
          <w:szCs w:val="24"/>
          <w:lang w:val="en-US"/>
        </w:rPr>
      </w:pPr>
      <w:r w:rsidRPr="001C0AD0">
        <w:rPr>
          <w:sz w:val="24"/>
          <w:szCs w:val="24"/>
          <w:lang w:val="en-US"/>
        </w:rPr>
        <w:t>main.html</w:t>
      </w:r>
    </w:p>
    <w:p w14:paraId="7D963488" w14:textId="77777777" w:rsidR="001C0AD0" w:rsidRPr="001C0AD0" w:rsidRDefault="001C0AD0" w:rsidP="001C0AD0">
      <w:pPr>
        <w:spacing w:line="240" w:lineRule="auto"/>
        <w:rPr>
          <w:sz w:val="24"/>
          <w:szCs w:val="24"/>
          <w:lang w:val="en-US"/>
        </w:rPr>
      </w:pPr>
      <w:r w:rsidRPr="001C0AD0">
        <w:rPr>
          <w:sz w:val="24"/>
          <w:szCs w:val="24"/>
          <w:lang w:val="en-US"/>
        </w:rPr>
        <w:t>{% load static %}</w:t>
      </w:r>
    </w:p>
    <w:p w14:paraId="066A51C0" w14:textId="77777777" w:rsidR="001C0AD0" w:rsidRPr="001C0AD0" w:rsidRDefault="001C0AD0" w:rsidP="001C0AD0">
      <w:pPr>
        <w:spacing w:line="240" w:lineRule="auto"/>
        <w:rPr>
          <w:sz w:val="24"/>
          <w:szCs w:val="24"/>
          <w:lang w:val="en-US"/>
        </w:rPr>
      </w:pPr>
      <w:r w:rsidRPr="001C0AD0">
        <w:rPr>
          <w:sz w:val="24"/>
          <w:szCs w:val="24"/>
          <w:lang w:val="en-US"/>
        </w:rPr>
        <w:t>{% load scorry_tags %}</w:t>
      </w:r>
    </w:p>
    <w:p w14:paraId="37CEEE78" w14:textId="77777777" w:rsidR="001C0AD0" w:rsidRPr="001C0AD0" w:rsidRDefault="001C0AD0" w:rsidP="001C0AD0">
      <w:pPr>
        <w:spacing w:line="240" w:lineRule="auto"/>
        <w:rPr>
          <w:sz w:val="24"/>
          <w:szCs w:val="24"/>
          <w:lang w:val="en-US"/>
        </w:rPr>
      </w:pPr>
      <w:r w:rsidRPr="001C0AD0">
        <w:rPr>
          <w:sz w:val="24"/>
          <w:szCs w:val="24"/>
          <w:lang w:val="en-US"/>
        </w:rPr>
        <w:t>&lt;!DOCTYPE html&gt;</w:t>
      </w:r>
    </w:p>
    <w:p w14:paraId="189F4285" w14:textId="77777777" w:rsidR="001C0AD0" w:rsidRPr="001C0AD0" w:rsidRDefault="001C0AD0" w:rsidP="001C0AD0">
      <w:pPr>
        <w:spacing w:line="240" w:lineRule="auto"/>
        <w:rPr>
          <w:sz w:val="24"/>
          <w:szCs w:val="24"/>
          <w:lang w:val="en-US"/>
        </w:rPr>
      </w:pPr>
      <w:r w:rsidRPr="001C0AD0">
        <w:rPr>
          <w:sz w:val="24"/>
          <w:szCs w:val="24"/>
          <w:lang w:val="en-US"/>
        </w:rPr>
        <w:t>&lt;html&gt;</w:t>
      </w:r>
    </w:p>
    <w:p w14:paraId="30C7A2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75AD8109" w14:textId="77777777" w:rsidR="001C0AD0" w:rsidRPr="001C0AD0" w:rsidRDefault="001C0AD0" w:rsidP="001C0AD0">
      <w:pPr>
        <w:spacing w:line="240" w:lineRule="auto"/>
        <w:rPr>
          <w:sz w:val="24"/>
          <w:szCs w:val="24"/>
          <w:lang w:val="en-US"/>
        </w:rPr>
      </w:pPr>
      <w:r w:rsidRPr="001C0AD0">
        <w:rPr>
          <w:sz w:val="24"/>
          <w:szCs w:val="24"/>
          <w:lang w:val="en-US"/>
        </w:rPr>
        <w:t xml:space="preserve">    &lt;meta charset="utf-8"&gt;</w:t>
      </w:r>
    </w:p>
    <w:p w14:paraId="1C3C24A4" w14:textId="77777777" w:rsidR="001C0AD0" w:rsidRPr="001C0AD0" w:rsidRDefault="001C0AD0" w:rsidP="001C0AD0">
      <w:pPr>
        <w:spacing w:line="240" w:lineRule="auto"/>
        <w:rPr>
          <w:sz w:val="24"/>
          <w:szCs w:val="24"/>
          <w:lang w:val="en-US"/>
        </w:rPr>
      </w:pPr>
      <w:r w:rsidRPr="001C0AD0">
        <w:rPr>
          <w:sz w:val="24"/>
          <w:szCs w:val="24"/>
          <w:lang w:val="en-US"/>
        </w:rPr>
        <w:t xml:space="preserve">    &lt;meta http-equiv="X-UA-COMPATIBLE" content="IE=edge"&gt;</w:t>
      </w:r>
    </w:p>
    <w:p w14:paraId="4A56707C" w14:textId="77777777" w:rsidR="001C0AD0" w:rsidRPr="001C0AD0" w:rsidRDefault="001C0AD0" w:rsidP="001C0AD0">
      <w:pPr>
        <w:spacing w:line="240" w:lineRule="auto"/>
        <w:rPr>
          <w:sz w:val="24"/>
          <w:szCs w:val="24"/>
          <w:lang w:val="en-US"/>
        </w:rPr>
      </w:pPr>
      <w:r w:rsidRPr="001C0AD0">
        <w:rPr>
          <w:sz w:val="24"/>
          <w:szCs w:val="24"/>
          <w:lang w:val="en-US"/>
        </w:rPr>
        <w:t xml:space="preserve">    &lt;meta name="viewport" content="width=device-width, initial-scale=1"&gt;</w:t>
      </w:r>
    </w:p>
    <w:p w14:paraId="712614C5" w14:textId="77777777" w:rsidR="001C0AD0" w:rsidRPr="001C0AD0" w:rsidRDefault="001C0AD0" w:rsidP="001C0AD0">
      <w:pPr>
        <w:spacing w:line="240" w:lineRule="auto"/>
        <w:rPr>
          <w:sz w:val="24"/>
          <w:szCs w:val="24"/>
          <w:lang w:val="en-US"/>
        </w:rPr>
      </w:pPr>
    </w:p>
    <w:p w14:paraId="5CF7AD9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bootstrap.min.css" %}"&gt;</w:t>
      </w:r>
    </w:p>
    <w:p w14:paraId="24CB8CF1"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toaster.min.css"%}"&gt;</w:t>
      </w:r>
    </w:p>
    <w:p w14:paraId="2FEAC28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main.css"%}"&gt;</w:t>
      </w:r>
    </w:p>
    <w:p w14:paraId="5C35B219" w14:textId="77777777" w:rsidR="001C0AD0" w:rsidRPr="001C0AD0" w:rsidRDefault="001C0AD0" w:rsidP="001C0AD0">
      <w:pPr>
        <w:spacing w:line="240" w:lineRule="auto"/>
        <w:rPr>
          <w:sz w:val="24"/>
          <w:szCs w:val="24"/>
          <w:lang w:val="en-US"/>
        </w:rPr>
      </w:pPr>
      <w:r w:rsidRPr="001C0AD0">
        <w:rPr>
          <w:sz w:val="24"/>
          <w:szCs w:val="24"/>
          <w:lang w:val="en-US"/>
        </w:rPr>
        <w:t xml:space="preserve">    &lt;title&gt;{% block title %}{% endblock %}&lt;/title&gt;</w:t>
      </w:r>
    </w:p>
    <w:p w14:paraId="12FE48F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loader.js" %}"&gt;&lt;/script&gt;</w:t>
      </w:r>
    </w:p>
    <w:p w14:paraId="4042FEE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gt;</w:t>
      </w:r>
    </w:p>
    <w:p w14:paraId="653AD550"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load('current', {'packages':['corechart']});</w:t>
      </w:r>
    </w:p>
    <w:p w14:paraId="1D164AA3"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setOnLoadCallback(drawChart);</w:t>
      </w:r>
    </w:p>
    <w:p w14:paraId="7B3A0A41" w14:textId="77777777" w:rsidR="001C0AD0" w:rsidRPr="001C0AD0" w:rsidRDefault="001C0AD0" w:rsidP="001C0AD0">
      <w:pPr>
        <w:spacing w:line="240" w:lineRule="auto"/>
        <w:rPr>
          <w:sz w:val="24"/>
          <w:szCs w:val="24"/>
          <w:lang w:val="en-US"/>
        </w:rPr>
      </w:pPr>
    </w:p>
    <w:p w14:paraId="7CA864E8" w14:textId="77777777" w:rsidR="001C0AD0" w:rsidRPr="001C0AD0" w:rsidRDefault="001C0AD0" w:rsidP="001C0AD0">
      <w:pPr>
        <w:spacing w:line="240" w:lineRule="auto"/>
        <w:rPr>
          <w:sz w:val="24"/>
          <w:szCs w:val="24"/>
          <w:lang w:val="en-US"/>
        </w:rPr>
      </w:pPr>
      <w:r w:rsidRPr="001C0AD0">
        <w:rPr>
          <w:sz w:val="24"/>
          <w:szCs w:val="24"/>
          <w:lang w:val="en-US"/>
        </w:rPr>
        <w:t xml:space="preserve">      function drawChart() {</w:t>
      </w:r>
    </w:p>
    <w:p w14:paraId="63341DE0" w14:textId="77777777" w:rsidR="001C0AD0" w:rsidRPr="001C0AD0" w:rsidRDefault="001C0AD0" w:rsidP="001C0AD0">
      <w:pPr>
        <w:spacing w:line="240" w:lineRule="auto"/>
        <w:rPr>
          <w:sz w:val="24"/>
          <w:szCs w:val="24"/>
          <w:lang w:val="en-US"/>
        </w:rPr>
      </w:pPr>
      <w:r w:rsidRPr="001C0AD0">
        <w:rPr>
          <w:sz w:val="24"/>
          <w:szCs w:val="24"/>
          <w:lang w:val="en-US"/>
        </w:rPr>
        <w:t xml:space="preserve">        var data = google.visualization.arrayToDataTable([</w:t>
      </w:r>
    </w:p>
    <w:p w14:paraId="616B157B"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  {% for task in tasks%} '{{ task.title }}', {% endfor %}],</w:t>
      </w:r>
    </w:p>
    <w:p w14:paraId="6423FA3B" w14:textId="77777777" w:rsidR="001C0AD0" w:rsidRPr="001C0AD0" w:rsidRDefault="001C0AD0" w:rsidP="001C0AD0">
      <w:pPr>
        <w:spacing w:line="240" w:lineRule="auto"/>
        <w:rPr>
          <w:sz w:val="24"/>
          <w:szCs w:val="24"/>
          <w:lang w:val="en-US"/>
        </w:rPr>
      </w:pPr>
      <w:r w:rsidRPr="001C0AD0">
        <w:rPr>
          <w:sz w:val="24"/>
          <w:szCs w:val="24"/>
          <w:lang w:val="en-US"/>
        </w:rPr>
        <w:t xml:space="preserve">          {% for line in team_tasks %}</w:t>
      </w:r>
    </w:p>
    <w:p w14:paraId="53438E83" w14:textId="77777777" w:rsidR="001C0AD0" w:rsidRPr="001C0AD0" w:rsidRDefault="001C0AD0" w:rsidP="001C0AD0">
      <w:pPr>
        <w:spacing w:line="240" w:lineRule="auto"/>
        <w:rPr>
          <w:sz w:val="24"/>
          <w:szCs w:val="24"/>
          <w:lang w:val="en-US"/>
        </w:rPr>
      </w:pPr>
      <w:r w:rsidRPr="001C0AD0">
        <w:rPr>
          <w:sz w:val="24"/>
          <w:szCs w:val="24"/>
          <w:lang w:val="en-US"/>
        </w:rPr>
        <w:t xml:space="preserve">                {{ line|safe }},</w:t>
      </w:r>
    </w:p>
    <w:p w14:paraId="61BF12B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A3D586E"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E767A62" w14:textId="77777777" w:rsidR="001C0AD0" w:rsidRPr="001C0AD0" w:rsidRDefault="001C0AD0" w:rsidP="001C0AD0">
      <w:pPr>
        <w:spacing w:line="240" w:lineRule="auto"/>
        <w:rPr>
          <w:sz w:val="24"/>
          <w:szCs w:val="24"/>
          <w:lang w:val="en-US"/>
        </w:rPr>
      </w:pPr>
    </w:p>
    <w:p w14:paraId="4241D658" w14:textId="77777777" w:rsidR="001C0AD0" w:rsidRPr="001C0AD0" w:rsidRDefault="001C0AD0" w:rsidP="001C0AD0">
      <w:pPr>
        <w:spacing w:line="240" w:lineRule="auto"/>
        <w:rPr>
          <w:sz w:val="24"/>
          <w:szCs w:val="24"/>
          <w:lang w:val="en-US"/>
        </w:rPr>
      </w:pPr>
      <w:r w:rsidRPr="001C0AD0">
        <w:rPr>
          <w:sz w:val="24"/>
          <w:szCs w:val="24"/>
          <w:lang w:val="en-US"/>
        </w:rPr>
        <w:t xml:space="preserve">        var options = {</w:t>
      </w:r>
    </w:p>
    <w:p w14:paraId="72C8D884" w14:textId="77777777" w:rsidR="001C0AD0" w:rsidRPr="001C0AD0" w:rsidRDefault="001C0AD0" w:rsidP="001C0AD0">
      <w:pPr>
        <w:spacing w:line="240" w:lineRule="auto"/>
        <w:rPr>
          <w:sz w:val="24"/>
          <w:szCs w:val="24"/>
          <w:lang w:val="en-US"/>
        </w:rPr>
      </w:pPr>
      <w:r w:rsidRPr="001C0AD0">
        <w:rPr>
          <w:sz w:val="24"/>
          <w:szCs w:val="24"/>
          <w:lang w:val="en-US"/>
        </w:rPr>
        <w:t xml:space="preserve">          title: 'Рейтинг среди команд',</w:t>
      </w:r>
    </w:p>
    <w:p w14:paraId="1E272509" w14:textId="77777777" w:rsidR="001C0AD0" w:rsidRPr="001C0AD0" w:rsidRDefault="001C0AD0" w:rsidP="001C0AD0">
      <w:pPr>
        <w:spacing w:line="240" w:lineRule="auto"/>
        <w:rPr>
          <w:sz w:val="24"/>
          <w:szCs w:val="24"/>
          <w:lang w:val="en-US"/>
        </w:rPr>
      </w:pPr>
      <w:r w:rsidRPr="001C0AD0">
        <w:rPr>
          <w:sz w:val="24"/>
          <w:szCs w:val="24"/>
          <w:lang w:val="en-US"/>
        </w:rPr>
        <w:t xml:space="preserve">          vAxis: {title: 'Счет'},</w:t>
      </w:r>
    </w:p>
    <w:p w14:paraId="5EC47F18" w14:textId="77777777" w:rsidR="001C0AD0" w:rsidRPr="001C0AD0" w:rsidRDefault="001C0AD0" w:rsidP="001C0AD0">
      <w:pPr>
        <w:spacing w:line="240" w:lineRule="auto"/>
        <w:rPr>
          <w:sz w:val="24"/>
          <w:szCs w:val="24"/>
          <w:lang w:val="en-US"/>
        </w:rPr>
      </w:pPr>
      <w:r w:rsidRPr="001C0AD0">
        <w:rPr>
          <w:sz w:val="24"/>
          <w:szCs w:val="24"/>
          <w:lang w:val="en-US"/>
        </w:rPr>
        <w:t xml:space="preserve">          isStacked: true,</w:t>
      </w:r>
    </w:p>
    <w:p w14:paraId="334C97BB" w14:textId="77777777" w:rsidR="001C0AD0" w:rsidRPr="001C0AD0" w:rsidRDefault="001C0AD0" w:rsidP="001C0AD0">
      <w:pPr>
        <w:spacing w:line="240" w:lineRule="auto"/>
        <w:rPr>
          <w:sz w:val="24"/>
          <w:szCs w:val="24"/>
          <w:lang w:val="en-US"/>
        </w:rPr>
      </w:pPr>
      <w:r w:rsidRPr="001C0AD0">
        <w:rPr>
          <w:sz w:val="24"/>
          <w:szCs w:val="24"/>
          <w:lang w:val="en-US"/>
        </w:rPr>
        <w:t xml:space="preserve">          bar: {groupWidth: '65%'},</w:t>
      </w:r>
    </w:p>
    <w:p w14:paraId="1C65BCE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60B8BFC" w14:textId="77777777" w:rsidR="001C0AD0" w:rsidRPr="001C0AD0" w:rsidRDefault="001C0AD0" w:rsidP="001C0AD0">
      <w:pPr>
        <w:spacing w:line="240" w:lineRule="auto"/>
        <w:rPr>
          <w:sz w:val="24"/>
          <w:szCs w:val="24"/>
          <w:lang w:val="en-US"/>
        </w:rPr>
      </w:pPr>
    </w:p>
    <w:p w14:paraId="0405F547" w14:textId="77777777" w:rsidR="001C0AD0" w:rsidRPr="001C0AD0" w:rsidRDefault="001C0AD0" w:rsidP="001C0AD0">
      <w:pPr>
        <w:spacing w:line="240" w:lineRule="auto"/>
        <w:rPr>
          <w:sz w:val="24"/>
          <w:szCs w:val="24"/>
          <w:lang w:val="en-US"/>
        </w:rPr>
      </w:pPr>
      <w:r w:rsidRPr="001C0AD0">
        <w:rPr>
          <w:sz w:val="24"/>
          <w:szCs w:val="24"/>
          <w:lang w:val="en-US"/>
        </w:rPr>
        <w:t xml:space="preserve">        var chart = new google.visualization.ColumnChart(document.getElementById('chart_div'));</w:t>
      </w:r>
    </w:p>
    <w:p w14:paraId="739F5724" w14:textId="77777777" w:rsidR="001C0AD0" w:rsidRPr="001C0AD0" w:rsidRDefault="001C0AD0" w:rsidP="001C0AD0">
      <w:pPr>
        <w:spacing w:line="240" w:lineRule="auto"/>
        <w:rPr>
          <w:sz w:val="24"/>
          <w:szCs w:val="24"/>
          <w:lang w:val="en-US"/>
        </w:rPr>
      </w:pPr>
    </w:p>
    <w:p w14:paraId="42DF02AE" w14:textId="77777777" w:rsidR="001C0AD0" w:rsidRPr="001C0AD0" w:rsidRDefault="001C0AD0" w:rsidP="001C0AD0">
      <w:pPr>
        <w:spacing w:line="240" w:lineRule="auto"/>
        <w:rPr>
          <w:sz w:val="24"/>
          <w:szCs w:val="24"/>
          <w:lang w:val="en-US"/>
        </w:rPr>
      </w:pPr>
      <w:r w:rsidRPr="001C0AD0">
        <w:rPr>
          <w:sz w:val="24"/>
          <w:szCs w:val="24"/>
          <w:lang w:val="en-US"/>
        </w:rPr>
        <w:t xml:space="preserve">        chart.draw(data, options);</w:t>
      </w:r>
    </w:p>
    <w:p w14:paraId="007697C5"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
    <w:p w14:paraId="60A909C6" w14:textId="77777777" w:rsidR="001C0AD0" w:rsidRPr="001C0AD0" w:rsidRDefault="001C0AD0" w:rsidP="001C0AD0">
      <w:pPr>
        <w:spacing w:line="240" w:lineRule="auto"/>
        <w:rPr>
          <w:sz w:val="24"/>
          <w:szCs w:val="24"/>
          <w:lang w:val="en-US"/>
        </w:rPr>
      </w:pPr>
      <w:r w:rsidRPr="001C0AD0">
        <w:rPr>
          <w:sz w:val="24"/>
          <w:szCs w:val="24"/>
          <w:lang w:val="en-US"/>
        </w:rPr>
        <w:t xml:space="preserve">    &lt;/script&gt;</w:t>
      </w:r>
    </w:p>
    <w:p w14:paraId="4FE8ED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35E7C8F4" w14:textId="77777777" w:rsidR="001C0AD0" w:rsidRPr="001C0AD0" w:rsidRDefault="001C0AD0" w:rsidP="001C0AD0">
      <w:pPr>
        <w:spacing w:line="240" w:lineRule="auto"/>
        <w:rPr>
          <w:sz w:val="24"/>
          <w:szCs w:val="24"/>
          <w:lang w:val="en-US"/>
        </w:rPr>
      </w:pPr>
      <w:r w:rsidRPr="001C0AD0">
        <w:rPr>
          <w:sz w:val="24"/>
          <w:szCs w:val="24"/>
          <w:lang w:val="en-US"/>
        </w:rPr>
        <w:t>&lt;body&gt;</w:t>
      </w:r>
    </w:p>
    <w:p w14:paraId="1815184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 navbar-inverse navbar-fixed-top" role="navigation"&gt;</w:t>
      </w:r>
    </w:p>
    <w:p w14:paraId="7C50206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gt;</w:t>
      </w:r>
    </w:p>
    <w:p w14:paraId="28F7B808"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header"&gt;</w:t>
      </w:r>
    </w:p>
    <w:p w14:paraId="425BCFC4" w14:textId="77777777" w:rsidR="001C0AD0" w:rsidRPr="001C0AD0" w:rsidRDefault="001C0AD0" w:rsidP="001C0AD0">
      <w:pPr>
        <w:spacing w:line="240" w:lineRule="auto"/>
        <w:rPr>
          <w:sz w:val="24"/>
          <w:szCs w:val="24"/>
          <w:lang w:val="en-US"/>
        </w:rPr>
      </w:pPr>
      <w:r w:rsidRPr="001C0AD0">
        <w:rPr>
          <w:sz w:val="24"/>
          <w:szCs w:val="24"/>
          <w:lang w:val="en-US"/>
        </w:rPr>
        <w:t xml:space="preserve">          &lt;a class="navbar-brand" href="/"&gt;TrackCTF&lt;/a&gt;</w:t>
      </w:r>
    </w:p>
    <w:p w14:paraId="573E6945"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059587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collapse collapse"&gt;</w:t>
      </w:r>
    </w:p>
    <w:p w14:paraId="4EA3328E" w14:textId="77777777" w:rsidR="001C0AD0" w:rsidRPr="001C0AD0" w:rsidRDefault="001C0AD0" w:rsidP="001C0AD0">
      <w:pPr>
        <w:spacing w:line="240" w:lineRule="auto"/>
        <w:rPr>
          <w:sz w:val="24"/>
          <w:szCs w:val="24"/>
          <w:lang w:val="en-US"/>
        </w:rPr>
      </w:pPr>
      <w:r w:rsidRPr="001C0AD0">
        <w:rPr>
          <w:sz w:val="24"/>
          <w:szCs w:val="24"/>
          <w:lang w:val="en-US"/>
        </w:rPr>
        <w:t xml:space="preserve">          &lt;ul class="nav navbar-nav"&gt;</w:t>
      </w:r>
    </w:p>
    <w:p w14:paraId="65D75850"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1163D00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tasks' %}" class="navbar-link"&gt;Задания&lt;/a&gt;</w:t>
      </w:r>
    </w:p>
    <w:p w14:paraId="3D3063A7"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046BBF9C"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34A27128"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eboard' %}" class="navbar-link"&gt;Scoreboard&lt;/a&gt;</w:t>
      </w:r>
    </w:p>
    <w:p w14:paraId="56DBC8D2"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48B41075" w14:textId="77777777" w:rsidR="001C0AD0" w:rsidRPr="001C0AD0" w:rsidRDefault="001C0AD0" w:rsidP="001C0AD0">
      <w:pPr>
        <w:spacing w:line="240" w:lineRule="auto"/>
        <w:rPr>
          <w:sz w:val="24"/>
          <w:szCs w:val="24"/>
          <w:lang w:val="en-US"/>
        </w:rPr>
      </w:pPr>
      <w:r w:rsidRPr="001C0AD0">
        <w:rPr>
          <w:sz w:val="24"/>
          <w:szCs w:val="24"/>
          <w:lang w:val="en-US"/>
        </w:rPr>
        <w:t xml:space="preserve">          &lt;/ul&gt;</w:t>
      </w:r>
    </w:p>
    <w:p w14:paraId="3EE82F1F" w14:textId="77777777" w:rsidR="001C0AD0" w:rsidRPr="001C0AD0" w:rsidRDefault="001C0AD0" w:rsidP="001C0AD0">
      <w:pPr>
        <w:spacing w:line="240" w:lineRule="auto"/>
        <w:rPr>
          <w:sz w:val="24"/>
          <w:szCs w:val="24"/>
          <w:lang w:val="en-US"/>
        </w:rPr>
      </w:pPr>
      <w:r w:rsidRPr="001C0AD0">
        <w:rPr>
          <w:sz w:val="24"/>
          <w:szCs w:val="24"/>
          <w:lang w:val="en-US"/>
        </w:rPr>
        <w:t xml:space="preserve">            {% if not user.is_authenticated %}</w:t>
      </w:r>
    </w:p>
    <w:p w14:paraId="6C649133" w14:textId="77777777" w:rsidR="001C0AD0" w:rsidRPr="001C0AD0" w:rsidRDefault="001C0AD0" w:rsidP="001C0AD0">
      <w:pPr>
        <w:spacing w:line="240" w:lineRule="auto"/>
        <w:rPr>
          <w:sz w:val="24"/>
          <w:szCs w:val="24"/>
          <w:lang w:val="en-US"/>
        </w:rPr>
      </w:pPr>
      <w:r w:rsidRPr="001C0AD0">
        <w:rPr>
          <w:sz w:val="24"/>
          <w:szCs w:val="24"/>
          <w:lang w:val="en-US"/>
        </w:rPr>
        <w:t xml:space="preserve">          &lt;form class="navbar-form navbar-right" role="form" action="{% url 'scorry_login' %}" method="POST"&gt;</w:t>
      </w:r>
    </w:p>
    <w:p w14:paraId="692342AB" w14:textId="77777777" w:rsidR="001C0AD0" w:rsidRPr="001C0AD0" w:rsidRDefault="001C0AD0" w:rsidP="001C0AD0">
      <w:pPr>
        <w:spacing w:line="240" w:lineRule="auto"/>
        <w:rPr>
          <w:sz w:val="24"/>
          <w:szCs w:val="24"/>
          <w:lang w:val="en-US"/>
        </w:rPr>
      </w:pPr>
      <w:r w:rsidRPr="001C0AD0">
        <w:rPr>
          <w:sz w:val="24"/>
          <w:szCs w:val="24"/>
          <w:lang w:val="en-US"/>
        </w:rPr>
        <w:t xml:space="preserve">            {% csrf_token %}</w:t>
      </w:r>
    </w:p>
    <w:p w14:paraId="08C17EC1"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0228636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placeholder="Название команды" class="form-control" name="username"&gt;</w:t>
      </w:r>
    </w:p>
    <w:p w14:paraId="627AC74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B3BCC9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602530A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password" placeholder="Пароль" class="form-control" name="password"&gt;</w:t>
      </w:r>
    </w:p>
    <w:p w14:paraId="0DC91293"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5DA4DF1"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class="btn btn-success"&gt;Войти&lt;/button&gt;</w:t>
      </w:r>
    </w:p>
    <w:p w14:paraId="52ED0DC3" w14:textId="77777777" w:rsidR="001C0AD0" w:rsidRPr="001C0AD0" w:rsidRDefault="001C0AD0" w:rsidP="001C0AD0">
      <w:pPr>
        <w:spacing w:line="240" w:lineRule="auto"/>
        <w:rPr>
          <w:sz w:val="24"/>
          <w:szCs w:val="24"/>
          <w:lang w:val="en-US"/>
        </w:rPr>
      </w:pPr>
      <w:r w:rsidRPr="001C0AD0">
        <w:rPr>
          <w:sz w:val="24"/>
          <w:szCs w:val="24"/>
          <w:lang w:val="en-US"/>
        </w:rPr>
        <w:t xml:space="preserve">              {% for elem in is_register %}</w:t>
      </w:r>
    </w:p>
    <w:p w14:paraId="6B35CB60" w14:textId="77777777" w:rsidR="001C0AD0" w:rsidRPr="001C0AD0" w:rsidRDefault="001C0AD0" w:rsidP="001C0AD0">
      <w:pPr>
        <w:spacing w:line="240" w:lineRule="auto"/>
        <w:rPr>
          <w:sz w:val="24"/>
          <w:szCs w:val="24"/>
          <w:lang w:val="en-US"/>
        </w:rPr>
      </w:pPr>
      <w:r w:rsidRPr="001C0AD0">
        <w:rPr>
          <w:sz w:val="24"/>
          <w:szCs w:val="24"/>
          <w:lang w:val="en-US"/>
        </w:rPr>
        <w:t xml:space="preserve">                  {% if elem.is_Allowed %}</w:t>
      </w:r>
    </w:p>
    <w:p w14:paraId="09C8246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register' %}"&gt;</w:t>
      </w:r>
    </w:p>
    <w:p w14:paraId="5E294714" w14:textId="77777777" w:rsidR="001C0AD0" w:rsidRPr="001C0AD0" w:rsidRDefault="001C0AD0" w:rsidP="001C0AD0">
      <w:pPr>
        <w:spacing w:line="240" w:lineRule="auto"/>
        <w:rPr>
          <w:sz w:val="24"/>
          <w:szCs w:val="24"/>
          <w:lang w:val="en-US"/>
        </w:rPr>
      </w:pPr>
      <w:r w:rsidRPr="001C0AD0">
        <w:rPr>
          <w:sz w:val="24"/>
          <w:szCs w:val="24"/>
          <w:lang w:val="en-US"/>
        </w:rPr>
        <w:t xml:space="preserve">                          &lt;div class="btn btn-success"&gt;Регистрация&lt;/div&gt;</w:t>
      </w:r>
    </w:p>
    <w:p w14:paraId="7098A4E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2AFC100F"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2300E1F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3E8DA3A" w14:textId="77777777" w:rsidR="001C0AD0" w:rsidRPr="001C0AD0" w:rsidRDefault="001C0AD0" w:rsidP="001C0AD0">
      <w:pPr>
        <w:spacing w:line="240" w:lineRule="auto"/>
        <w:rPr>
          <w:sz w:val="24"/>
          <w:szCs w:val="24"/>
          <w:lang w:val="en-US"/>
        </w:rPr>
      </w:pPr>
      <w:r w:rsidRPr="001C0AD0">
        <w:rPr>
          <w:sz w:val="24"/>
          <w:szCs w:val="24"/>
          <w:lang w:val="en-US"/>
        </w:rPr>
        <w:t xml:space="preserve">          &lt;/form&gt;</w:t>
      </w:r>
    </w:p>
    <w:p w14:paraId="4708D0B1"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383AE640" w14:textId="77777777" w:rsidR="001C0AD0" w:rsidRPr="001C0AD0" w:rsidRDefault="001C0AD0" w:rsidP="001C0AD0">
      <w:pPr>
        <w:spacing w:line="240" w:lineRule="auto"/>
        <w:rPr>
          <w:sz w:val="24"/>
          <w:szCs w:val="24"/>
          <w:lang w:val="en-US"/>
        </w:rPr>
      </w:pPr>
      <w:r w:rsidRPr="001C0AD0">
        <w:rPr>
          <w:sz w:val="24"/>
          <w:szCs w:val="24"/>
          <w:lang w:val="en-US"/>
        </w:rPr>
        <w:t xml:space="preserve">                &lt;p class="navbar-text pull-right"&gt;</w:t>
      </w:r>
    </w:p>
    <w:p w14:paraId="469FF7D2" w14:textId="77777777" w:rsidR="001C0AD0" w:rsidRPr="001C0AD0" w:rsidRDefault="001C0AD0" w:rsidP="001C0AD0">
      <w:pPr>
        <w:spacing w:line="240" w:lineRule="auto"/>
        <w:rPr>
          <w:sz w:val="24"/>
          <w:szCs w:val="24"/>
          <w:lang w:val="en-US"/>
        </w:rPr>
      </w:pPr>
      <w:r w:rsidRPr="001C0AD0">
        <w:rPr>
          <w:sz w:val="24"/>
          <w:szCs w:val="24"/>
          <w:lang w:val="en-US"/>
        </w:rPr>
        <w:t xml:space="preserve">                    Привет, {{ user.team_name }} &lt;a class="navbar-link" href="{% url 'scorry_logout' %}"&gt;Выйти&lt;/a&gt;</w:t>
      </w:r>
    </w:p>
    <w:p w14:paraId="01F31393"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6542B189"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AA1CB62" w14:textId="77777777" w:rsidR="001C0AD0" w:rsidRPr="001C0AD0" w:rsidRDefault="001C0AD0" w:rsidP="001C0AD0">
      <w:pPr>
        <w:spacing w:line="240" w:lineRule="auto"/>
        <w:rPr>
          <w:sz w:val="24"/>
          <w:szCs w:val="24"/>
          <w:lang w:val="en-US"/>
        </w:rPr>
      </w:pPr>
      <w:r w:rsidRPr="001C0AD0">
        <w:rPr>
          <w:sz w:val="24"/>
          <w:szCs w:val="24"/>
          <w:lang w:val="en-US"/>
        </w:rPr>
        <w:t xml:space="preserve">        &lt;/div&gt;&lt;!--/.navbar-collapse --&gt;</w:t>
      </w:r>
    </w:p>
    <w:p w14:paraId="3C044DB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C251FA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3CCEF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 id="main_container"&gt;</w:t>
      </w:r>
    </w:p>
    <w:p w14:paraId="42DBDC0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row"&gt;</w:t>
      </w:r>
    </w:p>
    <w:p w14:paraId="0793CDC9"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3"&gt;</w:t>
      </w:r>
    </w:p>
    <w:p w14:paraId="4C4A4D11" w14:textId="77777777" w:rsidR="001C0AD0" w:rsidRPr="001C0AD0" w:rsidRDefault="001C0AD0" w:rsidP="001C0AD0">
      <w:pPr>
        <w:spacing w:line="240" w:lineRule="auto"/>
        <w:rPr>
          <w:sz w:val="24"/>
          <w:szCs w:val="24"/>
          <w:lang w:val="en-US"/>
        </w:rPr>
      </w:pPr>
      <w:r w:rsidRPr="001C0AD0">
        <w:rPr>
          <w:sz w:val="24"/>
          <w:szCs w:val="24"/>
          <w:lang w:val="en-US"/>
        </w:rPr>
        <w:t xml:space="preserve">                {% news_block %}</w:t>
      </w:r>
    </w:p>
    <w:p w14:paraId="597B761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div&gt;</w:t>
      </w:r>
    </w:p>
    <w:p w14:paraId="706E464A"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9" id="main_content"&gt;</w:t>
      </w:r>
    </w:p>
    <w:p w14:paraId="518B8157" w14:textId="77777777" w:rsidR="001C0AD0" w:rsidRPr="001C0AD0" w:rsidRDefault="001C0AD0" w:rsidP="001C0AD0">
      <w:pPr>
        <w:spacing w:line="240" w:lineRule="auto"/>
        <w:rPr>
          <w:sz w:val="24"/>
          <w:szCs w:val="24"/>
          <w:lang w:val="en-US"/>
        </w:rPr>
      </w:pPr>
      <w:r w:rsidRPr="001C0AD0">
        <w:rPr>
          <w:sz w:val="24"/>
          <w:szCs w:val="24"/>
          <w:lang w:val="en-US"/>
        </w:rPr>
        <w:t xml:space="preserve">                {% block main_content %}{% endblock %}</w:t>
      </w:r>
    </w:p>
    <w:p w14:paraId="6FEDB53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D4D7A7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060C4C8"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B6A0F69" w14:textId="77777777" w:rsidR="001C0AD0" w:rsidRPr="001C0AD0" w:rsidRDefault="001C0AD0" w:rsidP="001C0AD0">
      <w:pPr>
        <w:spacing w:line="240" w:lineRule="auto"/>
        <w:rPr>
          <w:sz w:val="24"/>
          <w:szCs w:val="24"/>
          <w:lang w:val="en-US"/>
        </w:rPr>
      </w:pPr>
    </w:p>
    <w:p w14:paraId="3EDE1892" w14:textId="77777777" w:rsidR="001C0AD0" w:rsidRPr="001C0AD0" w:rsidRDefault="001C0AD0" w:rsidP="001C0AD0">
      <w:pPr>
        <w:spacing w:line="240" w:lineRule="auto"/>
        <w:rPr>
          <w:sz w:val="24"/>
          <w:szCs w:val="24"/>
          <w:lang w:val="en-US"/>
        </w:rPr>
      </w:pPr>
    </w:p>
    <w:p w14:paraId="69616251" w14:textId="77777777" w:rsidR="001C0AD0" w:rsidRPr="001C0AD0" w:rsidRDefault="001C0AD0" w:rsidP="001C0AD0">
      <w:pPr>
        <w:spacing w:line="240" w:lineRule="auto"/>
        <w:rPr>
          <w:sz w:val="24"/>
          <w:szCs w:val="24"/>
          <w:lang w:val="en-US"/>
        </w:rPr>
      </w:pPr>
      <w:r w:rsidRPr="001C0AD0">
        <w:rPr>
          <w:sz w:val="24"/>
          <w:szCs w:val="24"/>
          <w:lang w:val="en-US"/>
        </w:rPr>
        <w:t>&lt;div id="message"&gt;</w:t>
      </w:r>
    </w:p>
    <w:p w14:paraId="5805AFFD" w14:textId="77777777" w:rsidR="001C0AD0" w:rsidRPr="001C0AD0" w:rsidRDefault="001C0AD0" w:rsidP="001C0AD0">
      <w:pPr>
        <w:spacing w:line="240" w:lineRule="auto"/>
        <w:rPr>
          <w:sz w:val="24"/>
          <w:szCs w:val="24"/>
          <w:lang w:val="en-US"/>
        </w:rPr>
      </w:pPr>
      <w:r w:rsidRPr="001C0AD0">
        <w:rPr>
          <w:sz w:val="24"/>
          <w:szCs w:val="24"/>
          <w:lang w:val="en-US"/>
        </w:rPr>
        <w:t xml:space="preserve">    {% if messages %}</w:t>
      </w:r>
    </w:p>
    <w:p w14:paraId="6D3D72B2" w14:textId="77777777" w:rsidR="001C0AD0" w:rsidRPr="001C0AD0" w:rsidRDefault="001C0AD0" w:rsidP="001C0AD0">
      <w:pPr>
        <w:spacing w:line="240" w:lineRule="auto"/>
        <w:rPr>
          <w:sz w:val="24"/>
          <w:szCs w:val="24"/>
          <w:lang w:val="en-US"/>
        </w:rPr>
      </w:pPr>
      <w:r w:rsidRPr="001C0AD0">
        <w:rPr>
          <w:sz w:val="24"/>
          <w:szCs w:val="24"/>
          <w:lang w:val="en-US"/>
        </w:rPr>
        <w:t xml:space="preserve">            {% for message in messages %}</w:t>
      </w:r>
    </w:p>
    <w:p w14:paraId="6966052E" w14:textId="77777777" w:rsidR="001C0AD0" w:rsidRPr="001C0AD0" w:rsidRDefault="001C0AD0" w:rsidP="001C0AD0">
      <w:pPr>
        <w:spacing w:line="240" w:lineRule="auto"/>
        <w:rPr>
          <w:sz w:val="24"/>
          <w:szCs w:val="24"/>
          <w:lang w:val="en-US"/>
        </w:rPr>
      </w:pPr>
      <w:r w:rsidRPr="001C0AD0">
        <w:rPr>
          <w:sz w:val="24"/>
          <w:szCs w:val="24"/>
          <w:lang w:val="en-US"/>
        </w:rPr>
        <w:t xml:space="preserve">                {{ message }}</w:t>
      </w:r>
    </w:p>
    <w:p w14:paraId="09E1B2E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299A8DB"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BEF97F9" w14:textId="77777777" w:rsidR="001C0AD0" w:rsidRPr="001C0AD0" w:rsidRDefault="001C0AD0" w:rsidP="001C0AD0">
      <w:pPr>
        <w:spacing w:line="240" w:lineRule="auto"/>
        <w:rPr>
          <w:sz w:val="24"/>
          <w:szCs w:val="24"/>
          <w:lang w:val="en-US"/>
        </w:rPr>
      </w:pPr>
      <w:r w:rsidRPr="001C0AD0">
        <w:rPr>
          <w:sz w:val="24"/>
          <w:szCs w:val="24"/>
          <w:lang w:val="en-US"/>
        </w:rPr>
        <w:t>&lt;/div&gt;</w:t>
      </w:r>
    </w:p>
    <w:p w14:paraId="41A6110F"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jquery.js" %}"&gt;&lt;/script&gt;</w:t>
      </w:r>
    </w:p>
    <w:p w14:paraId="1AE951F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toaster.js" %}"&gt;&lt;/script&gt;</w:t>
      </w:r>
    </w:p>
    <w:p w14:paraId="03FAC262"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main.js" %}"&gt;&lt;/script&gt;</w:t>
      </w:r>
    </w:p>
    <w:p w14:paraId="45FFE5E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notify.js" %}"&gt;&lt;/script&gt;</w:t>
      </w:r>
    </w:p>
    <w:p w14:paraId="05244AAE" w14:textId="77777777" w:rsidR="001C0AD0" w:rsidRPr="001C0AD0" w:rsidRDefault="001C0AD0" w:rsidP="001C0AD0">
      <w:pPr>
        <w:spacing w:line="240" w:lineRule="auto"/>
        <w:rPr>
          <w:sz w:val="24"/>
          <w:szCs w:val="24"/>
          <w:lang w:val="en-US"/>
        </w:rPr>
      </w:pPr>
      <w:r w:rsidRPr="001C0AD0">
        <w:rPr>
          <w:sz w:val="24"/>
          <w:szCs w:val="24"/>
          <w:lang w:val="en-US"/>
        </w:rPr>
        <w:t>&lt;/body&gt;</w:t>
      </w:r>
    </w:p>
    <w:p w14:paraId="5E58A660" w14:textId="28465F05" w:rsidR="001C0AD0" w:rsidRPr="001C0AD0" w:rsidRDefault="001C0AD0" w:rsidP="001C0AD0">
      <w:pPr>
        <w:spacing w:line="240" w:lineRule="auto"/>
        <w:rPr>
          <w:sz w:val="24"/>
          <w:szCs w:val="24"/>
          <w:lang w:val="en-US"/>
        </w:rPr>
      </w:pPr>
      <w:r w:rsidRPr="001C0AD0">
        <w:rPr>
          <w:sz w:val="24"/>
          <w:szCs w:val="24"/>
          <w:lang w:val="en-US"/>
        </w:rPr>
        <w:t>&lt;/html&gt;</w:t>
      </w:r>
    </w:p>
    <w:p w14:paraId="2EB7F937" w14:textId="6FE066CA" w:rsidR="001C0AD0" w:rsidRPr="001C0AD0" w:rsidRDefault="001C0AD0" w:rsidP="001C0AD0">
      <w:pPr>
        <w:spacing w:line="240" w:lineRule="auto"/>
        <w:rPr>
          <w:sz w:val="24"/>
          <w:szCs w:val="24"/>
          <w:lang w:val="en-US"/>
        </w:rPr>
      </w:pPr>
    </w:p>
    <w:p w14:paraId="3984F736"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3D0CAEC8" w14:textId="77777777" w:rsidR="001C0AD0" w:rsidRPr="001C0AD0" w:rsidRDefault="001C0AD0" w:rsidP="001C0AD0">
      <w:pPr>
        <w:spacing w:line="240" w:lineRule="auto"/>
        <w:rPr>
          <w:sz w:val="24"/>
          <w:szCs w:val="24"/>
          <w:lang w:val="en-US"/>
        </w:rPr>
      </w:pPr>
      <w:r w:rsidRPr="001C0AD0">
        <w:rPr>
          <w:sz w:val="24"/>
          <w:szCs w:val="24"/>
          <w:lang w:val="en-US"/>
        </w:rPr>
        <w:t>{% block title %}TrackCTF{% endblock %}</w:t>
      </w:r>
    </w:p>
    <w:p w14:paraId="2A99F22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6EEC2858" w14:textId="77777777" w:rsidR="001C0AD0" w:rsidRPr="001C0AD0" w:rsidRDefault="001C0AD0" w:rsidP="001C0AD0">
      <w:pPr>
        <w:spacing w:line="240" w:lineRule="auto"/>
        <w:rPr>
          <w:sz w:val="24"/>
          <w:szCs w:val="24"/>
          <w:lang w:val="en-US"/>
        </w:rPr>
      </w:pPr>
      <w:r w:rsidRPr="001C0AD0">
        <w:rPr>
          <w:sz w:val="24"/>
          <w:szCs w:val="24"/>
          <w:lang w:val="en-US"/>
        </w:rPr>
        <w:t xml:space="preserve">    &lt;h1&gt;Scoreboard&lt;/h1&gt;</w:t>
      </w:r>
    </w:p>
    <w:p w14:paraId="74D4B82B" w14:textId="77777777" w:rsidR="001C0AD0" w:rsidRPr="001C0AD0" w:rsidRDefault="001C0AD0" w:rsidP="001C0AD0">
      <w:pPr>
        <w:spacing w:line="240" w:lineRule="auto"/>
        <w:rPr>
          <w:sz w:val="24"/>
          <w:szCs w:val="24"/>
          <w:lang w:val="en-US"/>
        </w:rPr>
      </w:pPr>
      <w:r w:rsidRPr="001C0AD0">
        <w:rPr>
          <w:sz w:val="24"/>
          <w:szCs w:val="24"/>
          <w:lang w:val="en-US"/>
        </w:rPr>
        <w:t xml:space="preserve">    &lt;div class="table-responsive"&gt;</w:t>
      </w:r>
    </w:p>
    <w:p w14:paraId="1FAA41BC"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61A8835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18C47E3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452B18B7"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15FED50"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781FDED1"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9B3E01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04A82554" w14:textId="77777777" w:rsidR="001C0AD0" w:rsidRPr="001C0AD0" w:rsidRDefault="001C0AD0" w:rsidP="001C0AD0">
      <w:pPr>
        <w:spacing w:line="240" w:lineRule="auto"/>
        <w:rPr>
          <w:sz w:val="24"/>
          <w:szCs w:val="24"/>
          <w:lang w:val="en-US"/>
        </w:rPr>
      </w:pPr>
      <w:r w:rsidRPr="001C0AD0">
        <w:rPr>
          <w:sz w:val="24"/>
          <w:szCs w:val="24"/>
          <w:lang w:val="en-US"/>
        </w:rPr>
        <w:t xml:space="preserve">                    Баллы</w:t>
      </w:r>
    </w:p>
    <w:p w14:paraId="41ACB4B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99CFED0"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36E8257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02F30188"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3F8E7F12" w14:textId="77777777" w:rsidR="001C0AD0" w:rsidRPr="001C0AD0" w:rsidRDefault="001C0AD0" w:rsidP="001C0AD0">
      <w:pPr>
        <w:spacing w:line="240" w:lineRule="auto"/>
        <w:rPr>
          <w:sz w:val="24"/>
          <w:szCs w:val="24"/>
          <w:lang w:val="en-US"/>
        </w:rPr>
      </w:pPr>
      <w:r w:rsidRPr="001C0AD0">
        <w:rPr>
          <w:sz w:val="24"/>
          <w:szCs w:val="24"/>
          <w:lang w:val="en-US"/>
        </w:rPr>
        <w:t xml:space="preserve">            {% for team_name, score in results %}</w:t>
      </w:r>
    </w:p>
    <w:p w14:paraId="58ADA603" w14:textId="77777777" w:rsidR="001C0AD0" w:rsidRPr="001C0AD0" w:rsidRDefault="001C0AD0" w:rsidP="001C0AD0">
      <w:pPr>
        <w:spacing w:line="240" w:lineRule="auto"/>
        <w:rPr>
          <w:sz w:val="24"/>
          <w:szCs w:val="24"/>
          <w:lang w:val="en-US"/>
        </w:rPr>
      </w:pPr>
    </w:p>
    <w:p w14:paraId="18C6B515" w14:textId="77777777" w:rsidR="001C0AD0" w:rsidRPr="001C0AD0" w:rsidRDefault="001C0AD0" w:rsidP="001C0AD0">
      <w:pPr>
        <w:spacing w:line="240" w:lineRule="auto"/>
        <w:rPr>
          <w:sz w:val="24"/>
          <w:szCs w:val="24"/>
          <w:lang w:val="en-US"/>
        </w:rPr>
      </w:pPr>
      <w:r w:rsidRPr="001C0AD0">
        <w:rPr>
          <w:sz w:val="24"/>
          <w:szCs w:val="24"/>
          <w:lang w:val="en-US"/>
        </w:rPr>
        <w:t xml:space="preserve">                &lt;tr {% if team_name == team %}</w:t>
      </w:r>
    </w:p>
    <w:p w14:paraId="1A1DA100" w14:textId="77777777" w:rsidR="001C0AD0" w:rsidRPr="001C0AD0" w:rsidRDefault="001C0AD0" w:rsidP="001C0AD0">
      <w:pPr>
        <w:spacing w:line="240" w:lineRule="auto"/>
        <w:rPr>
          <w:sz w:val="24"/>
          <w:szCs w:val="24"/>
          <w:lang w:val="en-US"/>
        </w:rPr>
      </w:pPr>
      <w:r w:rsidRPr="001C0AD0">
        <w:rPr>
          <w:sz w:val="24"/>
          <w:szCs w:val="24"/>
          <w:lang w:val="en-US"/>
        </w:rPr>
        <w:t xml:space="preserve">                    class="success"</w:t>
      </w:r>
    </w:p>
    <w:p w14:paraId="7DB64394" w14:textId="77777777" w:rsidR="001C0AD0" w:rsidRPr="001C0AD0" w:rsidRDefault="001C0AD0" w:rsidP="001C0AD0">
      <w:pPr>
        <w:spacing w:line="240" w:lineRule="auto"/>
        <w:rPr>
          <w:sz w:val="24"/>
          <w:szCs w:val="24"/>
          <w:lang w:val="en-US"/>
        </w:rPr>
      </w:pPr>
      <w:r w:rsidRPr="001C0AD0">
        <w:rPr>
          <w:sz w:val="24"/>
          <w:szCs w:val="24"/>
          <w:lang w:val="en-US"/>
        </w:rPr>
        <w:t xml:space="preserve">                {% endif %}&gt;</w:t>
      </w:r>
    </w:p>
    <w:p w14:paraId="544B890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0D428DB" w14:textId="77777777" w:rsidR="001C0AD0" w:rsidRPr="001C0AD0" w:rsidRDefault="001C0AD0" w:rsidP="001C0AD0">
      <w:pPr>
        <w:spacing w:line="240" w:lineRule="auto"/>
        <w:rPr>
          <w:sz w:val="24"/>
          <w:szCs w:val="24"/>
          <w:lang w:val="en-US"/>
        </w:rPr>
      </w:pPr>
      <w:r w:rsidRPr="001C0AD0">
        <w:rPr>
          <w:sz w:val="24"/>
          <w:szCs w:val="24"/>
          <w:lang w:val="en-US"/>
        </w:rPr>
        <w:t xml:space="preserve">                        {{ team_name }}</w:t>
      </w:r>
    </w:p>
    <w:p w14:paraId="1630419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544FE948"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B5634C" w14:textId="77777777" w:rsidR="001C0AD0" w:rsidRPr="001C0AD0" w:rsidRDefault="001C0AD0" w:rsidP="001C0AD0">
      <w:pPr>
        <w:spacing w:line="240" w:lineRule="auto"/>
        <w:rPr>
          <w:sz w:val="24"/>
          <w:szCs w:val="24"/>
          <w:lang w:val="en-US"/>
        </w:rPr>
      </w:pPr>
      <w:r w:rsidRPr="001C0AD0">
        <w:rPr>
          <w:sz w:val="24"/>
          <w:szCs w:val="24"/>
          <w:lang w:val="en-US"/>
        </w:rPr>
        <w:t xml:space="preserve">                        {{ score }}</w:t>
      </w:r>
    </w:p>
    <w:p w14:paraId="01AF22EB"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36DB4FB6"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68DD7C2"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A9AE16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02C6018A"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0135CBC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D82197" w14:textId="77777777" w:rsidR="001C0AD0" w:rsidRPr="001C0AD0" w:rsidRDefault="001C0AD0" w:rsidP="001C0AD0">
      <w:pPr>
        <w:spacing w:line="240" w:lineRule="auto"/>
        <w:rPr>
          <w:sz w:val="24"/>
          <w:szCs w:val="24"/>
          <w:lang w:val="en-US"/>
        </w:rPr>
      </w:pPr>
      <w:r w:rsidRPr="001C0AD0">
        <w:rPr>
          <w:sz w:val="24"/>
          <w:szCs w:val="24"/>
          <w:lang w:val="en-US"/>
        </w:rPr>
        <w:t xml:space="preserve">    &lt;div id="chart_div" style="width: 100%; height: 500px;"&gt;&lt;/div&gt;</w:t>
      </w:r>
    </w:p>
    <w:p w14:paraId="0ED43D1C" w14:textId="28D8774A" w:rsidR="001C0AD0" w:rsidRPr="001C0AD0" w:rsidRDefault="001C0AD0" w:rsidP="001C0AD0">
      <w:pPr>
        <w:spacing w:line="240" w:lineRule="auto"/>
        <w:rPr>
          <w:sz w:val="24"/>
          <w:szCs w:val="24"/>
          <w:lang w:val="en-US"/>
        </w:rPr>
      </w:pPr>
      <w:r w:rsidRPr="001C0AD0">
        <w:rPr>
          <w:sz w:val="24"/>
          <w:szCs w:val="24"/>
          <w:lang w:val="en-US"/>
        </w:rPr>
        <w:t>{% endblock %}</w:t>
      </w:r>
    </w:p>
    <w:p w14:paraId="136514CC" w14:textId="330E456A" w:rsidR="001C0AD0" w:rsidRPr="001C0AD0" w:rsidRDefault="001C0AD0" w:rsidP="001C0AD0">
      <w:pPr>
        <w:spacing w:line="240" w:lineRule="auto"/>
        <w:rPr>
          <w:sz w:val="24"/>
          <w:szCs w:val="24"/>
          <w:lang w:val="en-US"/>
        </w:rPr>
      </w:pPr>
    </w:p>
    <w:p w14:paraId="4589CE3F" w14:textId="0C013777" w:rsidR="001C0AD0" w:rsidRPr="001C0AD0" w:rsidRDefault="001C0AD0" w:rsidP="001C0AD0">
      <w:pPr>
        <w:spacing w:line="240" w:lineRule="auto"/>
        <w:rPr>
          <w:sz w:val="24"/>
          <w:szCs w:val="24"/>
          <w:lang w:val="en-US"/>
        </w:rPr>
      </w:pPr>
      <w:r w:rsidRPr="001C0AD0">
        <w:rPr>
          <w:sz w:val="24"/>
          <w:szCs w:val="24"/>
          <w:lang w:val="en-US"/>
        </w:rPr>
        <w:t>task.detail.html</w:t>
      </w:r>
    </w:p>
    <w:p w14:paraId="5E8DBD84"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EAC537B" w14:textId="77777777" w:rsidR="001C0AD0" w:rsidRPr="001C0AD0" w:rsidRDefault="001C0AD0" w:rsidP="001C0AD0">
      <w:pPr>
        <w:spacing w:line="240" w:lineRule="auto"/>
        <w:rPr>
          <w:sz w:val="24"/>
          <w:szCs w:val="24"/>
          <w:lang w:val="en-US"/>
        </w:rPr>
      </w:pPr>
      <w:r w:rsidRPr="001C0AD0">
        <w:rPr>
          <w:sz w:val="24"/>
          <w:szCs w:val="24"/>
          <w:lang w:val="en-US"/>
        </w:rPr>
        <w:t>{% block title %}TrackCTF - {{ task.category.title }} {{ task.score }}{% endblock %}</w:t>
      </w:r>
    </w:p>
    <w:p w14:paraId="340B906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3AB020BA" w14:textId="77777777" w:rsidR="001C0AD0" w:rsidRPr="001C0AD0" w:rsidRDefault="001C0AD0" w:rsidP="001C0AD0">
      <w:pPr>
        <w:spacing w:line="240" w:lineRule="auto"/>
        <w:rPr>
          <w:sz w:val="24"/>
          <w:szCs w:val="24"/>
          <w:lang w:val="en-US"/>
        </w:rPr>
      </w:pPr>
      <w:r w:rsidRPr="001C0AD0">
        <w:rPr>
          <w:sz w:val="24"/>
          <w:szCs w:val="24"/>
          <w:lang w:val="en-US"/>
        </w:rPr>
        <w:t xml:space="preserve">    &lt;h2&gt;{{ task.title }}&lt;/h2&gt;</w:t>
      </w:r>
    </w:p>
    <w:p w14:paraId="11E460D5"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01637604"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5FB3387D" w14:textId="77777777" w:rsidR="001C0AD0" w:rsidRPr="001C0AD0" w:rsidRDefault="001C0AD0" w:rsidP="001C0AD0">
      <w:pPr>
        <w:spacing w:line="240" w:lineRule="auto"/>
        <w:rPr>
          <w:sz w:val="24"/>
          <w:szCs w:val="24"/>
          <w:lang w:val="en-US"/>
        </w:rPr>
      </w:pPr>
      <w:r w:rsidRPr="001C0AD0">
        <w:rPr>
          <w:sz w:val="24"/>
          <w:szCs w:val="24"/>
          <w:lang w:val="en-US"/>
        </w:rPr>
        <w:t xml:space="preserve">        {{ task.text }}</w:t>
      </w:r>
    </w:p>
    <w:p w14:paraId="798B06B9" w14:textId="77777777" w:rsidR="001C0AD0" w:rsidRPr="001C0AD0" w:rsidRDefault="001C0AD0" w:rsidP="001C0AD0">
      <w:pPr>
        <w:spacing w:line="240" w:lineRule="auto"/>
        <w:rPr>
          <w:sz w:val="24"/>
          <w:szCs w:val="24"/>
          <w:lang w:val="en-US"/>
        </w:rPr>
      </w:pPr>
      <w:r w:rsidRPr="001C0AD0">
        <w:rPr>
          <w:sz w:val="24"/>
          <w:szCs w:val="24"/>
          <w:lang w:val="en-US"/>
        </w:rPr>
        <w:t xml:space="preserve">        {{ task.gen_file_link }}</w:t>
      </w:r>
    </w:p>
    <w:p w14:paraId="658DE16A"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0F0D833E"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14708BF0" w14:textId="77777777" w:rsidR="001C0AD0" w:rsidRPr="001C0AD0" w:rsidRDefault="001C0AD0" w:rsidP="001C0AD0">
      <w:pPr>
        <w:spacing w:line="240" w:lineRule="auto"/>
        <w:rPr>
          <w:sz w:val="24"/>
          <w:szCs w:val="24"/>
          <w:lang w:val="en-US"/>
        </w:rPr>
      </w:pPr>
      <w:r w:rsidRPr="001C0AD0">
        <w:rPr>
          <w:sz w:val="24"/>
          <w:szCs w:val="24"/>
          <w:lang w:val="en-US"/>
        </w:rPr>
        <w:t xml:space="preserve">    {%  if is_solved %}</w:t>
      </w:r>
    </w:p>
    <w:p w14:paraId="3CB5225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alert alert-success"&gt;</w:t>
      </w:r>
    </w:p>
    <w:p w14:paraId="0BF27D1B" w14:textId="77777777" w:rsidR="001C0AD0" w:rsidRPr="001C0AD0" w:rsidRDefault="001C0AD0" w:rsidP="001C0AD0">
      <w:pPr>
        <w:spacing w:line="240" w:lineRule="auto"/>
        <w:rPr>
          <w:sz w:val="24"/>
          <w:szCs w:val="24"/>
          <w:lang w:val="en-US"/>
        </w:rPr>
      </w:pPr>
      <w:r w:rsidRPr="001C0AD0">
        <w:rPr>
          <w:sz w:val="24"/>
          <w:szCs w:val="24"/>
          <w:lang w:val="en-US"/>
        </w:rPr>
        <w:t xml:space="preserve">            Задание решено</w:t>
      </w:r>
    </w:p>
    <w:p w14:paraId="70B63C1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A2B280D"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04AC467B" w14:textId="77777777" w:rsidR="001C0AD0" w:rsidRPr="001C0AD0" w:rsidRDefault="001C0AD0" w:rsidP="001C0AD0">
      <w:pPr>
        <w:spacing w:line="240" w:lineRule="auto"/>
        <w:rPr>
          <w:sz w:val="24"/>
          <w:szCs w:val="24"/>
          <w:lang w:val="en-US"/>
        </w:rPr>
      </w:pPr>
      <w:r w:rsidRPr="001C0AD0">
        <w:rPr>
          <w:sz w:val="24"/>
          <w:szCs w:val="24"/>
          <w:lang w:val="en-US"/>
        </w:rPr>
        <w:t xml:space="preserve">        &lt;form role="form" id="flag_form" target="{% url 'scorry_tasks_solve' task.pk %}"&gt;</w:t>
      </w:r>
    </w:p>
    <w:p w14:paraId="6018824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274B7E7E" w14:textId="77777777" w:rsidR="001C0AD0" w:rsidRPr="001C0AD0" w:rsidRDefault="001C0AD0" w:rsidP="001C0AD0">
      <w:pPr>
        <w:spacing w:line="240" w:lineRule="auto"/>
        <w:rPr>
          <w:sz w:val="24"/>
          <w:szCs w:val="24"/>
          <w:lang w:val="en-US"/>
        </w:rPr>
      </w:pPr>
      <w:r w:rsidRPr="001C0AD0">
        <w:rPr>
          <w:sz w:val="24"/>
          <w:szCs w:val="24"/>
          <w:lang w:val="en-US"/>
        </w:rPr>
        <w:t xml:space="preserve">                &lt;label for="flag"&gt;Флаг&lt;/label&gt;</w:t>
      </w:r>
    </w:p>
    <w:p w14:paraId="16407C4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class="form-control" id="flag" placeholder="Введите ваш флаг"&gt;</w:t>
      </w:r>
    </w:p>
    <w:p w14:paraId="42ED1EE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DC6DBE9"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id="flag_submit" class="btn btn-primary"&gt;Проверить&lt;/button&gt;</w:t>
      </w:r>
    </w:p>
    <w:p w14:paraId="70EF2D44"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form</w:t>
      </w:r>
      <w:r w:rsidRPr="001C0AD0">
        <w:rPr>
          <w:sz w:val="24"/>
          <w:szCs w:val="24"/>
        </w:rPr>
        <w:t>&gt;</w:t>
      </w:r>
    </w:p>
    <w:p w14:paraId="22A88FAD" w14:textId="77777777" w:rsidR="001C0AD0" w:rsidRPr="001C0AD0" w:rsidRDefault="001C0AD0" w:rsidP="001C0AD0">
      <w:pPr>
        <w:spacing w:line="240" w:lineRule="auto"/>
        <w:rPr>
          <w:sz w:val="24"/>
          <w:szCs w:val="24"/>
        </w:rPr>
      </w:pPr>
      <w:r w:rsidRPr="001C0AD0">
        <w:rPr>
          <w:sz w:val="24"/>
          <w:szCs w:val="24"/>
        </w:rPr>
        <w:t xml:space="preserve">    {% </w:t>
      </w:r>
      <w:r w:rsidRPr="001C0AD0">
        <w:rPr>
          <w:sz w:val="24"/>
          <w:szCs w:val="24"/>
          <w:lang w:val="en-US"/>
        </w:rPr>
        <w:t>endif</w:t>
      </w:r>
      <w:r w:rsidRPr="001C0AD0">
        <w:rPr>
          <w:sz w:val="24"/>
          <w:szCs w:val="24"/>
        </w:rPr>
        <w:t xml:space="preserve"> %}</w:t>
      </w:r>
    </w:p>
    <w:p w14:paraId="379CB0FF"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h</w:t>
      </w:r>
      <w:r w:rsidRPr="001C0AD0">
        <w:rPr>
          <w:sz w:val="24"/>
          <w:szCs w:val="24"/>
        </w:rPr>
        <w:t>3&gt;Кто уже решил это задание:&lt;/</w:t>
      </w:r>
      <w:r w:rsidRPr="001C0AD0">
        <w:rPr>
          <w:sz w:val="24"/>
          <w:szCs w:val="24"/>
          <w:lang w:val="en-US"/>
        </w:rPr>
        <w:t>h</w:t>
      </w:r>
      <w:r w:rsidRPr="001C0AD0">
        <w:rPr>
          <w:sz w:val="24"/>
          <w:szCs w:val="24"/>
        </w:rPr>
        <w:t>3&gt;</w:t>
      </w:r>
    </w:p>
    <w:p w14:paraId="113EF59D"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div class="table-responsive"&gt;</w:t>
      </w:r>
    </w:p>
    <w:p w14:paraId="37614CBF"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2ACA0485"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231C209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091ACBCC"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4091884"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4BFE5DC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85FEB90"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td</w:t>
      </w:r>
      <w:r w:rsidRPr="001C0AD0">
        <w:rPr>
          <w:sz w:val="24"/>
          <w:szCs w:val="24"/>
        </w:rPr>
        <w:t>&gt;</w:t>
      </w:r>
    </w:p>
    <w:p w14:paraId="12DCD878" w14:textId="77777777" w:rsidR="001C0AD0" w:rsidRPr="001C0AD0" w:rsidRDefault="001C0AD0" w:rsidP="001C0AD0">
      <w:pPr>
        <w:spacing w:line="240" w:lineRule="auto"/>
        <w:rPr>
          <w:sz w:val="24"/>
          <w:szCs w:val="24"/>
        </w:rPr>
      </w:pPr>
      <w:r w:rsidRPr="001C0AD0">
        <w:rPr>
          <w:sz w:val="24"/>
          <w:szCs w:val="24"/>
        </w:rPr>
        <w:t xml:space="preserve">                    Время решения</w:t>
      </w:r>
    </w:p>
    <w:p w14:paraId="3D692F76"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w:t>
      </w:r>
    </w:p>
    <w:p w14:paraId="074EA0B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r</w:t>
      </w:r>
      <w:r w:rsidRPr="001C0AD0">
        <w:rPr>
          <w:sz w:val="24"/>
          <w:szCs w:val="24"/>
        </w:rPr>
        <w:t>&gt;</w:t>
      </w:r>
    </w:p>
    <w:p w14:paraId="6E78D7C2"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head&gt;</w:t>
      </w:r>
    </w:p>
    <w:p w14:paraId="2CFA25AA"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383ABB9" w14:textId="77777777" w:rsidR="001C0AD0" w:rsidRPr="001C0AD0" w:rsidRDefault="001C0AD0" w:rsidP="001C0AD0">
      <w:pPr>
        <w:spacing w:line="240" w:lineRule="auto"/>
        <w:rPr>
          <w:sz w:val="24"/>
          <w:szCs w:val="24"/>
          <w:lang w:val="en-US"/>
        </w:rPr>
      </w:pPr>
      <w:r w:rsidRPr="001C0AD0">
        <w:rPr>
          <w:sz w:val="24"/>
          <w:szCs w:val="24"/>
          <w:lang w:val="en-US"/>
        </w:rPr>
        <w:t xml:space="preserve">            {% for item in team_solved %}</w:t>
      </w:r>
    </w:p>
    <w:p w14:paraId="3D5F9E31"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8448A4E"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7A9746" w14:textId="77777777" w:rsidR="001C0AD0" w:rsidRPr="001C0AD0" w:rsidRDefault="001C0AD0" w:rsidP="001C0AD0">
      <w:pPr>
        <w:spacing w:line="240" w:lineRule="auto"/>
        <w:rPr>
          <w:sz w:val="24"/>
          <w:szCs w:val="24"/>
          <w:lang w:val="en-US"/>
        </w:rPr>
      </w:pPr>
      <w:r w:rsidRPr="001C0AD0">
        <w:rPr>
          <w:sz w:val="24"/>
          <w:szCs w:val="24"/>
          <w:lang w:val="en-US"/>
        </w:rPr>
        <w:t xml:space="preserve">                        {{ item.team.team_name }}</w:t>
      </w:r>
    </w:p>
    <w:p w14:paraId="320A101A"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47188DB6"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40157E9"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 item.solved_at }}</w:t>
      </w:r>
    </w:p>
    <w:p w14:paraId="1296427D"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9817BC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6775FD8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48CBA8D"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5DD9322"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0624602"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5249F95" w14:textId="77777777" w:rsidR="001C0AD0" w:rsidRPr="001C0AD0" w:rsidRDefault="001C0AD0" w:rsidP="001C0AD0">
      <w:pPr>
        <w:spacing w:line="240" w:lineRule="auto"/>
        <w:rPr>
          <w:sz w:val="24"/>
          <w:szCs w:val="24"/>
          <w:lang w:val="en-US"/>
        </w:rPr>
      </w:pPr>
    </w:p>
    <w:p w14:paraId="25B98D13" w14:textId="6D27B944" w:rsidR="001C0AD0" w:rsidRPr="001C0AD0" w:rsidRDefault="001C0AD0" w:rsidP="001C0AD0">
      <w:pPr>
        <w:spacing w:line="240" w:lineRule="auto"/>
        <w:rPr>
          <w:sz w:val="24"/>
          <w:szCs w:val="24"/>
          <w:lang w:val="en-US"/>
        </w:rPr>
      </w:pPr>
      <w:r w:rsidRPr="001C0AD0">
        <w:rPr>
          <w:sz w:val="24"/>
          <w:szCs w:val="24"/>
          <w:lang w:val="en-US"/>
        </w:rPr>
        <w:t>{% endblock %}</w:t>
      </w:r>
    </w:p>
    <w:p w14:paraId="27FB696E" w14:textId="454E6E2F" w:rsidR="001C0AD0" w:rsidRPr="001C0AD0" w:rsidRDefault="001C0AD0" w:rsidP="001C0AD0">
      <w:pPr>
        <w:spacing w:line="240" w:lineRule="auto"/>
        <w:rPr>
          <w:sz w:val="24"/>
          <w:szCs w:val="24"/>
          <w:lang w:val="en-US"/>
        </w:rPr>
      </w:pPr>
    </w:p>
    <w:p w14:paraId="6CE5E999" w14:textId="0756044E" w:rsidR="001C0AD0" w:rsidRPr="001C0AD0" w:rsidRDefault="001C0AD0" w:rsidP="001C0AD0">
      <w:pPr>
        <w:spacing w:line="240" w:lineRule="auto"/>
        <w:rPr>
          <w:sz w:val="24"/>
          <w:szCs w:val="24"/>
          <w:lang w:val="en-US"/>
        </w:rPr>
      </w:pPr>
      <w:r w:rsidRPr="001C0AD0">
        <w:rPr>
          <w:sz w:val="24"/>
          <w:szCs w:val="24"/>
          <w:lang w:val="en-US"/>
        </w:rPr>
        <w:t>tasks_main.html</w:t>
      </w:r>
    </w:p>
    <w:p w14:paraId="7F182DFC"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5DA90AB1" w14:textId="77777777" w:rsidR="001C0AD0" w:rsidRPr="001C0AD0" w:rsidRDefault="001C0AD0" w:rsidP="001C0AD0">
      <w:pPr>
        <w:spacing w:line="240" w:lineRule="auto"/>
        <w:rPr>
          <w:sz w:val="24"/>
          <w:szCs w:val="24"/>
          <w:lang w:val="en-US"/>
        </w:rPr>
      </w:pPr>
    </w:p>
    <w:p w14:paraId="390C02BD" w14:textId="77777777" w:rsidR="001C0AD0" w:rsidRPr="001C0AD0" w:rsidRDefault="001C0AD0" w:rsidP="001C0AD0">
      <w:pPr>
        <w:spacing w:line="240" w:lineRule="auto"/>
        <w:rPr>
          <w:sz w:val="24"/>
          <w:szCs w:val="24"/>
          <w:lang w:val="en-US"/>
        </w:rPr>
      </w:pPr>
    </w:p>
    <w:p w14:paraId="1CD1EFB8" w14:textId="77777777" w:rsidR="001C0AD0" w:rsidRPr="001C0AD0" w:rsidRDefault="001C0AD0" w:rsidP="001C0AD0">
      <w:pPr>
        <w:spacing w:line="240" w:lineRule="auto"/>
        <w:rPr>
          <w:sz w:val="24"/>
          <w:szCs w:val="24"/>
          <w:lang w:val="en-US"/>
        </w:rPr>
      </w:pPr>
      <w:r w:rsidRPr="001C0AD0">
        <w:rPr>
          <w:sz w:val="24"/>
          <w:szCs w:val="24"/>
          <w:lang w:val="en-US"/>
        </w:rPr>
        <w:t>{% block title %}TrackCTF - Задания{% endblock %}</w:t>
      </w:r>
    </w:p>
    <w:p w14:paraId="3CE61E44" w14:textId="77777777" w:rsidR="001C0AD0" w:rsidRPr="001C0AD0" w:rsidRDefault="001C0AD0" w:rsidP="001C0AD0">
      <w:pPr>
        <w:spacing w:line="240" w:lineRule="auto"/>
        <w:rPr>
          <w:sz w:val="24"/>
          <w:szCs w:val="24"/>
          <w:lang w:val="en-US"/>
        </w:rPr>
      </w:pPr>
      <w:r w:rsidRPr="001C0AD0">
        <w:rPr>
          <w:sz w:val="24"/>
          <w:szCs w:val="24"/>
          <w:lang w:val="en-US"/>
        </w:rPr>
        <w:t>{% block main_content%}</w:t>
      </w:r>
    </w:p>
    <w:p w14:paraId="6323E7EC" w14:textId="77777777" w:rsidR="001C0AD0" w:rsidRPr="001C0AD0" w:rsidRDefault="001C0AD0" w:rsidP="001C0AD0">
      <w:pPr>
        <w:spacing w:line="240" w:lineRule="auto"/>
        <w:rPr>
          <w:sz w:val="24"/>
          <w:szCs w:val="24"/>
          <w:lang w:val="en-US"/>
        </w:rPr>
      </w:pPr>
      <w:r w:rsidRPr="001C0AD0">
        <w:rPr>
          <w:sz w:val="24"/>
          <w:szCs w:val="24"/>
          <w:lang w:val="en-US"/>
        </w:rPr>
        <w:t xml:space="preserve">    &lt;h2&gt;Задания&lt;/h2&gt;</w:t>
      </w:r>
    </w:p>
    <w:p w14:paraId="7385450A" w14:textId="77777777" w:rsidR="001C0AD0" w:rsidRPr="001C0AD0" w:rsidRDefault="001C0AD0" w:rsidP="001C0AD0">
      <w:pPr>
        <w:spacing w:line="240" w:lineRule="auto"/>
        <w:rPr>
          <w:sz w:val="24"/>
          <w:szCs w:val="24"/>
          <w:lang w:val="en-US"/>
        </w:rPr>
      </w:pPr>
      <w:r w:rsidRPr="001C0AD0">
        <w:rPr>
          <w:sz w:val="24"/>
          <w:szCs w:val="24"/>
          <w:lang w:val="en-US"/>
        </w:rPr>
        <w:t xml:space="preserve">    &lt;div style="border: 0 !important;" class="table-responsive"&gt;</w:t>
      </w:r>
    </w:p>
    <w:p w14:paraId="5AB67795"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gt;</w:t>
      </w:r>
    </w:p>
    <w:p w14:paraId="25167F26" w14:textId="77777777" w:rsidR="001C0AD0" w:rsidRPr="00754E35" w:rsidRDefault="001C0AD0" w:rsidP="001C0AD0">
      <w:pPr>
        <w:spacing w:line="240" w:lineRule="auto"/>
        <w:rPr>
          <w:sz w:val="24"/>
          <w:szCs w:val="24"/>
          <w:lang w:val="en-US"/>
        </w:rPr>
      </w:pPr>
      <w:r w:rsidRPr="001C0AD0">
        <w:rPr>
          <w:sz w:val="24"/>
          <w:szCs w:val="24"/>
          <w:lang w:val="en-US"/>
        </w:rPr>
        <w:t xml:space="preserve">        </w:t>
      </w:r>
      <w:r w:rsidRPr="00754E35">
        <w:rPr>
          <w:sz w:val="24"/>
          <w:szCs w:val="24"/>
          <w:lang w:val="en-US"/>
        </w:rPr>
        <w:t>&lt;</w:t>
      </w:r>
      <w:r w:rsidRPr="001C0AD0">
        <w:rPr>
          <w:sz w:val="24"/>
          <w:szCs w:val="24"/>
          <w:lang w:val="en-US"/>
        </w:rPr>
        <w:t>thead</w:t>
      </w:r>
      <w:r w:rsidRPr="00754E35">
        <w:rPr>
          <w:sz w:val="24"/>
          <w:szCs w:val="24"/>
          <w:lang w:val="en-US"/>
        </w:rPr>
        <w:t>&gt;</w:t>
      </w:r>
    </w:p>
    <w:p w14:paraId="6B189D7C" w14:textId="77777777" w:rsidR="001C0AD0" w:rsidRPr="00754E35" w:rsidRDefault="001C0AD0" w:rsidP="001C0AD0">
      <w:pPr>
        <w:spacing w:line="240" w:lineRule="auto"/>
        <w:rPr>
          <w:sz w:val="24"/>
          <w:szCs w:val="24"/>
          <w:lang w:val="en-US"/>
        </w:rPr>
      </w:pPr>
      <w:r w:rsidRPr="00754E35">
        <w:rPr>
          <w:sz w:val="24"/>
          <w:szCs w:val="24"/>
          <w:lang w:val="en-US"/>
        </w:rPr>
        <w:t xml:space="preserve">            &lt;</w:t>
      </w:r>
      <w:r w:rsidRPr="001C0AD0">
        <w:rPr>
          <w:sz w:val="24"/>
          <w:szCs w:val="24"/>
          <w:lang w:val="en-US"/>
        </w:rPr>
        <w:t>td</w:t>
      </w:r>
      <w:r w:rsidRPr="00754E35">
        <w:rPr>
          <w:sz w:val="24"/>
          <w:szCs w:val="24"/>
          <w:lang w:val="en-US"/>
        </w:rPr>
        <w:t>&gt;</w:t>
      </w:r>
      <w:r w:rsidRPr="00660B40">
        <w:rPr>
          <w:sz w:val="24"/>
          <w:szCs w:val="24"/>
        </w:rPr>
        <w:t>Категория</w:t>
      </w:r>
      <w:r w:rsidRPr="00754E35">
        <w:rPr>
          <w:sz w:val="24"/>
          <w:szCs w:val="24"/>
          <w:lang w:val="en-US"/>
        </w:rPr>
        <w:t>&lt;/</w:t>
      </w:r>
      <w:r w:rsidRPr="001C0AD0">
        <w:rPr>
          <w:sz w:val="24"/>
          <w:szCs w:val="24"/>
          <w:lang w:val="en-US"/>
        </w:rPr>
        <w:t>td</w:t>
      </w:r>
      <w:r w:rsidRPr="00754E35">
        <w:rPr>
          <w:sz w:val="24"/>
          <w:szCs w:val="24"/>
          <w:lang w:val="en-US"/>
        </w:rPr>
        <w:t>&gt;</w:t>
      </w:r>
    </w:p>
    <w:p w14:paraId="2A5E7F3B" w14:textId="77777777" w:rsidR="001C0AD0" w:rsidRPr="001C0AD0" w:rsidRDefault="001C0AD0" w:rsidP="001C0AD0">
      <w:pPr>
        <w:spacing w:line="240" w:lineRule="auto"/>
        <w:rPr>
          <w:sz w:val="24"/>
          <w:szCs w:val="24"/>
        </w:rPr>
      </w:pPr>
      <w:r w:rsidRPr="00754E35">
        <w:rPr>
          <w:sz w:val="24"/>
          <w:szCs w:val="24"/>
          <w:lang w:val="en-US"/>
        </w:rPr>
        <w:t xml:space="preserve">            </w:t>
      </w:r>
      <w:r w:rsidRPr="001C0AD0">
        <w:rPr>
          <w:sz w:val="24"/>
          <w:szCs w:val="24"/>
        </w:rPr>
        <w:t>&lt;</w:t>
      </w:r>
      <w:r w:rsidRPr="001C0AD0">
        <w:rPr>
          <w:sz w:val="24"/>
          <w:szCs w:val="24"/>
          <w:lang w:val="en-US"/>
        </w:rPr>
        <w:t>td</w:t>
      </w:r>
      <w:r w:rsidRPr="001C0AD0">
        <w:rPr>
          <w:sz w:val="24"/>
          <w:szCs w:val="24"/>
        </w:rPr>
        <w:t>&gt;Название и &lt;</w:t>
      </w:r>
      <w:r w:rsidRPr="001C0AD0">
        <w:rPr>
          <w:sz w:val="24"/>
          <w:szCs w:val="24"/>
          <w:lang w:val="en-US"/>
        </w:rPr>
        <w:t>b</w:t>
      </w:r>
      <w:r w:rsidRPr="001C0AD0">
        <w:rPr>
          <w:sz w:val="24"/>
          <w:szCs w:val="24"/>
        </w:rPr>
        <w:t>&gt;баллы&lt;/</w:t>
      </w:r>
      <w:r w:rsidRPr="001C0AD0">
        <w:rPr>
          <w:sz w:val="24"/>
          <w:szCs w:val="24"/>
          <w:lang w:val="en-US"/>
        </w:rPr>
        <w:t>b</w:t>
      </w:r>
      <w:r w:rsidRPr="001C0AD0">
        <w:rPr>
          <w:sz w:val="24"/>
          <w:szCs w:val="24"/>
        </w:rPr>
        <w:t>&gt;&lt;/</w:t>
      </w:r>
      <w:r w:rsidRPr="001C0AD0">
        <w:rPr>
          <w:sz w:val="24"/>
          <w:szCs w:val="24"/>
          <w:lang w:val="en-US"/>
        </w:rPr>
        <w:t>td</w:t>
      </w:r>
      <w:r w:rsidRPr="001C0AD0">
        <w:rPr>
          <w:sz w:val="24"/>
          <w:szCs w:val="24"/>
        </w:rPr>
        <w:t>&gt;</w:t>
      </w:r>
    </w:p>
    <w:p w14:paraId="0643C48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Уровень сложности&lt;/</w:t>
      </w:r>
      <w:r w:rsidRPr="001C0AD0">
        <w:rPr>
          <w:sz w:val="24"/>
          <w:szCs w:val="24"/>
          <w:lang w:val="en-US"/>
        </w:rPr>
        <w:t>td</w:t>
      </w:r>
      <w:r w:rsidRPr="001C0AD0">
        <w:rPr>
          <w:sz w:val="24"/>
          <w:szCs w:val="24"/>
        </w:rPr>
        <w:t>&gt;</w:t>
      </w:r>
    </w:p>
    <w:p w14:paraId="70D7AE42"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head</w:t>
      </w:r>
      <w:r w:rsidRPr="001C0AD0">
        <w:rPr>
          <w:sz w:val="24"/>
          <w:szCs w:val="24"/>
        </w:rPr>
        <w:t>&gt;</w:t>
      </w:r>
    </w:p>
    <w:p w14:paraId="1D4508CC"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body&gt;</w:t>
      </w:r>
    </w:p>
    <w:p w14:paraId="7C6F4675" w14:textId="77777777" w:rsidR="001C0AD0" w:rsidRPr="001C0AD0" w:rsidRDefault="001C0AD0" w:rsidP="001C0AD0">
      <w:pPr>
        <w:spacing w:line="240" w:lineRule="auto"/>
        <w:rPr>
          <w:sz w:val="24"/>
          <w:szCs w:val="24"/>
          <w:lang w:val="en-US"/>
        </w:rPr>
      </w:pPr>
      <w:r w:rsidRPr="001C0AD0">
        <w:rPr>
          <w:sz w:val="24"/>
          <w:szCs w:val="24"/>
          <w:lang w:val="en-US"/>
        </w:rPr>
        <w:t xml:space="preserve">                    {% for task_tuple in task_list %}</w:t>
      </w:r>
    </w:p>
    <w:p w14:paraId="53EEFA3A"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2026980"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01961298"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category }}&lt;/h4&gt;</w:t>
      </w:r>
    </w:p>
    <w:p w14:paraId="75540272"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32EEB638" w14:textId="77777777" w:rsidR="001C0AD0" w:rsidRPr="001C0AD0" w:rsidRDefault="001C0AD0" w:rsidP="001C0AD0">
      <w:pPr>
        <w:spacing w:line="240" w:lineRule="auto"/>
        <w:rPr>
          <w:sz w:val="24"/>
          <w:szCs w:val="24"/>
          <w:lang w:val="en-US"/>
        </w:rPr>
      </w:pPr>
      <w:r w:rsidRPr="001C0AD0">
        <w:rPr>
          <w:sz w:val="24"/>
          <w:szCs w:val="24"/>
          <w:lang w:val="en-US"/>
        </w:rPr>
        <w:t xml:space="preserve">                                &lt;td style="border: 0 !important;"&gt;</w:t>
      </w:r>
    </w:p>
    <w:p w14:paraId="0AD14974"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enabled %}</w:t>
      </w:r>
    </w:p>
    <w:p w14:paraId="19FBA915"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solved %}</w:t>
      </w:r>
    </w:p>
    <w:p w14:paraId="6692381C"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success disabled" href="#"&gt;</w:t>
      </w:r>
    </w:p>
    <w:p w14:paraId="127F6DD4"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3DA527D2"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03F579E9"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7B529238"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primary" href="{% url 'scorry_tasks_details' task_tuple.pk %}"&gt;</w:t>
      </w:r>
    </w:p>
    <w:p w14:paraId="29C05F7D"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541BFCA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50B95083"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70529F5B"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2CB86A3C" w14:textId="77777777" w:rsidR="001C0AD0" w:rsidRPr="001C0AD0" w:rsidRDefault="001C0AD0" w:rsidP="001C0AD0">
      <w:pPr>
        <w:spacing w:line="240" w:lineRule="auto"/>
        <w:rPr>
          <w:sz w:val="24"/>
          <w:szCs w:val="24"/>
          <w:lang w:val="en-US"/>
        </w:rPr>
      </w:pPr>
      <w:r w:rsidRPr="001C0AD0">
        <w:rPr>
          <w:sz w:val="24"/>
          <w:szCs w:val="24"/>
          <w:lang w:val="en-US"/>
        </w:rPr>
        <w:t xml:space="preserve">                                        &lt;a href="#" class="btn btn-primary disabled"&gt;{{ task_tuple.title}} {{ task_tuple.score }}&lt;/a&gt;</w:t>
      </w:r>
    </w:p>
    <w:p w14:paraId="39D04328"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05AD3AB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1B12DA7"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653156F4"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rating }}&lt;/h4&gt;</w:t>
      </w:r>
    </w:p>
    <w:p w14:paraId="30E1AF13"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5D063CF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535E0AD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9D22FD8"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6F826096"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7C042A4" w14:textId="77777777" w:rsidR="001C0AD0" w:rsidRPr="00E35E3F" w:rsidRDefault="001C0AD0" w:rsidP="001C0AD0">
      <w:pPr>
        <w:spacing w:line="240" w:lineRule="auto"/>
        <w:rPr>
          <w:sz w:val="24"/>
          <w:szCs w:val="24"/>
        </w:rPr>
      </w:pPr>
      <w:r w:rsidRPr="001C0AD0">
        <w:rPr>
          <w:sz w:val="24"/>
          <w:szCs w:val="24"/>
          <w:lang w:val="en-US"/>
        </w:rPr>
        <w:t xml:space="preserve">    </w:t>
      </w:r>
      <w:r w:rsidRPr="00E35E3F">
        <w:rPr>
          <w:sz w:val="24"/>
          <w:szCs w:val="24"/>
        </w:rPr>
        <w:t>&lt;/</w:t>
      </w:r>
      <w:r w:rsidRPr="001C0AD0">
        <w:rPr>
          <w:sz w:val="24"/>
          <w:szCs w:val="24"/>
          <w:lang w:val="en-US"/>
        </w:rPr>
        <w:t>div</w:t>
      </w:r>
      <w:r w:rsidRPr="00E35E3F">
        <w:rPr>
          <w:sz w:val="24"/>
          <w:szCs w:val="24"/>
        </w:rPr>
        <w:t>&gt;</w:t>
      </w:r>
    </w:p>
    <w:p w14:paraId="48AC0FB3" w14:textId="6C35900E" w:rsidR="00597B3D" w:rsidRPr="00E35E3F" w:rsidRDefault="001C0AD0" w:rsidP="001C0AD0">
      <w:pPr>
        <w:spacing w:line="240" w:lineRule="auto"/>
        <w:rPr>
          <w:sz w:val="24"/>
          <w:szCs w:val="24"/>
        </w:rPr>
      </w:pPr>
      <w:r w:rsidRPr="00E35E3F">
        <w:rPr>
          <w:sz w:val="24"/>
          <w:szCs w:val="24"/>
        </w:rPr>
        <w:t xml:space="preserve">{% </w:t>
      </w:r>
      <w:r w:rsidRPr="001C0AD0">
        <w:rPr>
          <w:sz w:val="24"/>
          <w:szCs w:val="24"/>
          <w:lang w:val="en-US"/>
        </w:rPr>
        <w:t>endblock</w:t>
      </w:r>
      <w:r w:rsidRPr="00E35E3F">
        <w:rPr>
          <w:sz w:val="24"/>
          <w:szCs w:val="24"/>
        </w:rPr>
        <w:t xml:space="preserve"> %}</w:t>
      </w:r>
    </w:p>
    <w:p w14:paraId="5DE46CE2" w14:textId="77777777" w:rsidR="00597B3D" w:rsidRPr="00E35E3F" w:rsidRDefault="00597B3D">
      <w:pPr>
        <w:spacing w:after="160" w:line="259" w:lineRule="auto"/>
        <w:ind w:firstLine="0"/>
        <w:jc w:val="left"/>
        <w:rPr>
          <w:sz w:val="24"/>
          <w:szCs w:val="24"/>
        </w:rPr>
      </w:pPr>
      <w:r w:rsidRPr="00E35E3F">
        <w:rPr>
          <w:sz w:val="24"/>
          <w:szCs w:val="24"/>
        </w:rPr>
        <w:br w:type="page"/>
      </w:r>
    </w:p>
    <w:p w14:paraId="023C4487" w14:textId="77777777" w:rsidR="00597B3D" w:rsidRPr="00E35E3F" w:rsidRDefault="00597B3D" w:rsidP="001C0AD0">
      <w:pPr>
        <w:spacing w:line="240" w:lineRule="auto"/>
        <w:rPr>
          <w:sz w:val="24"/>
          <w:szCs w:val="24"/>
        </w:rPr>
        <w:sectPr w:rsidR="00597B3D" w:rsidRPr="00E35E3F" w:rsidSect="00BC3967">
          <w:footerReference w:type="default" r:id="rId57"/>
          <w:type w:val="continuous"/>
          <w:pgSz w:w="11906" w:h="16838"/>
          <w:pgMar w:top="1134" w:right="850" w:bottom="1134" w:left="1701" w:header="708" w:footer="708" w:gutter="0"/>
          <w:pgNumType w:start="85"/>
          <w:cols w:space="708"/>
          <w:docGrid w:linePitch="381"/>
        </w:sectPr>
      </w:pPr>
    </w:p>
    <w:p w14:paraId="10A03C23" w14:textId="77777777" w:rsidR="000657DB" w:rsidRPr="000657DB" w:rsidRDefault="000657DB" w:rsidP="000657DB">
      <w:pPr>
        <w:ind w:firstLine="0"/>
        <w:jc w:val="center"/>
        <w:rPr>
          <w:rFonts w:eastAsia="Calibri" w:cs="Times New Roman"/>
          <w:b/>
          <w:szCs w:val="28"/>
        </w:rPr>
      </w:pPr>
      <w:r w:rsidRPr="000657DB">
        <w:rPr>
          <w:rFonts w:eastAsia="Calibri" w:cs="Times New Roman"/>
          <w:b/>
          <w:szCs w:val="28"/>
        </w:rPr>
        <w:lastRenderedPageBreak/>
        <w:t>ОТЗЫВ</w:t>
      </w:r>
    </w:p>
    <w:p w14:paraId="6E2FC30F" w14:textId="77777777" w:rsidR="000657DB" w:rsidRPr="000657DB" w:rsidRDefault="000657DB" w:rsidP="000657DB">
      <w:pPr>
        <w:ind w:firstLine="0"/>
        <w:jc w:val="center"/>
        <w:rPr>
          <w:rFonts w:eastAsia="Calibri" w:cs="Times New Roman"/>
          <w:szCs w:val="28"/>
        </w:rPr>
      </w:pPr>
      <w:r w:rsidRPr="000657DB">
        <w:rPr>
          <w:rFonts w:eastAsia="Calibri" w:cs="Times New Roman"/>
          <w:szCs w:val="28"/>
        </w:rPr>
        <w:t>на выпускную квалификационную работу</w:t>
      </w:r>
    </w:p>
    <w:p w14:paraId="395B0711" w14:textId="77777777" w:rsidR="000657DB" w:rsidRPr="000657DB" w:rsidRDefault="000657DB" w:rsidP="000657DB">
      <w:pPr>
        <w:spacing w:after="160" w:line="259" w:lineRule="auto"/>
        <w:ind w:firstLine="0"/>
        <w:jc w:val="center"/>
        <w:rPr>
          <w:rFonts w:cs="Times New Roman"/>
          <w:b/>
          <w:szCs w:val="28"/>
        </w:rPr>
      </w:pPr>
      <w:r w:rsidRPr="000657DB">
        <w:rPr>
          <w:rFonts w:cs="Times New Roman"/>
          <w:b/>
          <w:szCs w:val="28"/>
        </w:rPr>
        <w:t>Разработка системы автоматизированного персонализированного контроля знаний на виртуальных лабораторных стендах</w:t>
      </w:r>
    </w:p>
    <w:p w14:paraId="742AF150" w14:textId="77777777" w:rsidR="000657DB" w:rsidRPr="000657DB" w:rsidRDefault="000657DB" w:rsidP="000657DB">
      <w:pPr>
        <w:spacing w:after="160" w:line="259" w:lineRule="auto"/>
        <w:ind w:firstLine="0"/>
        <w:jc w:val="center"/>
        <w:rPr>
          <w:rFonts w:eastAsia="Calibri" w:cs="Times New Roman"/>
          <w:szCs w:val="28"/>
        </w:rPr>
      </w:pPr>
      <w:r w:rsidRPr="000657DB">
        <w:rPr>
          <w:rFonts w:eastAsia="Calibri" w:cs="Times New Roman"/>
          <w:szCs w:val="28"/>
        </w:rPr>
        <w:t>Студентки кафедры КБ-4 ИКБСП МИРЭА РТУ</w:t>
      </w:r>
    </w:p>
    <w:p w14:paraId="2E78779C" w14:textId="77777777" w:rsidR="000657DB" w:rsidRPr="000657DB" w:rsidRDefault="000657DB" w:rsidP="000657DB">
      <w:pPr>
        <w:shd w:val="clear" w:color="auto" w:fill="FFFFFF"/>
        <w:spacing w:after="225" w:line="270" w:lineRule="atLeast"/>
        <w:ind w:firstLine="0"/>
        <w:jc w:val="center"/>
        <w:rPr>
          <w:rFonts w:eastAsia="Times New Roman" w:cs="Times New Roman"/>
          <w:iCs/>
          <w:szCs w:val="28"/>
          <w:lang w:eastAsia="ru-RU"/>
        </w:rPr>
      </w:pPr>
      <w:r w:rsidRPr="000657DB">
        <w:rPr>
          <w:rFonts w:eastAsia="Times New Roman" w:cs="Times New Roman"/>
          <w:iCs/>
          <w:szCs w:val="28"/>
          <w:lang w:eastAsia="ru-RU"/>
        </w:rPr>
        <w:t>Тихоненковой Анастасии Анатольевны</w:t>
      </w:r>
    </w:p>
    <w:p w14:paraId="5E9164BA" w14:textId="77777777" w:rsidR="000657DB" w:rsidRPr="000657DB" w:rsidRDefault="000657DB" w:rsidP="000657DB">
      <w:pPr>
        <w:shd w:val="clear" w:color="auto" w:fill="FFFFFF"/>
        <w:spacing w:line="276" w:lineRule="auto"/>
        <w:ind w:firstLine="708"/>
        <w:rPr>
          <w:rFonts w:eastAsia="Times New Roman" w:cs="Times New Roman"/>
          <w:color w:val="000000" w:themeColor="text1"/>
          <w:szCs w:val="28"/>
          <w:lang w:eastAsia="ru-RU"/>
        </w:rPr>
      </w:pPr>
      <w:r w:rsidRPr="000657DB">
        <w:rPr>
          <w:rFonts w:eastAsia="Times New Roman" w:cs="Times New Roman"/>
          <w:color w:val="000000" w:themeColor="text1"/>
          <w:szCs w:val="28"/>
          <w:lang w:eastAsia="ru-RU"/>
        </w:rPr>
        <w:t xml:space="preserve">Жюрейные системы применяются для удобства проведения </w:t>
      </w:r>
      <w:r w:rsidRPr="000657DB">
        <w:rPr>
          <w:rFonts w:eastAsia="Times New Roman" w:cs="Times New Roman"/>
          <w:color w:val="000000" w:themeColor="text1"/>
          <w:szCs w:val="28"/>
          <w:lang w:val="en-US" w:eastAsia="ru-RU"/>
        </w:rPr>
        <w:t>CTF</w:t>
      </w:r>
      <w:r w:rsidRPr="000657DB">
        <w:rPr>
          <w:rFonts w:eastAsia="Times New Roman" w:cs="Times New Roman"/>
          <w:color w:val="000000" w:themeColor="text1"/>
          <w:szCs w:val="28"/>
          <w:lang w:eastAsia="ru-RU"/>
        </w:rPr>
        <w:t xml:space="preserve">-соревнований. Их функционал напрямую влияет на успех соревнований и удобство выбора победителей. Со временем жюрейные системы требуют доработок. </w:t>
      </w:r>
      <w:r w:rsidRPr="000657DB">
        <w:rPr>
          <w:rFonts w:eastAsia="Times New Roman" w:cs="Times New Roman"/>
          <w:noProof/>
          <w:color w:val="000000" w:themeColor="text1"/>
          <w:szCs w:val="28"/>
          <w:lang w:eastAsia="ru-RU"/>
        </w:rPr>
        <w:t xml:space="preserve">Работа Тихоненковой А.А. </w:t>
      </w:r>
      <w:r w:rsidRPr="000657DB">
        <w:rPr>
          <w:rFonts w:eastAsia="Times New Roman" w:cs="Times New Roman"/>
          <w:iCs/>
          <w:szCs w:val="28"/>
          <w:lang w:eastAsia="ru-RU"/>
        </w:rPr>
        <w:t>посвящена именно этой теме.</w:t>
      </w:r>
    </w:p>
    <w:p w14:paraId="0AD2113C"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Times New Roman" w:cs="Times New Roman"/>
          <w:noProof/>
          <w:color w:val="000000" w:themeColor="text1"/>
          <w:szCs w:val="28"/>
          <w:lang w:eastAsia="ru-RU"/>
        </w:rPr>
        <w:t xml:space="preserve"> ВКР</w:t>
      </w:r>
      <w:r w:rsidRPr="000657DB">
        <w:rPr>
          <w:rFonts w:eastAsia="SimSun" w:cs="Times New Roman"/>
          <w:noProof/>
          <w:color w:val="000000" w:themeColor="text1"/>
          <w:kern w:val="1"/>
          <w:szCs w:val="28"/>
          <w:lang w:eastAsia="ar-SA"/>
        </w:rPr>
        <w:t xml:space="preserve"> состоит из четырех основных разделов: исследовательского, специального, технологического и экономического. </w:t>
      </w:r>
    </w:p>
    <w:p w14:paraId="37EBE039"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о введении содержится обоснование актуальности работы, цели и задачи работы, описание этапов.</w:t>
      </w:r>
    </w:p>
    <w:p w14:paraId="6F05B1BD"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 xml:space="preserve">В первом разделе проведен обзор существующих жюрейных системы, выбрана </w:t>
      </w:r>
      <w:r w:rsidRPr="000657DB">
        <w:rPr>
          <w:rFonts w:eastAsia="Times New Roman" w:cs="Times New Roman"/>
          <w:color w:val="000000" w:themeColor="text1"/>
          <w:szCs w:val="28"/>
          <w:lang w:eastAsia="ru-RU"/>
        </w:rPr>
        <w:t>жюрейная система для доработки, а также сформулирован список для её модернизации.</w:t>
      </w:r>
    </w:p>
    <w:p w14:paraId="488080FE"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о втором разделе описаны алгоритмы работы текущей версии выбранной жюрейной системы и алгоритмы работы новой её версии, обозначена структура обеих версий приложения, базы данных приложения и вносимых в неё изменений.</w:t>
      </w:r>
    </w:p>
    <w:p w14:paraId="04E16851"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 третьем разделе описано обоснование выбора программных средств для реализации поставленной цели, с помощью Case-технологий описан функционал жюрейной системы, а также, продемонстрирован обновленный функционал системы.</w:t>
      </w:r>
    </w:p>
    <w:p w14:paraId="566BAF4F"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 четвертом разделе определены затраты и капитальные вложения на разработку системы, приведены основные технико-экономические показатели проекта.</w:t>
      </w:r>
    </w:p>
    <w:p w14:paraId="7C315944"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 xml:space="preserve"> В процессе написания работы студентка соблюдала сроки календарного графика и проявила хорошие навыки работы с теоретическими и техническими материалами.</w:t>
      </w:r>
    </w:p>
    <w:p w14:paraId="0C3A714E" w14:textId="77777777" w:rsidR="000657DB" w:rsidRPr="000657DB" w:rsidRDefault="000657DB" w:rsidP="000657DB">
      <w:pPr>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ыполненная работа соответствует стандартам ЕСКД и ЕСПД, а ее автор заслуживает положительной оценки и присвоения квалификации бакалавра.</w:t>
      </w:r>
    </w:p>
    <w:p w14:paraId="39196A85" w14:textId="77777777" w:rsidR="000657DB" w:rsidRPr="000657DB" w:rsidRDefault="000657DB" w:rsidP="000657DB">
      <w:pPr>
        <w:ind w:firstLine="0"/>
        <w:jc w:val="left"/>
        <w:rPr>
          <w:rFonts w:eastAsia="SimSun" w:cs="Times New Roman"/>
          <w:noProof/>
          <w:color w:val="000000" w:themeColor="text1"/>
          <w:kern w:val="1"/>
          <w:szCs w:val="28"/>
          <w:lang w:eastAsia="ar-SA"/>
        </w:rPr>
      </w:pPr>
    </w:p>
    <w:p w14:paraId="1F18381A" w14:textId="77777777" w:rsidR="000657DB" w:rsidRPr="000657DB" w:rsidRDefault="000657DB" w:rsidP="000657DB">
      <w:pPr>
        <w:ind w:firstLine="0"/>
        <w:jc w:val="left"/>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Руководитель ВКР  к.т.н.</w:t>
      </w:r>
      <w:r w:rsidRPr="000657DB">
        <w:rPr>
          <w:rFonts w:eastAsia="SimSun" w:cs="Times New Roman"/>
          <w:noProof/>
          <w:color w:val="000000" w:themeColor="text1"/>
          <w:kern w:val="1"/>
          <w:szCs w:val="28"/>
          <w:lang w:eastAsia="ar-SA"/>
        </w:rPr>
        <w:tab/>
        <w:t xml:space="preserve">      </w:t>
      </w:r>
      <w:r w:rsidRPr="000657DB">
        <w:rPr>
          <w:rFonts w:eastAsia="SimSun" w:cs="Times New Roman"/>
          <w:noProof/>
          <w:color w:val="000000" w:themeColor="text1"/>
          <w:kern w:val="1"/>
          <w:szCs w:val="28"/>
          <w:lang w:eastAsia="ar-SA"/>
        </w:rPr>
        <w:tab/>
      </w:r>
      <w:r w:rsidRPr="000657DB">
        <w:rPr>
          <w:rFonts w:eastAsia="SimSun" w:cs="Times New Roman"/>
          <w:noProof/>
          <w:color w:val="000000" w:themeColor="text1"/>
          <w:kern w:val="1"/>
          <w:szCs w:val="28"/>
          <w:lang w:eastAsia="ar-SA"/>
        </w:rPr>
        <w:tab/>
        <w:t>И.А. Иванова</w:t>
      </w:r>
    </w:p>
    <w:p w14:paraId="31357E28" w14:textId="12783FDA" w:rsidR="001038C5" w:rsidRDefault="001038C5" w:rsidP="001C0AD0">
      <w:pPr>
        <w:spacing w:line="240" w:lineRule="auto"/>
        <w:rPr>
          <w:sz w:val="24"/>
          <w:szCs w:val="24"/>
        </w:rPr>
      </w:pPr>
    </w:p>
    <w:p w14:paraId="2F5ED848" w14:textId="7CEB400D" w:rsidR="00597B3D" w:rsidRPr="00E35E3F" w:rsidRDefault="00597B3D" w:rsidP="00597B3D">
      <w:pPr>
        <w:widowControl w:val="0"/>
        <w:autoSpaceDE w:val="0"/>
        <w:autoSpaceDN w:val="0"/>
        <w:spacing w:line="240" w:lineRule="auto"/>
        <w:ind w:firstLine="0"/>
        <w:jc w:val="left"/>
        <w:rPr>
          <w:rFonts w:ascii="Noto Sans" w:eastAsia="Noto Sans" w:hAnsi="Noto Sans" w:cs="Noto Sans"/>
          <w:sz w:val="14"/>
        </w:rPr>
        <w:sectPr w:rsidR="00597B3D" w:rsidRPr="00E35E3F" w:rsidSect="00560931">
          <w:footerReference w:type="default" r:id="rId58"/>
          <w:pgSz w:w="11900" w:h="16840"/>
          <w:pgMar w:top="1134" w:right="567" w:bottom="1134" w:left="1701" w:header="720" w:footer="720" w:gutter="0"/>
          <w:cols w:space="720"/>
          <w:docGrid w:linePitch="381"/>
        </w:sectPr>
      </w:pPr>
    </w:p>
    <w:p w14:paraId="649C0F7B" w14:textId="77777777" w:rsidR="00597B3D" w:rsidRPr="00E35E3F" w:rsidRDefault="00597B3D" w:rsidP="00597B3D">
      <w:pPr>
        <w:widowControl w:val="0"/>
        <w:autoSpaceDE w:val="0"/>
        <w:autoSpaceDN w:val="0"/>
        <w:spacing w:before="4" w:line="240" w:lineRule="auto"/>
        <w:ind w:firstLine="0"/>
        <w:jc w:val="left"/>
        <w:rPr>
          <w:rFonts w:eastAsia="Noto Sans" w:hAnsi="Noto Sans" w:cs="Noto Sans"/>
          <w:sz w:val="17"/>
          <w:szCs w:val="13"/>
        </w:rPr>
      </w:pPr>
    </w:p>
    <w:p w14:paraId="3178AA05" w14:textId="0F351E4E" w:rsidR="00597B3D" w:rsidRDefault="00560931" w:rsidP="00560931">
      <w:pPr>
        <w:spacing w:line="240" w:lineRule="auto"/>
        <w:ind w:firstLine="0"/>
        <w:rPr>
          <w:sz w:val="24"/>
          <w:szCs w:val="24"/>
          <w:lang w:val="en-US"/>
        </w:rPr>
      </w:pPr>
      <w:r>
        <w:rPr>
          <w:noProof/>
          <w:lang w:eastAsia="ru-RU"/>
        </w:rPr>
        <w:drawing>
          <wp:inline distT="0" distB="0" distL="0" distR="0" wp14:anchorId="49C6519C" wp14:editId="7F30F628">
            <wp:extent cx="6873550" cy="8666329"/>
            <wp:effectExtent l="0" t="0" r="3810" b="1905"/>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913252" cy="8716386"/>
                    </a:xfrm>
                    <a:prstGeom prst="rect">
                      <a:avLst/>
                    </a:prstGeom>
                  </pic:spPr>
                </pic:pic>
              </a:graphicData>
            </a:graphic>
          </wp:inline>
        </w:drawing>
      </w:r>
    </w:p>
    <w:p w14:paraId="03D854C1" w14:textId="7089B68D" w:rsidR="00560931" w:rsidRDefault="00560931" w:rsidP="00560931">
      <w:pPr>
        <w:spacing w:line="240" w:lineRule="auto"/>
        <w:ind w:firstLine="0"/>
        <w:rPr>
          <w:sz w:val="24"/>
          <w:szCs w:val="24"/>
          <w:lang w:val="en-US"/>
        </w:rPr>
      </w:pPr>
    </w:p>
    <w:p w14:paraId="6E2D2EA3" w14:textId="70003300" w:rsidR="00560931" w:rsidRPr="00597B3D" w:rsidRDefault="00560931" w:rsidP="00560931">
      <w:pPr>
        <w:spacing w:line="240" w:lineRule="auto"/>
        <w:ind w:firstLine="0"/>
        <w:rPr>
          <w:sz w:val="24"/>
          <w:szCs w:val="24"/>
          <w:lang w:val="en-US"/>
        </w:rPr>
      </w:pPr>
      <w:r>
        <w:rPr>
          <w:noProof/>
          <w:lang w:eastAsia="ru-RU"/>
        </w:rPr>
        <w:lastRenderedPageBreak/>
        <w:drawing>
          <wp:inline distT="0" distB="0" distL="0" distR="0" wp14:anchorId="52B18720" wp14:editId="57149E0A">
            <wp:extent cx="6277970" cy="9626903"/>
            <wp:effectExtent l="0" t="0" r="8890"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287130" cy="9640949"/>
                    </a:xfrm>
                    <a:prstGeom prst="rect">
                      <a:avLst/>
                    </a:prstGeom>
                  </pic:spPr>
                </pic:pic>
              </a:graphicData>
            </a:graphic>
          </wp:inline>
        </w:drawing>
      </w:r>
    </w:p>
    <w:sectPr w:rsidR="00560931" w:rsidRPr="00597B3D" w:rsidSect="00560931">
      <w:footerReference w:type="default" r:id="rId61"/>
      <w:pgSz w:w="11906" w:h="16838"/>
      <w:pgMar w:top="1134" w:right="850"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769C47" w14:textId="77777777" w:rsidR="00EB384C" w:rsidRDefault="00EB384C" w:rsidP="00D14EC7">
      <w:pPr>
        <w:spacing w:line="240" w:lineRule="auto"/>
      </w:pPr>
      <w:r>
        <w:separator/>
      </w:r>
    </w:p>
  </w:endnote>
  <w:endnote w:type="continuationSeparator" w:id="0">
    <w:p w14:paraId="716321BB" w14:textId="77777777" w:rsidR="00EB384C" w:rsidRDefault="00EB384C" w:rsidP="00D14E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Noto Sans">
    <w:altName w:val="Arial"/>
    <w:charset w:val="00"/>
    <w:family w:val="swiss"/>
    <w:pitch w:val="variable"/>
  </w:font>
  <w:font w:name="Times New Roman CYR">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933590" w14:textId="77777777" w:rsidR="00597B3D" w:rsidRDefault="00597B3D" w:rsidP="00933DB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w:t>
    </w:r>
    <w:r>
      <w:rPr>
        <w:rStyle w:val="af2"/>
      </w:rPr>
      <w:fldChar w:fldCharType="end"/>
    </w:r>
  </w:p>
  <w:p w14:paraId="7F7AA987" w14:textId="77777777" w:rsidR="00597B3D" w:rsidRDefault="00597B3D">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107AAA" w14:textId="6405A7BA" w:rsidR="00597B3D" w:rsidRDefault="00597B3D">
    <w:pPr>
      <w:pStyle w:val="a6"/>
      <w:jc w:val="center"/>
    </w:pPr>
  </w:p>
  <w:p w14:paraId="66358006" w14:textId="2D399B88" w:rsidR="00597B3D" w:rsidRDefault="00597B3D">
    <w:pPr>
      <w:pStyle w:val="a6"/>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7597017"/>
      <w:docPartObj>
        <w:docPartGallery w:val="Page Numbers (Bottom of Page)"/>
        <w:docPartUnique/>
      </w:docPartObj>
    </w:sdtPr>
    <w:sdtEndPr/>
    <w:sdtContent>
      <w:p w14:paraId="49D2341D" w14:textId="7B91CBAB" w:rsidR="00597B3D" w:rsidRDefault="00597B3D">
        <w:pPr>
          <w:pStyle w:val="a6"/>
          <w:jc w:val="center"/>
        </w:pPr>
        <w:r>
          <w:fldChar w:fldCharType="begin"/>
        </w:r>
        <w:r>
          <w:instrText>PAGE   \* MERGEFORMAT</w:instrText>
        </w:r>
        <w:r>
          <w:fldChar w:fldCharType="separate"/>
        </w:r>
        <w:r w:rsidR="003D36C3">
          <w:rPr>
            <w:noProof/>
          </w:rPr>
          <w:t>3</w:t>
        </w:r>
        <w:r>
          <w:fldChar w:fldCharType="end"/>
        </w:r>
      </w:p>
    </w:sdtContent>
  </w:sdt>
  <w:p w14:paraId="20262609" w14:textId="77777777" w:rsidR="00597B3D" w:rsidRDefault="00597B3D">
    <w:pPr>
      <w:pStyle w:val="a6"/>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396080" w14:textId="77777777" w:rsidR="00597B3D" w:rsidRDefault="00597B3D" w:rsidP="00643C54">
    <w:pPr>
      <w:pStyle w:val="a6"/>
      <w:framePr w:wrap="none"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2A03E924" w14:textId="77777777" w:rsidR="00597B3D" w:rsidRDefault="00597B3D">
    <w:pPr>
      <w:pStyle w:val="a6"/>
    </w:pPr>
  </w:p>
  <w:p w14:paraId="46797D06" w14:textId="77777777" w:rsidR="00597B3D" w:rsidRDefault="00597B3D"/>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7544475"/>
      <w:docPartObj>
        <w:docPartGallery w:val="Page Numbers (Bottom of Page)"/>
        <w:docPartUnique/>
      </w:docPartObj>
    </w:sdtPr>
    <w:sdtEndPr/>
    <w:sdtContent>
      <w:p w14:paraId="06EB7385" w14:textId="14A86E04" w:rsidR="00597B3D" w:rsidRDefault="00597B3D">
        <w:pPr>
          <w:pStyle w:val="a6"/>
          <w:jc w:val="center"/>
        </w:pPr>
        <w:r>
          <w:fldChar w:fldCharType="begin"/>
        </w:r>
        <w:r>
          <w:instrText>PAGE   \* MERGEFORMAT</w:instrText>
        </w:r>
        <w:r>
          <w:fldChar w:fldCharType="separate"/>
        </w:r>
        <w:r w:rsidR="003D36C3">
          <w:rPr>
            <w:noProof/>
          </w:rPr>
          <w:t>84</w:t>
        </w:r>
        <w:r>
          <w:fldChar w:fldCharType="end"/>
        </w:r>
      </w:p>
    </w:sdtContent>
  </w:sdt>
  <w:p w14:paraId="11BB730F" w14:textId="77777777" w:rsidR="00597B3D" w:rsidRDefault="00597B3D">
    <w:pPr>
      <w:pStyle w:val="a6"/>
      <w:ind w:right="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42750541"/>
      <w:docPartObj>
        <w:docPartGallery w:val="Page Numbers (Bottom of Page)"/>
        <w:docPartUnique/>
      </w:docPartObj>
    </w:sdtPr>
    <w:sdtEndPr/>
    <w:sdtContent>
      <w:p w14:paraId="1BBB8B83" w14:textId="364AFF3F" w:rsidR="00597B3D" w:rsidRDefault="00597B3D">
        <w:pPr>
          <w:pStyle w:val="a6"/>
          <w:jc w:val="center"/>
        </w:pPr>
        <w:r>
          <w:fldChar w:fldCharType="begin"/>
        </w:r>
        <w:r>
          <w:instrText>PAGE   \* MERGEFORMAT</w:instrText>
        </w:r>
        <w:r>
          <w:fldChar w:fldCharType="separate"/>
        </w:r>
        <w:r w:rsidR="003D36C3">
          <w:rPr>
            <w:noProof/>
          </w:rPr>
          <w:t>102</w:t>
        </w:r>
        <w:r>
          <w:fldChar w:fldCharType="end"/>
        </w:r>
      </w:p>
    </w:sdtContent>
  </w:sdt>
  <w:p w14:paraId="17115443" w14:textId="77777777" w:rsidR="00597B3D" w:rsidRDefault="00597B3D">
    <w:pPr>
      <w:pStyle w:val="a6"/>
      <w:ind w:right="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01CCFE" w14:textId="313683CF" w:rsidR="00597B3D" w:rsidRDefault="00597B3D">
    <w:pPr>
      <w:pStyle w:val="a6"/>
      <w:jc w:val="center"/>
    </w:pPr>
  </w:p>
  <w:p w14:paraId="05222031" w14:textId="77777777" w:rsidR="00597B3D" w:rsidRDefault="00597B3D">
    <w:pPr>
      <w:pStyle w:val="a6"/>
      <w:ind w:right="360"/>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D52391" w14:textId="5130EC3C" w:rsidR="00597B3D" w:rsidRDefault="00597B3D" w:rsidP="00597B3D">
    <w:pPr>
      <w:pStyle w:val="a6"/>
    </w:pPr>
  </w:p>
  <w:p w14:paraId="78C24D16" w14:textId="77777777" w:rsidR="00597B3D" w:rsidRDefault="00597B3D">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CC5024E" w14:textId="77777777" w:rsidR="00EB384C" w:rsidRDefault="00EB384C" w:rsidP="00D14EC7">
      <w:pPr>
        <w:spacing w:line="240" w:lineRule="auto"/>
      </w:pPr>
      <w:r>
        <w:separator/>
      </w:r>
    </w:p>
  </w:footnote>
  <w:footnote w:type="continuationSeparator" w:id="0">
    <w:p w14:paraId="08A628F4" w14:textId="77777777" w:rsidR="00EB384C" w:rsidRDefault="00EB384C" w:rsidP="00D14EC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73974"/>
    <w:multiLevelType w:val="multilevel"/>
    <w:tmpl w:val="B1103EFE"/>
    <w:lvl w:ilvl="0">
      <w:start w:val="1"/>
      <w:numFmt w:val="bullet"/>
      <w:lvlText w:val=""/>
      <w:lvlJc w:val="left"/>
      <w:pPr>
        <w:tabs>
          <w:tab w:val="num" w:pos="1429"/>
        </w:tabs>
        <w:ind w:left="1429" w:hanging="360"/>
      </w:pPr>
      <w:rPr>
        <w:rFonts w:ascii="Symbol" w:hAnsi="Symbol" w:hint="default"/>
      </w:rPr>
    </w:lvl>
    <w:lvl w:ilvl="1">
      <w:start w:val="4"/>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00C4F"/>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4C76FC5"/>
    <w:multiLevelType w:val="hybridMultilevel"/>
    <w:tmpl w:val="3DBE338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8154825"/>
    <w:multiLevelType w:val="multilevel"/>
    <w:tmpl w:val="4E50A12E"/>
    <w:lvl w:ilvl="0">
      <w:start w:val="1"/>
      <w:numFmt w:val="decimal"/>
      <w:lvlText w:val="%1."/>
      <w:lvlJc w:val="left"/>
      <w:pPr>
        <w:ind w:left="1429" w:hanging="360"/>
      </w:pPr>
      <w:rPr>
        <w:rFonts w:hint="default"/>
      </w:rPr>
    </w:lvl>
    <w:lvl w:ilvl="1" w:tentative="1">
      <w:start w:val="1"/>
      <w:numFmt w:val="lowerLetter"/>
      <w:lvlText w:val="%2."/>
      <w:lvlJc w:val="left"/>
      <w:pPr>
        <w:ind w:left="2149" w:hanging="360"/>
      </w:pPr>
    </w:lvl>
    <w:lvl w:ilvl="2" w:tentative="1">
      <w:start w:val="1"/>
      <w:numFmt w:val="lowerRoman"/>
      <w:lvlText w:val="%3."/>
      <w:lvlJc w:val="right"/>
      <w:pPr>
        <w:ind w:left="2869" w:hanging="180"/>
      </w:pPr>
    </w:lvl>
    <w:lvl w:ilvl="3" w:tentative="1">
      <w:start w:val="1"/>
      <w:numFmt w:val="decimal"/>
      <w:lvlText w:val="%4."/>
      <w:lvlJc w:val="left"/>
      <w:pPr>
        <w:ind w:left="3589" w:hanging="360"/>
      </w:pPr>
    </w:lvl>
    <w:lvl w:ilvl="4" w:tentative="1">
      <w:start w:val="1"/>
      <w:numFmt w:val="lowerLetter"/>
      <w:lvlText w:val="%5."/>
      <w:lvlJc w:val="left"/>
      <w:pPr>
        <w:ind w:left="4309" w:hanging="360"/>
      </w:pPr>
    </w:lvl>
    <w:lvl w:ilvl="5" w:tentative="1">
      <w:start w:val="1"/>
      <w:numFmt w:val="lowerRoman"/>
      <w:lvlText w:val="%6."/>
      <w:lvlJc w:val="right"/>
      <w:pPr>
        <w:ind w:left="5029" w:hanging="180"/>
      </w:pPr>
    </w:lvl>
    <w:lvl w:ilvl="6" w:tentative="1">
      <w:start w:val="1"/>
      <w:numFmt w:val="decimal"/>
      <w:lvlText w:val="%7."/>
      <w:lvlJc w:val="left"/>
      <w:pPr>
        <w:ind w:left="5749" w:hanging="360"/>
      </w:pPr>
    </w:lvl>
    <w:lvl w:ilvl="7" w:tentative="1">
      <w:start w:val="1"/>
      <w:numFmt w:val="lowerLetter"/>
      <w:lvlText w:val="%8."/>
      <w:lvlJc w:val="left"/>
      <w:pPr>
        <w:ind w:left="6469" w:hanging="360"/>
      </w:pPr>
    </w:lvl>
    <w:lvl w:ilvl="8" w:tentative="1">
      <w:start w:val="1"/>
      <w:numFmt w:val="lowerRoman"/>
      <w:lvlText w:val="%9."/>
      <w:lvlJc w:val="right"/>
      <w:pPr>
        <w:ind w:left="7189" w:hanging="180"/>
      </w:pPr>
    </w:lvl>
  </w:abstractNum>
  <w:abstractNum w:abstractNumId="4" w15:restartNumberingAfterBreak="0">
    <w:nsid w:val="091E749B"/>
    <w:multiLevelType w:val="hybridMultilevel"/>
    <w:tmpl w:val="526ECB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4B7FAE"/>
    <w:multiLevelType w:val="hybridMultilevel"/>
    <w:tmpl w:val="2A92932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 w15:restartNumberingAfterBreak="0">
    <w:nsid w:val="0B3C216D"/>
    <w:multiLevelType w:val="hybridMultilevel"/>
    <w:tmpl w:val="27BA70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D524751"/>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1DC61C6"/>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 w15:restartNumberingAfterBreak="0">
    <w:nsid w:val="127E0D7E"/>
    <w:multiLevelType w:val="hybridMultilevel"/>
    <w:tmpl w:val="CC38F49C"/>
    <w:lvl w:ilvl="0" w:tplc="04190001">
      <w:start w:val="1"/>
      <w:numFmt w:val="bullet"/>
      <w:lvlText w:val=""/>
      <w:lvlJc w:val="left"/>
      <w:pPr>
        <w:ind w:left="1776" w:hanging="360"/>
      </w:pPr>
      <w:rPr>
        <w:rFonts w:ascii="Symbol" w:hAnsi="Symbol" w:hint="default"/>
      </w:rPr>
    </w:lvl>
    <w:lvl w:ilvl="1" w:tplc="04190005">
      <w:start w:val="1"/>
      <w:numFmt w:val="bullet"/>
      <w:lvlText w:val=""/>
      <w:lvlJc w:val="left"/>
      <w:pPr>
        <w:ind w:left="2496" w:hanging="360"/>
      </w:pPr>
      <w:rPr>
        <w:rFonts w:ascii="Wingdings" w:hAnsi="Wingdings" w:hint="default"/>
      </w:rPr>
    </w:lvl>
    <w:lvl w:ilvl="2" w:tplc="04190009">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0" w15:restartNumberingAfterBreak="0">
    <w:nsid w:val="14012466"/>
    <w:multiLevelType w:val="hybridMultilevel"/>
    <w:tmpl w:val="2452D8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4374619"/>
    <w:multiLevelType w:val="multilevel"/>
    <w:tmpl w:val="7E8C3E74"/>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 w15:restartNumberingAfterBreak="0">
    <w:nsid w:val="15737F1A"/>
    <w:multiLevelType w:val="multilevel"/>
    <w:tmpl w:val="B3266148"/>
    <w:lvl w:ilvl="0">
      <w:start w:val="1"/>
      <w:numFmt w:val="decimal"/>
      <w:lvlText w:val="%1."/>
      <w:lvlJc w:val="left"/>
      <w:pPr>
        <w:ind w:left="1429" w:hanging="360"/>
      </w:pPr>
      <w:rPr>
        <w:rFonts w:hint="default"/>
      </w:rPr>
    </w:lvl>
    <w:lvl w:ilvl="1">
      <w:start w:val="5"/>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 w15:restartNumberingAfterBreak="0">
    <w:nsid w:val="188E3F59"/>
    <w:multiLevelType w:val="hybridMultilevel"/>
    <w:tmpl w:val="10E0D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B3F6913"/>
    <w:multiLevelType w:val="hybridMultilevel"/>
    <w:tmpl w:val="B8AAC7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C0773C2"/>
    <w:multiLevelType w:val="hybridMultilevel"/>
    <w:tmpl w:val="4AFE6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E4505E9"/>
    <w:multiLevelType w:val="hybridMultilevel"/>
    <w:tmpl w:val="C21ADB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1B550E7"/>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4127110"/>
    <w:multiLevelType w:val="hybridMultilevel"/>
    <w:tmpl w:val="E0942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422532A"/>
    <w:multiLevelType w:val="hybridMultilevel"/>
    <w:tmpl w:val="88D4B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56C614D"/>
    <w:multiLevelType w:val="hybridMultilevel"/>
    <w:tmpl w:val="3F6C7E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61819BC"/>
    <w:multiLevelType w:val="singleLevel"/>
    <w:tmpl w:val="08DC2A4E"/>
    <w:lvl w:ilvl="0">
      <w:start w:val="1"/>
      <w:numFmt w:val="bullet"/>
      <w:lvlText w:val=""/>
      <w:lvlJc w:val="left"/>
      <w:pPr>
        <w:tabs>
          <w:tab w:val="num" w:pos="360"/>
        </w:tabs>
        <w:ind w:left="360" w:hanging="360"/>
      </w:pPr>
      <w:rPr>
        <w:rFonts w:ascii="Wingdings" w:hAnsi="Wingdings" w:hint="default"/>
      </w:rPr>
    </w:lvl>
  </w:abstractNum>
  <w:abstractNum w:abstractNumId="22" w15:restartNumberingAfterBreak="0">
    <w:nsid w:val="26CA3C86"/>
    <w:multiLevelType w:val="hybridMultilevel"/>
    <w:tmpl w:val="5D74BC18"/>
    <w:lvl w:ilvl="0" w:tplc="A10A7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2A9B25CA"/>
    <w:multiLevelType w:val="hybridMultilevel"/>
    <w:tmpl w:val="EF182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2C852B93"/>
    <w:multiLevelType w:val="hybridMultilevel"/>
    <w:tmpl w:val="701A38B2"/>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5" w15:restartNumberingAfterBreak="0">
    <w:nsid w:val="2DF84D7E"/>
    <w:multiLevelType w:val="hybridMultilevel"/>
    <w:tmpl w:val="3D74DC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E8859D5"/>
    <w:multiLevelType w:val="hybridMultilevel"/>
    <w:tmpl w:val="00AC4322"/>
    <w:lvl w:ilvl="0" w:tplc="04190003">
      <w:start w:val="1"/>
      <w:numFmt w:val="bullet"/>
      <w:lvlText w:val="o"/>
      <w:lvlJc w:val="left"/>
      <w:pPr>
        <w:ind w:left="2484" w:hanging="360"/>
      </w:pPr>
      <w:rPr>
        <w:rFonts w:ascii="Courier New" w:hAnsi="Courier New" w:cs="Courier New"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27" w15:restartNumberingAfterBreak="0">
    <w:nsid w:val="314F5184"/>
    <w:multiLevelType w:val="hybridMultilevel"/>
    <w:tmpl w:val="175A47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1AE2F28"/>
    <w:multiLevelType w:val="hybridMultilevel"/>
    <w:tmpl w:val="B3EE28A2"/>
    <w:lvl w:ilvl="0" w:tplc="04190003">
      <w:start w:val="1"/>
      <w:numFmt w:val="bullet"/>
      <w:lvlText w:val="o"/>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 w15:restartNumberingAfterBreak="0">
    <w:nsid w:val="37296772"/>
    <w:multiLevelType w:val="multilevel"/>
    <w:tmpl w:val="041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0" w15:restartNumberingAfterBreak="0">
    <w:nsid w:val="3CB350BD"/>
    <w:multiLevelType w:val="hybridMultilevel"/>
    <w:tmpl w:val="2FB23D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3DE535C4"/>
    <w:multiLevelType w:val="multilevel"/>
    <w:tmpl w:val="A7420B5C"/>
    <w:lvl w:ilvl="0">
      <w:start w:val="1"/>
      <w:numFmt w:val="decimal"/>
      <w:lvlText w:val="%1."/>
      <w:lvlJc w:val="left"/>
      <w:pPr>
        <w:ind w:left="1429" w:hanging="360"/>
      </w:pPr>
    </w:lvl>
    <w:lvl w:ilvl="1">
      <w:start w:val="3"/>
      <w:numFmt w:val="decimal"/>
      <w:isLgl/>
      <w:lvlText w:val="%1.%2."/>
      <w:lvlJc w:val="left"/>
      <w:pPr>
        <w:ind w:left="1789" w:hanging="720"/>
      </w:pPr>
      <w:rPr>
        <w:rFonts w:hint="default"/>
      </w:rPr>
    </w:lvl>
    <w:lvl w:ilvl="2">
      <w:start w:val="8"/>
      <w:numFmt w:val="decimal"/>
      <w:isLgl/>
      <w:lvlText w:val="%1.%2.%3."/>
      <w:lvlJc w:val="left"/>
      <w:pPr>
        <w:ind w:left="1995"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2" w15:restartNumberingAfterBreak="0">
    <w:nsid w:val="3E4D52DE"/>
    <w:multiLevelType w:val="hybridMultilevel"/>
    <w:tmpl w:val="CE4CDEA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3" w15:restartNumberingAfterBreak="0">
    <w:nsid w:val="3EF2054E"/>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40BE03CE"/>
    <w:multiLevelType w:val="multilevel"/>
    <w:tmpl w:val="4F500E90"/>
    <w:lvl w:ilvl="0">
      <w:start w:val="3"/>
      <w:numFmt w:val="decimal"/>
      <w:lvlText w:val="%1"/>
      <w:lvlJc w:val="left"/>
      <w:pPr>
        <w:ind w:left="375" w:hanging="375"/>
      </w:pPr>
      <w:rPr>
        <w:rFonts w:hint="default"/>
      </w:rPr>
    </w:lvl>
    <w:lvl w:ilvl="1">
      <w:start w:val="3"/>
      <w:numFmt w:val="decimal"/>
      <w:lvlText w:val="%1.%2"/>
      <w:lvlJc w:val="left"/>
      <w:pPr>
        <w:ind w:left="1509" w:hanging="375"/>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482" w:hanging="108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1232" w:hanging="2160"/>
      </w:pPr>
      <w:rPr>
        <w:rFonts w:hint="default"/>
      </w:rPr>
    </w:lvl>
  </w:abstractNum>
  <w:abstractNum w:abstractNumId="35" w15:restartNumberingAfterBreak="0">
    <w:nsid w:val="410F138F"/>
    <w:multiLevelType w:val="hybridMultilevel"/>
    <w:tmpl w:val="FBAA4B7E"/>
    <w:lvl w:ilvl="0" w:tplc="04190005">
      <w:start w:val="1"/>
      <w:numFmt w:val="bullet"/>
      <w:lvlText w:val=""/>
      <w:lvlJc w:val="left"/>
      <w:pPr>
        <w:ind w:left="2484" w:hanging="360"/>
      </w:pPr>
      <w:rPr>
        <w:rFonts w:ascii="Wingdings" w:hAnsi="Wingdings" w:hint="default"/>
      </w:rPr>
    </w:lvl>
    <w:lvl w:ilvl="1" w:tplc="04190005">
      <w:start w:val="1"/>
      <w:numFmt w:val="bullet"/>
      <w:lvlText w:val=""/>
      <w:lvlJc w:val="left"/>
      <w:pPr>
        <w:ind w:left="3204" w:hanging="360"/>
      </w:pPr>
      <w:rPr>
        <w:rFonts w:ascii="Wingdings" w:hAnsi="Wingdings" w:hint="default"/>
      </w:rPr>
    </w:lvl>
    <w:lvl w:ilvl="2" w:tplc="04190005">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36" w15:restartNumberingAfterBreak="0">
    <w:nsid w:val="41EA767D"/>
    <w:multiLevelType w:val="hybridMultilevel"/>
    <w:tmpl w:val="D26E55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425F6B93"/>
    <w:multiLevelType w:val="hybridMultilevel"/>
    <w:tmpl w:val="83BC37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42FB5117"/>
    <w:multiLevelType w:val="hybridMultilevel"/>
    <w:tmpl w:val="40685A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46FE31A3"/>
    <w:multiLevelType w:val="hybridMultilevel"/>
    <w:tmpl w:val="1248AB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0" w15:restartNumberingAfterBreak="0">
    <w:nsid w:val="4A8F15F7"/>
    <w:multiLevelType w:val="hybridMultilevel"/>
    <w:tmpl w:val="AE34B10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4C761E2B"/>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529A34BC"/>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529B5664"/>
    <w:multiLevelType w:val="hybridMultilevel"/>
    <w:tmpl w:val="239EB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5408703F"/>
    <w:multiLevelType w:val="hybridMultilevel"/>
    <w:tmpl w:val="D9DC52E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6721318"/>
    <w:multiLevelType w:val="multilevel"/>
    <w:tmpl w:val="764EF43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6" w15:restartNumberingAfterBreak="0">
    <w:nsid w:val="577E514D"/>
    <w:multiLevelType w:val="hybridMultilevel"/>
    <w:tmpl w:val="E3CC91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B59310D"/>
    <w:multiLevelType w:val="hybridMultilevel"/>
    <w:tmpl w:val="F992DB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5CC658B7"/>
    <w:multiLevelType w:val="hybridMultilevel"/>
    <w:tmpl w:val="690A09D8"/>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9" w15:restartNumberingAfterBreak="0">
    <w:nsid w:val="61221684"/>
    <w:multiLevelType w:val="hybridMultilevel"/>
    <w:tmpl w:val="D486C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64247A8D"/>
    <w:multiLevelType w:val="multilevel"/>
    <w:tmpl w:val="823A696E"/>
    <w:lvl w:ilvl="0">
      <w:start w:val="1"/>
      <w:numFmt w:val="decimal"/>
      <w:lvlText w:val="%1."/>
      <w:lvlJc w:val="left"/>
      <w:pPr>
        <w:ind w:left="1429" w:hanging="360"/>
      </w:pPr>
      <w:rPr>
        <w:rFonts w:hint="default"/>
      </w:rPr>
    </w:lvl>
    <w:lvl w:ilvl="1">
      <w:start w:val="1"/>
      <w:numFmt w:val="decimal"/>
      <w:isLgl/>
      <w:lvlText w:val="%1.%2."/>
      <w:lvlJc w:val="left"/>
      <w:pPr>
        <w:ind w:left="2149" w:hanging="720"/>
      </w:pPr>
      <w:rPr>
        <w:rFonts w:hint="default"/>
      </w:rPr>
    </w:lvl>
    <w:lvl w:ilvl="2">
      <w:start w:val="1"/>
      <w:numFmt w:val="decimal"/>
      <w:isLgl/>
      <w:lvlText w:val="%1.%2.%3."/>
      <w:lvlJc w:val="left"/>
      <w:pPr>
        <w:ind w:left="2509" w:hanging="720"/>
      </w:pPr>
      <w:rPr>
        <w:rFonts w:hint="default"/>
      </w:rPr>
    </w:lvl>
    <w:lvl w:ilvl="3">
      <w:start w:val="1"/>
      <w:numFmt w:val="decimal"/>
      <w:isLgl/>
      <w:lvlText w:val="%1.%2.%3.%4."/>
      <w:lvlJc w:val="left"/>
      <w:pPr>
        <w:ind w:left="3229" w:hanging="108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4309" w:hanging="1440"/>
      </w:pPr>
      <w:rPr>
        <w:rFonts w:hint="default"/>
      </w:rPr>
    </w:lvl>
    <w:lvl w:ilvl="6">
      <w:start w:val="1"/>
      <w:numFmt w:val="decimal"/>
      <w:isLgl/>
      <w:lvlText w:val="%1.%2.%3.%4.%5.%6.%7."/>
      <w:lvlJc w:val="left"/>
      <w:pPr>
        <w:ind w:left="5029" w:hanging="1800"/>
      </w:pPr>
      <w:rPr>
        <w:rFonts w:hint="default"/>
      </w:rPr>
    </w:lvl>
    <w:lvl w:ilvl="7">
      <w:start w:val="1"/>
      <w:numFmt w:val="decimal"/>
      <w:isLgl/>
      <w:lvlText w:val="%1.%2.%3.%4.%5.%6.%7.%8."/>
      <w:lvlJc w:val="left"/>
      <w:pPr>
        <w:ind w:left="5389" w:hanging="1800"/>
      </w:pPr>
      <w:rPr>
        <w:rFonts w:hint="default"/>
      </w:rPr>
    </w:lvl>
    <w:lvl w:ilvl="8">
      <w:start w:val="1"/>
      <w:numFmt w:val="decimal"/>
      <w:isLgl/>
      <w:lvlText w:val="%1.%2.%3.%4.%5.%6.%7.%8.%9."/>
      <w:lvlJc w:val="left"/>
      <w:pPr>
        <w:ind w:left="6109" w:hanging="2160"/>
      </w:pPr>
      <w:rPr>
        <w:rFonts w:hint="default"/>
      </w:rPr>
    </w:lvl>
  </w:abstractNum>
  <w:abstractNum w:abstractNumId="51" w15:restartNumberingAfterBreak="0">
    <w:nsid w:val="64AA2531"/>
    <w:multiLevelType w:val="hybridMultilevel"/>
    <w:tmpl w:val="120A8C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66371880"/>
    <w:multiLevelType w:val="hybridMultilevel"/>
    <w:tmpl w:val="7FE4D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6BB26290"/>
    <w:multiLevelType w:val="hybridMultilevel"/>
    <w:tmpl w:val="0A583D9E"/>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 w15:restartNumberingAfterBreak="0">
    <w:nsid w:val="6C26458B"/>
    <w:multiLevelType w:val="hybridMultilevel"/>
    <w:tmpl w:val="D72AFBA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6C73409F"/>
    <w:multiLevelType w:val="multilevel"/>
    <w:tmpl w:val="B99E749A"/>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6C7F22F4"/>
    <w:multiLevelType w:val="hybridMultilevel"/>
    <w:tmpl w:val="3878B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6F611DF4"/>
    <w:multiLevelType w:val="hybridMultilevel"/>
    <w:tmpl w:val="B0AAE1AC"/>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8" w15:restartNumberingAfterBreak="0">
    <w:nsid w:val="6F75359A"/>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70CA4700"/>
    <w:multiLevelType w:val="hybridMultilevel"/>
    <w:tmpl w:val="428C3F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725325DE"/>
    <w:multiLevelType w:val="hybridMultilevel"/>
    <w:tmpl w:val="0016A1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74012597"/>
    <w:multiLevelType w:val="hybridMultilevel"/>
    <w:tmpl w:val="AE3CAA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75B27060"/>
    <w:multiLevelType w:val="hybridMultilevel"/>
    <w:tmpl w:val="F5BA6DE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798F4036"/>
    <w:multiLevelType w:val="hybridMultilevel"/>
    <w:tmpl w:val="EA02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7BF35CD9"/>
    <w:multiLevelType w:val="hybridMultilevel"/>
    <w:tmpl w:val="60700D18"/>
    <w:lvl w:ilvl="0" w:tplc="04190003">
      <w:start w:val="1"/>
      <w:numFmt w:val="bullet"/>
      <w:lvlText w:val="o"/>
      <w:lvlJc w:val="left"/>
      <w:pPr>
        <w:ind w:left="1776" w:hanging="360"/>
      </w:pPr>
      <w:rPr>
        <w:rFonts w:ascii="Courier New" w:hAnsi="Courier New" w:cs="Courier New"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65" w15:restartNumberingAfterBreak="0">
    <w:nsid w:val="7C522B60"/>
    <w:multiLevelType w:val="hybridMultilevel"/>
    <w:tmpl w:val="837EEB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7F3743CA"/>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22"/>
  </w:num>
  <w:num w:numId="2">
    <w:abstractNumId w:val="42"/>
  </w:num>
  <w:num w:numId="3">
    <w:abstractNumId w:val="33"/>
  </w:num>
  <w:num w:numId="4">
    <w:abstractNumId w:val="20"/>
  </w:num>
  <w:num w:numId="5">
    <w:abstractNumId w:val="39"/>
  </w:num>
  <w:num w:numId="6">
    <w:abstractNumId w:val="23"/>
  </w:num>
  <w:num w:numId="7">
    <w:abstractNumId w:val="65"/>
  </w:num>
  <w:num w:numId="8">
    <w:abstractNumId w:val="50"/>
  </w:num>
  <w:num w:numId="9">
    <w:abstractNumId w:val="3"/>
  </w:num>
  <w:num w:numId="10">
    <w:abstractNumId w:val="49"/>
  </w:num>
  <w:num w:numId="11">
    <w:abstractNumId w:val="18"/>
  </w:num>
  <w:num w:numId="12">
    <w:abstractNumId w:val="12"/>
  </w:num>
  <w:num w:numId="13">
    <w:abstractNumId w:val="41"/>
  </w:num>
  <w:num w:numId="14">
    <w:abstractNumId w:val="7"/>
  </w:num>
  <w:num w:numId="15">
    <w:abstractNumId w:val="17"/>
  </w:num>
  <w:num w:numId="16">
    <w:abstractNumId w:val="1"/>
  </w:num>
  <w:num w:numId="17">
    <w:abstractNumId w:val="58"/>
  </w:num>
  <w:num w:numId="18">
    <w:abstractNumId w:val="14"/>
  </w:num>
  <w:num w:numId="19">
    <w:abstractNumId w:val="11"/>
  </w:num>
  <w:num w:numId="20">
    <w:abstractNumId w:val="66"/>
  </w:num>
  <w:num w:numId="21">
    <w:abstractNumId w:val="54"/>
  </w:num>
  <w:num w:numId="22">
    <w:abstractNumId w:val="6"/>
  </w:num>
  <w:num w:numId="23">
    <w:abstractNumId w:val="56"/>
  </w:num>
  <w:num w:numId="24">
    <w:abstractNumId w:val="51"/>
  </w:num>
  <w:num w:numId="25">
    <w:abstractNumId w:val="15"/>
  </w:num>
  <w:num w:numId="26">
    <w:abstractNumId w:val="10"/>
  </w:num>
  <w:num w:numId="27">
    <w:abstractNumId w:val="27"/>
  </w:num>
  <w:num w:numId="28">
    <w:abstractNumId w:val="32"/>
  </w:num>
  <w:num w:numId="29">
    <w:abstractNumId w:val="59"/>
  </w:num>
  <w:num w:numId="30">
    <w:abstractNumId w:val="43"/>
  </w:num>
  <w:num w:numId="31">
    <w:abstractNumId w:val="62"/>
  </w:num>
  <w:num w:numId="32">
    <w:abstractNumId w:val="9"/>
  </w:num>
  <w:num w:numId="33">
    <w:abstractNumId w:val="8"/>
  </w:num>
  <w:num w:numId="34">
    <w:abstractNumId w:val="40"/>
  </w:num>
  <w:num w:numId="35">
    <w:abstractNumId w:val="44"/>
  </w:num>
  <w:num w:numId="36">
    <w:abstractNumId w:val="2"/>
  </w:num>
  <w:num w:numId="37">
    <w:abstractNumId w:val="30"/>
  </w:num>
  <w:num w:numId="38">
    <w:abstractNumId w:val="19"/>
  </w:num>
  <w:num w:numId="39">
    <w:abstractNumId w:val="4"/>
  </w:num>
  <w:num w:numId="40">
    <w:abstractNumId w:val="31"/>
  </w:num>
  <w:num w:numId="41">
    <w:abstractNumId w:val="35"/>
  </w:num>
  <w:num w:numId="42">
    <w:abstractNumId w:val="64"/>
  </w:num>
  <w:num w:numId="43">
    <w:abstractNumId w:val="26"/>
  </w:num>
  <w:num w:numId="44">
    <w:abstractNumId w:val="63"/>
  </w:num>
  <w:num w:numId="45">
    <w:abstractNumId w:val="37"/>
  </w:num>
  <w:num w:numId="46">
    <w:abstractNumId w:val="16"/>
  </w:num>
  <w:num w:numId="47">
    <w:abstractNumId w:val="25"/>
  </w:num>
  <w:num w:numId="48">
    <w:abstractNumId w:val="52"/>
  </w:num>
  <w:num w:numId="49">
    <w:abstractNumId w:val="36"/>
  </w:num>
  <w:num w:numId="50">
    <w:abstractNumId w:val="61"/>
  </w:num>
  <w:num w:numId="51">
    <w:abstractNumId w:val="47"/>
  </w:num>
  <w:num w:numId="52">
    <w:abstractNumId w:val="38"/>
  </w:num>
  <w:num w:numId="53">
    <w:abstractNumId w:val="45"/>
  </w:num>
  <w:num w:numId="54">
    <w:abstractNumId w:val="0"/>
  </w:num>
  <w:num w:numId="55">
    <w:abstractNumId w:val="55"/>
  </w:num>
  <w:num w:numId="56">
    <w:abstractNumId w:val="21"/>
  </w:num>
  <w:num w:numId="57">
    <w:abstractNumId w:val="29"/>
  </w:num>
  <w:num w:numId="58">
    <w:abstractNumId w:val="46"/>
  </w:num>
  <w:num w:numId="59">
    <w:abstractNumId w:val="60"/>
  </w:num>
  <w:num w:numId="60">
    <w:abstractNumId w:val="28"/>
  </w:num>
  <w:num w:numId="61">
    <w:abstractNumId w:val="13"/>
  </w:num>
  <w:num w:numId="62">
    <w:abstractNumId w:val="53"/>
  </w:num>
  <w:num w:numId="63">
    <w:abstractNumId w:val="24"/>
  </w:num>
  <w:num w:numId="64">
    <w:abstractNumId w:val="57"/>
  </w:num>
  <w:num w:numId="65">
    <w:abstractNumId w:val="5"/>
  </w:num>
  <w:num w:numId="66">
    <w:abstractNumId w:val="48"/>
  </w:num>
  <w:num w:numId="67">
    <w:abstractNumId w:val="34"/>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D6E"/>
    <w:rsid w:val="00012E49"/>
    <w:rsid w:val="00013378"/>
    <w:rsid w:val="00023626"/>
    <w:rsid w:val="00025DC6"/>
    <w:rsid w:val="00031E5E"/>
    <w:rsid w:val="00034873"/>
    <w:rsid w:val="00037862"/>
    <w:rsid w:val="00046533"/>
    <w:rsid w:val="00047A37"/>
    <w:rsid w:val="00050A43"/>
    <w:rsid w:val="0005770D"/>
    <w:rsid w:val="00062333"/>
    <w:rsid w:val="000632F6"/>
    <w:rsid w:val="000657DB"/>
    <w:rsid w:val="000713D6"/>
    <w:rsid w:val="00082D82"/>
    <w:rsid w:val="00091E1C"/>
    <w:rsid w:val="000A7778"/>
    <w:rsid w:val="000D156C"/>
    <w:rsid w:val="000D2E43"/>
    <w:rsid w:val="000E0248"/>
    <w:rsid w:val="000E5413"/>
    <w:rsid w:val="001033AB"/>
    <w:rsid w:val="001038C5"/>
    <w:rsid w:val="00111398"/>
    <w:rsid w:val="00127C56"/>
    <w:rsid w:val="00131EAE"/>
    <w:rsid w:val="00140A6E"/>
    <w:rsid w:val="001503E2"/>
    <w:rsid w:val="00161813"/>
    <w:rsid w:val="0016432E"/>
    <w:rsid w:val="00164BE2"/>
    <w:rsid w:val="001703BC"/>
    <w:rsid w:val="00194B76"/>
    <w:rsid w:val="00195587"/>
    <w:rsid w:val="001B5DE3"/>
    <w:rsid w:val="001C0AD0"/>
    <w:rsid w:val="001C1E38"/>
    <w:rsid w:val="001C3781"/>
    <w:rsid w:val="001E6771"/>
    <w:rsid w:val="001E79CC"/>
    <w:rsid w:val="001F4EC5"/>
    <w:rsid w:val="00206A43"/>
    <w:rsid w:val="002126ED"/>
    <w:rsid w:val="00214B33"/>
    <w:rsid w:val="00235D11"/>
    <w:rsid w:val="00250611"/>
    <w:rsid w:val="00275E8F"/>
    <w:rsid w:val="002902B4"/>
    <w:rsid w:val="00293F49"/>
    <w:rsid w:val="00294D45"/>
    <w:rsid w:val="002A1668"/>
    <w:rsid w:val="002D01A4"/>
    <w:rsid w:val="002D1B87"/>
    <w:rsid w:val="002E374D"/>
    <w:rsid w:val="002E68CB"/>
    <w:rsid w:val="002F4630"/>
    <w:rsid w:val="002F7A2A"/>
    <w:rsid w:val="0030049A"/>
    <w:rsid w:val="00301D33"/>
    <w:rsid w:val="0030338C"/>
    <w:rsid w:val="0031338A"/>
    <w:rsid w:val="00314EAB"/>
    <w:rsid w:val="00315DA7"/>
    <w:rsid w:val="00316A3C"/>
    <w:rsid w:val="003279A7"/>
    <w:rsid w:val="00331FB4"/>
    <w:rsid w:val="003630A3"/>
    <w:rsid w:val="00363B57"/>
    <w:rsid w:val="003656DA"/>
    <w:rsid w:val="00375BC2"/>
    <w:rsid w:val="003774B5"/>
    <w:rsid w:val="003906C9"/>
    <w:rsid w:val="003967AA"/>
    <w:rsid w:val="003970FC"/>
    <w:rsid w:val="003A4DDD"/>
    <w:rsid w:val="003A7597"/>
    <w:rsid w:val="003B5F72"/>
    <w:rsid w:val="003D0EFA"/>
    <w:rsid w:val="003D36C3"/>
    <w:rsid w:val="003D66BA"/>
    <w:rsid w:val="003F1E7E"/>
    <w:rsid w:val="003F6356"/>
    <w:rsid w:val="003F65D2"/>
    <w:rsid w:val="003F6D83"/>
    <w:rsid w:val="00402A16"/>
    <w:rsid w:val="00425BE3"/>
    <w:rsid w:val="00425F8C"/>
    <w:rsid w:val="00442C2E"/>
    <w:rsid w:val="0045545A"/>
    <w:rsid w:val="00461B83"/>
    <w:rsid w:val="00464C3A"/>
    <w:rsid w:val="004748FB"/>
    <w:rsid w:val="004917F9"/>
    <w:rsid w:val="00492244"/>
    <w:rsid w:val="004C0FCE"/>
    <w:rsid w:val="004C3752"/>
    <w:rsid w:val="004E5397"/>
    <w:rsid w:val="004F0C55"/>
    <w:rsid w:val="004F473D"/>
    <w:rsid w:val="0050050B"/>
    <w:rsid w:val="00502E44"/>
    <w:rsid w:val="005055BA"/>
    <w:rsid w:val="00512E41"/>
    <w:rsid w:val="00513F6C"/>
    <w:rsid w:val="005459BD"/>
    <w:rsid w:val="00552AC0"/>
    <w:rsid w:val="00560931"/>
    <w:rsid w:val="00581BD9"/>
    <w:rsid w:val="0059485B"/>
    <w:rsid w:val="00597B3D"/>
    <w:rsid w:val="005A71C9"/>
    <w:rsid w:val="005B3CEC"/>
    <w:rsid w:val="005B44B6"/>
    <w:rsid w:val="005B60B3"/>
    <w:rsid w:val="005C1580"/>
    <w:rsid w:val="005C1ECF"/>
    <w:rsid w:val="005D1890"/>
    <w:rsid w:val="005D4301"/>
    <w:rsid w:val="005E193C"/>
    <w:rsid w:val="00604BF5"/>
    <w:rsid w:val="00614485"/>
    <w:rsid w:val="006217FB"/>
    <w:rsid w:val="00625F76"/>
    <w:rsid w:val="00640542"/>
    <w:rsid w:val="00642AE1"/>
    <w:rsid w:val="00643C54"/>
    <w:rsid w:val="00652853"/>
    <w:rsid w:val="00654A55"/>
    <w:rsid w:val="00660B40"/>
    <w:rsid w:val="0066214D"/>
    <w:rsid w:val="00676EE0"/>
    <w:rsid w:val="00681071"/>
    <w:rsid w:val="006815A5"/>
    <w:rsid w:val="0068478A"/>
    <w:rsid w:val="00687C17"/>
    <w:rsid w:val="00687DBA"/>
    <w:rsid w:val="00690806"/>
    <w:rsid w:val="006A4960"/>
    <w:rsid w:val="006B47D8"/>
    <w:rsid w:val="006B53FD"/>
    <w:rsid w:val="006C0C81"/>
    <w:rsid w:val="006D1737"/>
    <w:rsid w:val="006D2E03"/>
    <w:rsid w:val="006E0209"/>
    <w:rsid w:val="006E0ADE"/>
    <w:rsid w:val="006F441D"/>
    <w:rsid w:val="006F7A9F"/>
    <w:rsid w:val="007059CE"/>
    <w:rsid w:val="00716F98"/>
    <w:rsid w:val="007235FA"/>
    <w:rsid w:val="00734C95"/>
    <w:rsid w:val="00750AC9"/>
    <w:rsid w:val="00751C84"/>
    <w:rsid w:val="00754E35"/>
    <w:rsid w:val="00756AE9"/>
    <w:rsid w:val="00761574"/>
    <w:rsid w:val="007741B5"/>
    <w:rsid w:val="00783F2A"/>
    <w:rsid w:val="007A3E16"/>
    <w:rsid w:val="007C3D95"/>
    <w:rsid w:val="007D20BE"/>
    <w:rsid w:val="007D21F1"/>
    <w:rsid w:val="007D47F2"/>
    <w:rsid w:val="007F4770"/>
    <w:rsid w:val="007F7B2E"/>
    <w:rsid w:val="00816FCD"/>
    <w:rsid w:val="0084212F"/>
    <w:rsid w:val="00844280"/>
    <w:rsid w:val="00862DEC"/>
    <w:rsid w:val="00892301"/>
    <w:rsid w:val="008A239C"/>
    <w:rsid w:val="008A7BC1"/>
    <w:rsid w:val="008C3DE3"/>
    <w:rsid w:val="008C5CA3"/>
    <w:rsid w:val="008D0F84"/>
    <w:rsid w:val="008D186D"/>
    <w:rsid w:val="008D38BE"/>
    <w:rsid w:val="008E1527"/>
    <w:rsid w:val="008E7EB4"/>
    <w:rsid w:val="008F6BB6"/>
    <w:rsid w:val="009008E9"/>
    <w:rsid w:val="0091640B"/>
    <w:rsid w:val="00931C91"/>
    <w:rsid w:val="00933DBA"/>
    <w:rsid w:val="00935535"/>
    <w:rsid w:val="00941578"/>
    <w:rsid w:val="00943A5A"/>
    <w:rsid w:val="00946146"/>
    <w:rsid w:val="00951EE3"/>
    <w:rsid w:val="00955ED4"/>
    <w:rsid w:val="00963EC0"/>
    <w:rsid w:val="00965358"/>
    <w:rsid w:val="009832B8"/>
    <w:rsid w:val="00987F66"/>
    <w:rsid w:val="009A5E64"/>
    <w:rsid w:val="009A68F2"/>
    <w:rsid w:val="009A7345"/>
    <w:rsid w:val="009B4EB7"/>
    <w:rsid w:val="009B571C"/>
    <w:rsid w:val="009B653F"/>
    <w:rsid w:val="009C1BA1"/>
    <w:rsid w:val="009C2787"/>
    <w:rsid w:val="009D5857"/>
    <w:rsid w:val="009D61E0"/>
    <w:rsid w:val="009E06D6"/>
    <w:rsid w:val="009E1D6E"/>
    <w:rsid w:val="009E7BEB"/>
    <w:rsid w:val="00A0464E"/>
    <w:rsid w:val="00A22239"/>
    <w:rsid w:val="00A3256C"/>
    <w:rsid w:val="00A3368D"/>
    <w:rsid w:val="00A3799A"/>
    <w:rsid w:val="00A42F84"/>
    <w:rsid w:val="00A7450D"/>
    <w:rsid w:val="00A77EB4"/>
    <w:rsid w:val="00A847CC"/>
    <w:rsid w:val="00A8673E"/>
    <w:rsid w:val="00A93CB8"/>
    <w:rsid w:val="00AB032D"/>
    <w:rsid w:val="00AB0E54"/>
    <w:rsid w:val="00AB5FBD"/>
    <w:rsid w:val="00AD19D1"/>
    <w:rsid w:val="00AD33AC"/>
    <w:rsid w:val="00AD3680"/>
    <w:rsid w:val="00AE4C67"/>
    <w:rsid w:val="00B040F1"/>
    <w:rsid w:val="00B051A3"/>
    <w:rsid w:val="00B05D0D"/>
    <w:rsid w:val="00B140A1"/>
    <w:rsid w:val="00B226C6"/>
    <w:rsid w:val="00B22BF3"/>
    <w:rsid w:val="00B2680E"/>
    <w:rsid w:val="00B33B88"/>
    <w:rsid w:val="00B725F6"/>
    <w:rsid w:val="00B749C4"/>
    <w:rsid w:val="00B80F1B"/>
    <w:rsid w:val="00B859B6"/>
    <w:rsid w:val="00B8765F"/>
    <w:rsid w:val="00B922FF"/>
    <w:rsid w:val="00BA1476"/>
    <w:rsid w:val="00BB490F"/>
    <w:rsid w:val="00BB5B58"/>
    <w:rsid w:val="00BC3967"/>
    <w:rsid w:val="00BD53B1"/>
    <w:rsid w:val="00BD688C"/>
    <w:rsid w:val="00BE3C40"/>
    <w:rsid w:val="00BE4387"/>
    <w:rsid w:val="00BE5DD2"/>
    <w:rsid w:val="00BF0D07"/>
    <w:rsid w:val="00C005DF"/>
    <w:rsid w:val="00C040EA"/>
    <w:rsid w:val="00C1211F"/>
    <w:rsid w:val="00C270BB"/>
    <w:rsid w:val="00C329A7"/>
    <w:rsid w:val="00C37B44"/>
    <w:rsid w:val="00C415D3"/>
    <w:rsid w:val="00C43433"/>
    <w:rsid w:val="00C43B7D"/>
    <w:rsid w:val="00C50D39"/>
    <w:rsid w:val="00C61CC9"/>
    <w:rsid w:val="00C70239"/>
    <w:rsid w:val="00C70460"/>
    <w:rsid w:val="00C728A6"/>
    <w:rsid w:val="00C95883"/>
    <w:rsid w:val="00C95896"/>
    <w:rsid w:val="00CB3877"/>
    <w:rsid w:val="00CE23B2"/>
    <w:rsid w:val="00CE2991"/>
    <w:rsid w:val="00CE2C63"/>
    <w:rsid w:val="00CE3BE1"/>
    <w:rsid w:val="00CE5C91"/>
    <w:rsid w:val="00CE7FB7"/>
    <w:rsid w:val="00CF1760"/>
    <w:rsid w:val="00D06B02"/>
    <w:rsid w:val="00D07C8E"/>
    <w:rsid w:val="00D14EC7"/>
    <w:rsid w:val="00D1743C"/>
    <w:rsid w:val="00D30813"/>
    <w:rsid w:val="00D42B05"/>
    <w:rsid w:val="00D55EA8"/>
    <w:rsid w:val="00D77BB3"/>
    <w:rsid w:val="00D86C6A"/>
    <w:rsid w:val="00D92D13"/>
    <w:rsid w:val="00DA157E"/>
    <w:rsid w:val="00DB715D"/>
    <w:rsid w:val="00DC2B06"/>
    <w:rsid w:val="00DC3871"/>
    <w:rsid w:val="00DC49D9"/>
    <w:rsid w:val="00DC6ECA"/>
    <w:rsid w:val="00DD2076"/>
    <w:rsid w:val="00DE3BEF"/>
    <w:rsid w:val="00DF14CD"/>
    <w:rsid w:val="00E00871"/>
    <w:rsid w:val="00E00FBD"/>
    <w:rsid w:val="00E35E3F"/>
    <w:rsid w:val="00E571DB"/>
    <w:rsid w:val="00E636BC"/>
    <w:rsid w:val="00E6388E"/>
    <w:rsid w:val="00E638FC"/>
    <w:rsid w:val="00E66E48"/>
    <w:rsid w:val="00E75287"/>
    <w:rsid w:val="00E75AB4"/>
    <w:rsid w:val="00E822BB"/>
    <w:rsid w:val="00E82433"/>
    <w:rsid w:val="00E845AF"/>
    <w:rsid w:val="00E919AC"/>
    <w:rsid w:val="00EA4602"/>
    <w:rsid w:val="00EB384C"/>
    <w:rsid w:val="00EC1350"/>
    <w:rsid w:val="00EC751D"/>
    <w:rsid w:val="00EE143D"/>
    <w:rsid w:val="00EE48CE"/>
    <w:rsid w:val="00EF5DF3"/>
    <w:rsid w:val="00F10E41"/>
    <w:rsid w:val="00F16E89"/>
    <w:rsid w:val="00F22559"/>
    <w:rsid w:val="00F25939"/>
    <w:rsid w:val="00F57A91"/>
    <w:rsid w:val="00F84682"/>
    <w:rsid w:val="00F87374"/>
    <w:rsid w:val="00F9547E"/>
    <w:rsid w:val="00FA5712"/>
    <w:rsid w:val="00FB79C0"/>
    <w:rsid w:val="00FD69CA"/>
    <w:rsid w:val="00FE1A21"/>
    <w:rsid w:val="00FE1FE3"/>
    <w:rsid w:val="00FF7F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B1992"/>
  <w15:chartTrackingRefBased/>
  <w15:docId w15:val="{34C6D9E0-849B-4D2F-956D-60947B379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1E38"/>
    <w:pPr>
      <w:spacing w:after="0" w:line="360" w:lineRule="auto"/>
      <w:ind w:firstLine="709"/>
      <w:jc w:val="both"/>
    </w:pPr>
    <w:rPr>
      <w:rFonts w:ascii="Times New Roman" w:hAnsi="Times New Roman"/>
      <w:sz w:val="28"/>
    </w:rPr>
  </w:style>
  <w:style w:type="paragraph" w:styleId="1">
    <w:name w:val="heading 1"/>
    <w:basedOn w:val="a"/>
    <w:next w:val="a"/>
    <w:link w:val="10"/>
    <w:qFormat/>
    <w:rsid w:val="00EE143D"/>
    <w:pPr>
      <w:keepNext/>
      <w:keepLines/>
      <w:spacing w:before="240"/>
      <w:jc w:val="center"/>
      <w:outlineLvl w:val="0"/>
    </w:pPr>
    <w:rPr>
      <w:rFonts w:eastAsiaTheme="majorEastAsia" w:cs="Times New Roman"/>
      <w:b/>
      <w:szCs w:val="32"/>
    </w:rPr>
  </w:style>
  <w:style w:type="paragraph" w:styleId="2">
    <w:name w:val="heading 2"/>
    <w:basedOn w:val="a"/>
    <w:next w:val="a"/>
    <w:link w:val="20"/>
    <w:unhideWhenUsed/>
    <w:qFormat/>
    <w:rsid w:val="00EE143D"/>
    <w:pPr>
      <w:keepNext/>
      <w:keepLines/>
      <w:spacing w:before="240" w:line="480" w:lineRule="auto"/>
      <w:ind w:firstLine="0"/>
      <w:jc w:val="center"/>
      <w:outlineLvl w:val="1"/>
    </w:pPr>
    <w:rPr>
      <w:rFonts w:eastAsiaTheme="majorEastAsia" w:cs="Times New Roman"/>
      <w:b/>
      <w:szCs w:val="26"/>
    </w:rPr>
  </w:style>
  <w:style w:type="paragraph" w:styleId="3">
    <w:name w:val="heading 3"/>
    <w:basedOn w:val="a"/>
    <w:next w:val="a"/>
    <w:link w:val="30"/>
    <w:unhideWhenUsed/>
    <w:qFormat/>
    <w:rsid w:val="00DD2076"/>
    <w:pPr>
      <w:keepNext/>
      <w:keepLines/>
      <w:spacing w:before="40" w:line="480" w:lineRule="auto"/>
      <w:jc w:val="center"/>
      <w:outlineLvl w:val="2"/>
    </w:pPr>
    <w:rPr>
      <w:rFonts w:eastAsiaTheme="majorEastAsia" w:cs="Times New Roman"/>
      <w:szCs w:val="24"/>
    </w:rPr>
  </w:style>
  <w:style w:type="paragraph" w:styleId="4">
    <w:name w:val="heading 4"/>
    <w:basedOn w:val="a"/>
    <w:next w:val="a"/>
    <w:link w:val="40"/>
    <w:uiPriority w:val="9"/>
    <w:unhideWhenUsed/>
    <w:qFormat/>
    <w:rsid w:val="00513F6C"/>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933DB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933DBA"/>
    <w:pPr>
      <w:keepNext/>
      <w:keepLines/>
      <w:spacing w:before="4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E143D"/>
    <w:rPr>
      <w:rFonts w:ascii="Times New Roman" w:eastAsiaTheme="majorEastAsia" w:hAnsi="Times New Roman" w:cs="Times New Roman"/>
      <w:b/>
      <w:sz w:val="28"/>
      <w:szCs w:val="32"/>
    </w:rPr>
  </w:style>
  <w:style w:type="character" w:customStyle="1" w:styleId="20">
    <w:name w:val="Заголовок 2 Знак"/>
    <w:basedOn w:val="a0"/>
    <w:link w:val="2"/>
    <w:rsid w:val="00EE143D"/>
    <w:rPr>
      <w:rFonts w:ascii="Times New Roman" w:eastAsiaTheme="majorEastAsia" w:hAnsi="Times New Roman" w:cs="Times New Roman"/>
      <w:b/>
      <w:sz w:val="28"/>
      <w:szCs w:val="26"/>
    </w:rPr>
  </w:style>
  <w:style w:type="paragraph" w:styleId="a3">
    <w:name w:val="List Paragraph"/>
    <w:basedOn w:val="a"/>
    <w:uiPriority w:val="34"/>
    <w:qFormat/>
    <w:rsid w:val="00FD69CA"/>
    <w:pPr>
      <w:ind w:left="720"/>
      <w:contextualSpacing/>
    </w:pPr>
  </w:style>
  <w:style w:type="paragraph" w:styleId="a4">
    <w:name w:val="header"/>
    <w:basedOn w:val="a"/>
    <w:link w:val="a5"/>
    <w:unhideWhenUsed/>
    <w:rsid w:val="00D14EC7"/>
    <w:pPr>
      <w:tabs>
        <w:tab w:val="center" w:pos="4677"/>
        <w:tab w:val="right" w:pos="9355"/>
      </w:tabs>
      <w:spacing w:line="240" w:lineRule="auto"/>
    </w:pPr>
  </w:style>
  <w:style w:type="character" w:customStyle="1" w:styleId="a5">
    <w:name w:val="Верхний колонтитул Знак"/>
    <w:basedOn w:val="a0"/>
    <w:link w:val="a4"/>
    <w:rsid w:val="00D14EC7"/>
    <w:rPr>
      <w:rFonts w:ascii="Times New Roman" w:hAnsi="Times New Roman"/>
      <w:sz w:val="24"/>
    </w:rPr>
  </w:style>
  <w:style w:type="paragraph" w:styleId="a6">
    <w:name w:val="footer"/>
    <w:basedOn w:val="a"/>
    <w:link w:val="a7"/>
    <w:uiPriority w:val="99"/>
    <w:unhideWhenUsed/>
    <w:rsid w:val="00D14EC7"/>
    <w:pPr>
      <w:tabs>
        <w:tab w:val="center" w:pos="4677"/>
        <w:tab w:val="right" w:pos="9355"/>
      </w:tabs>
      <w:spacing w:line="240" w:lineRule="auto"/>
    </w:pPr>
  </w:style>
  <w:style w:type="character" w:customStyle="1" w:styleId="a7">
    <w:name w:val="Нижний колонтитул Знак"/>
    <w:basedOn w:val="a0"/>
    <w:link w:val="a6"/>
    <w:uiPriority w:val="99"/>
    <w:rsid w:val="00D14EC7"/>
    <w:rPr>
      <w:rFonts w:ascii="Times New Roman" w:hAnsi="Times New Roman"/>
      <w:sz w:val="24"/>
    </w:rPr>
  </w:style>
  <w:style w:type="paragraph" w:styleId="a8">
    <w:name w:val="No Spacing"/>
    <w:uiPriority w:val="1"/>
    <w:qFormat/>
    <w:rsid w:val="004E5397"/>
    <w:pPr>
      <w:spacing w:after="0" w:line="240" w:lineRule="auto"/>
      <w:ind w:firstLine="709"/>
    </w:pPr>
    <w:rPr>
      <w:rFonts w:ascii="Times New Roman" w:hAnsi="Times New Roman"/>
      <w:sz w:val="24"/>
    </w:rPr>
  </w:style>
  <w:style w:type="table" w:styleId="a9">
    <w:name w:val="Table Grid"/>
    <w:basedOn w:val="a1"/>
    <w:uiPriority w:val="39"/>
    <w:rsid w:val="00B05D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7D47F2"/>
    <w:rPr>
      <w:sz w:val="18"/>
      <w:szCs w:val="18"/>
    </w:rPr>
  </w:style>
  <w:style w:type="paragraph" w:styleId="ab">
    <w:name w:val="annotation text"/>
    <w:basedOn w:val="a"/>
    <w:link w:val="ac"/>
    <w:uiPriority w:val="99"/>
    <w:semiHidden/>
    <w:unhideWhenUsed/>
    <w:rsid w:val="007D47F2"/>
    <w:pPr>
      <w:spacing w:line="240" w:lineRule="auto"/>
    </w:pPr>
    <w:rPr>
      <w:sz w:val="24"/>
      <w:szCs w:val="24"/>
    </w:rPr>
  </w:style>
  <w:style w:type="character" w:customStyle="1" w:styleId="ac">
    <w:name w:val="Текст примечания Знак"/>
    <w:basedOn w:val="a0"/>
    <w:link w:val="ab"/>
    <w:uiPriority w:val="99"/>
    <w:semiHidden/>
    <w:rsid w:val="007D47F2"/>
    <w:rPr>
      <w:rFonts w:ascii="Times New Roman" w:hAnsi="Times New Roman"/>
      <w:sz w:val="24"/>
      <w:szCs w:val="24"/>
    </w:rPr>
  </w:style>
  <w:style w:type="paragraph" w:styleId="ad">
    <w:name w:val="annotation subject"/>
    <w:basedOn w:val="ab"/>
    <w:next w:val="ab"/>
    <w:link w:val="ae"/>
    <w:uiPriority w:val="99"/>
    <w:semiHidden/>
    <w:unhideWhenUsed/>
    <w:rsid w:val="007D47F2"/>
    <w:rPr>
      <w:b/>
      <w:bCs/>
      <w:sz w:val="20"/>
      <w:szCs w:val="20"/>
    </w:rPr>
  </w:style>
  <w:style w:type="character" w:customStyle="1" w:styleId="ae">
    <w:name w:val="Тема примечания Знак"/>
    <w:basedOn w:val="ac"/>
    <w:link w:val="ad"/>
    <w:uiPriority w:val="99"/>
    <w:semiHidden/>
    <w:rsid w:val="007D47F2"/>
    <w:rPr>
      <w:rFonts w:ascii="Times New Roman" w:hAnsi="Times New Roman"/>
      <w:b/>
      <w:bCs/>
      <w:sz w:val="20"/>
      <w:szCs w:val="20"/>
    </w:rPr>
  </w:style>
  <w:style w:type="paragraph" w:styleId="af">
    <w:name w:val="Balloon Text"/>
    <w:basedOn w:val="a"/>
    <w:link w:val="af0"/>
    <w:uiPriority w:val="99"/>
    <w:semiHidden/>
    <w:unhideWhenUsed/>
    <w:rsid w:val="007D47F2"/>
    <w:pPr>
      <w:spacing w:line="240" w:lineRule="auto"/>
    </w:pPr>
    <w:rPr>
      <w:rFonts w:cs="Times New Roman"/>
      <w:sz w:val="18"/>
      <w:szCs w:val="18"/>
    </w:rPr>
  </w:style>
  <w:style w:type="character" w:customStyle="1" w:styleId="af0">
    <w:name w:val="Текст выноски Знак"/>
    <w:basedOn w:val="a0"/>
    <w:link w:val="af"/>
    <w:uiPriority w:val="99"/>
    <w:semiHidden/>
    <w:rsid w:val="007D47F2"/>
    <w:rPr>
      <w:rFonts w:ascii="Times New Roman" w:hAnsi="Times New Roman" w:cs="Times New Roman"/>
      <w:sz w:val="18"/>
      <w:szCs w:val="18"/>
    </w:rPr>
  </w:style>
  <w:style w:type="paragraph" w:styleId="af1">
    <w:name w:val="caption"/>
    <w:basedOn w:val="a"/>
    <w:next w:val="a"/>
    <w:unhideWhenUsed/>
    <w:qFormat/>
    <w:rsid w:val="00640542"/>
    <w:pPr>
      <w:spacing w:after="200" w:line="240" w:lineRule="auto"/>
    </w:pPr>
    <w:rPr>
      <w:i/>
      <w:iCs/>
      <w:color w:val="44546A" w:themeColor="text2"/>
      <w:sz w:val="18"/>
      <w:szCs w:val="18"/>
    </w:rPr>
  </w:style>
  <w:style w:type="character" w:styleId="af2">
    <w:name w:val="page number"/>
    <w:basedOn w:val="a0"/>
    <w:unhideWhenUsed/>
    <w:rsid w:val="00062333"/>
  </w:style>
  <w:style w:type="paragraph" w:styleId="af3">
    <w:name w:val="TOC Heading"/>
    <w:basedOn w:val="1"/>
    <w:next w:val="a"/>
    <w:uiPriority w:val="39"/>
    <w:unhideWhenUsed/>
    <w:qFormat/>
    <w:rsid w:val="00513F6C"/>
    <w:pPr>
      <w:spacing w:line="259" w:lineRule="auto"/>
      <w:ind w:firstLine="0"/>
      <w:jc w:val="left"/>
      <w:outlineLvl w:val="9"/>
    </w:pPr>
    <w:rPr>
      <w:rFonts w:asciiTheme="majorHAnsi" w:hAnsiTheme="majorHAnsi"/>
      <w:color w:val="2E74B5" w:themeColor="accent1" w:themeShade="BF"/>
      <w:sz w:val="32"/>
      <w:lang w:eastAsia="ru-RU"/>
    </w:rPr>
  </w:style>
  <w:style w:type="paragraph" w:styleId="11">
    <w:name w:val="toc 1"/>
    <w:basedOn w:val="a"/>
    <w:next w:val="a"/>
    <w:autoRedefine/>
    <w:uiPriority w:val="39"/>
    <w:unhideWhenUsed/>
    <w:rsid w:val="00BC3967"/>
    <w:pPr>
      <w:tabs>
        <w:tab w:val="right" w:leader="dot" w:pos="10070"/>
      </w:tabs>
      <w:spacing w:line="240" w:lineRule="auto"/>
      <w:jc w:val="left"/>
    </w:pPr>
  </w:style>
  <w:style w:type="paragraph" w:styleId="21">
    <w:name w:val="toc 2"/>
    <w:basedOn w:val="a"/>
    <w:next w:val="a"/>
    <w:autoRedefine/>
    <w:uiPriority w:val="39"/>
    <w:unhideWhenUsed/>
    <w:rsid w:val="00316A3C"/>
    <w:pPr>
      <w:tabs>
        <w:tab w:val="right" w:leader="dot" w:pos="10070"/>
      </w:tabs>
      <w:spacing w:line="276" w:lineRule="auto"/>
      <w:ind w:left="284" w:firstLine="705"/>
      <w:jc w:val="left"/>
    </w:pPr>
  </w:style>
  <w:style w:type="character" w:styleId="af4">
    <w:name w:val="Hyperlink"/>
    <w:basedOn w:val="a0"/>
    <w:uiPriority w:val="99"/>
    <w:unhideWhenUsed/>
    <w:rsid w:val="00513F6C"/>
    <w:rPr>
      <w:color w:val="0563C1" w:themeColor="hyperlink"/>
      <w:u w:val="single"/>
    </w:rPr>
  </w:style>
  <w:style w:type="character" w:customStyle="1" w:styleId="30">
    <w:name w:val="Заголовок 3 Знак"/>
    <w:basedOn w:val="a0"/>
    <w:link w:val="3"/>
    <w:rsid w:val="00DD2076"/>
    <w:rPr>
      <w:rFonts w:ascii="Times New Roman" w:eastAsiaTheme="majorEastAsia" w:hAnsi="Times New Roman" w:cs="Times New Roman"/>
      <w:sz w:val="28"/>
      <w:szCs w:val="24"/>
    </w:rPr>
  </w:style>
  <w:style w:type="paragraph" w:styleId="31">
    <w:name w:val="toc 3"/>
    <w:basedOn w:val="a"/>
    <w:next w:val="a"/>
    <w:autoRedefine/>
    <w:uiPriority w:val="39"/>
    <w:unhideWhenUsed/>
    <w:rsid w:val="00D1743C"/>
    <w:pPr>
      <w:tabs>
        <w:tab w:val="right" w:leader="dot" w:pos="10070"/>
      </w:tabs>
      <w:spacing w:line="276" w:lineRule="auto"/>
      <w:ind w:left="560" w:firstLine="0"/>
      <w:jc w:val="left"/>
    </w:pPr>
  </w:style>
  <w:style w:type="character" w:customStyle="1" w:styleId="40">
    <w:name w:val="Заголовок 4 Знак"/>
    <w:basedOn w:val="a0"/>
    <w:link w:val="4"/>
    <w:uiPriority w:val="9"/>
    <w:rsid w:val="00513F6C"/>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0"/>
    <w:link w:val="5"/>
    <w:rsid w:val="00933DBA"/>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rsid w:val="00933DBA"/>
    <w:rPr>
      <w:rFonts w:asciiTheme="majorHAnsi" w:eastAsiaTheme="majorEastAsia" w:hAnsiTheme="majorHAnsi" w:cstheme="majorBidi"/>
      <w:color w:val="1F4D78" w:themeColor="accent1" w:themeShade="7F"/>
      <w:sz w:val="28"/>
    </w:rPr>
  </w:style>
  <w:style w:type="paragraph" w:styleId="32">
    <w:name w:val="Body Text Indent 3"/>
    <w:basedOn w:val="a"/>
    <w:link w:val="33"/>
    <w:rsid w:val="00933DBA"/>
    <w:pPr>
      <w:spacing w:after="120" w:line="240" w:lineRule="auto"/>
      <w:ind w:left="283" w:firstLine="0"/>
      <w:jc w:val="left"/>
    </w:pPr>
    <w:rPr>
      <w:rFonts w:eastAsia="Times New Roman" w:cs="Times New Roman"/>
      <w:sz w:val="16"/>
      <w:szCs w:val="16"/>
      <w:lang w:eastAsia="ru-RU"/>
    </w:rPr>
  </w:style>
  <w:style w:type="character" w:customStyle="1" w:styleId="33">
    <w:name w:val="Основной текст с отступом 3 Знак"/>
    <w:basedOn w:val="a0"/>
    <w:link w:val="32"/>
    <w:rsid w:val="00933DBA"/>
    <w:rPr>
      <w:rFonts w:ascii="Times New Roman" w:eastAsia="Times New Roman" w:hAnsi="Times New Roman" w:cs="Times New Roman"/>
      <w:sz w:val="16"/>
      <w:szCs w:val="16"/>
      <w:lang w:eastAsia="ru-RU"/>
    </w:rPr>
  </w:style>
  <w:style w:type="paragraph" w:styleId="af5">
    <w:name w:val="Body Text"/>
    <w:basedOn w:val="a"/>
    <w:link w:val="af6"/>
    <w:rsid w:val="00933DBA"/>
    <w:pPr>
      <w:spacing w:after="120" w:line="240" w:lineRule="auto"/>
      <w:ind w:firstLine="0"/>
      <w:jc w:val="left"/>
    </w:pPr>
    <w:rPr>
      <w:rFonts w:eastAsia="Times New Roman" w:cs="Times New Roman"/>
      <w:sz w:val="24"/>
      <w:szCs w:val="24"/>
      <w:lang w:eastAsia="ru-RU"/>
    </w:rPr>
  </w:style>
  <w:style w:type="character" w:customStyle="1" w:styleId="af6">
    <w:name w:val="Основной текст Знак"/>
    <w:basedOn w:val="a0"/>
    <w:link w:val="af5"/>
    <w:rsid w:val="00933DBA"/>
    <w:rPr>
      <w:rFonts w:ascii="Times New Roman" w:eastAsia="Times New Roman" w:hAnsi="Times New Roman" w:cs="Times New Roman"/>
      <w:sz w:val="24"/>
      <w:szCs w:val="24"/>
      <w:lang w:eastAsia="ru-RU"/>
    </w:rPr>
  </w:style>
  <w:style w:type="paragraph" w:styleId="af7">
    <w:name w:val="Body Text Indent"/>
    <w:aliases w:val="Основной текст 1"/>
    <w:basedOn w:val="a"/>
    <w:link w:val="af8"/>
    <w:rsid w:val="00933DBA"/>
    <w:pPr>
      <w:spacing w:after="120" w:line="240" w:lineRule="auto"/>
      <w:ind w:left="283" w:firstLine="0"/>
      <w:jc w:val="left"/>
    </w:pPr>
    <w:rPr>
      <w:rFonts w:eastAsia="Times New Roman" w:cs="Times New Roman"/>
      <w:sz w:val="24"/>
      <w:szCs w:val="24"/>
      <w:lang w:eastAsia="ru-RU"/>
    </w:rPr>
  </w:style>
  <w:style w:type="character" w:customStyle="1" w:styleId="af8">
    <w:name w:val="Основной текст с отступом Знак"/>
    <w:aliases w:val="Основной текст 1 Знак"/>
    <w:basedOn w:val="a0"/>
    <w:link w:val="af7"/>
    <w:rsid w:val="00933DBA"/>
    <w:rPr>
      <w:rFonts w:ascii="Times New Roman" w:eastAsia="Times New Roman" w:hAnsi="Times New Roman" w:cs="Times New Roman"/>
      <w:sz w:val="24"/>
      <w:szCs w:val="24"/>
      <w:lang w:eastAsia="ru-RU"/>
    </w:rPr>
  </w:style>
  <w:style w:type="paragraph" w:customStyle="1" w:styleId="af9">
    <w:name w:val="Раздел"/>
    <w:basedOn w:val="a"/>
    <w:rsid w:val="00933DBA"/>
    <w:pPr>
      <w:tabs>
        <w:tab w:val="center" w:pos="5037"/>
        <w:tab w:val="right" w:pos="10260"/>
      </w:tabs>
      <w:ind w:firstLine="0"/>
      <w:jc w:val="left"/>
    </w:pPr>
    <w:rPr>
      <w:rFonts w:eastAsia="Times New Roman" w:cs="Times New Roman"/>
      <w:i/>
      <w:iCs/>
      <w:szCs w:val="28"/>
      <w:vertAlign w:val="subscript"/>
      <w:lang w:eastAsia="ru-RU"/>
    </w:rPr>
  </w:style>
  <w:style w:type="paragraph" w:styleId="22">
    <w:name w:val="Body Text Indent 2"/>
    <w:basedOn w:val="a"/>
    <w:link w:val="23"/>
    <w:rsid w:val="00933DBA"/>
    <w:pPr>
      <w:spacing w:after="120" w:line="480" w:lineRule="auto"/>
      <w:ind w:left="283" w:firstLine="0"/>
      <w:jc w:val="left"/>
    </w:pPr>
    <w:rPr>
      <w:rFonts w:eastAsia="Times New Roman" w:cs="Times New Roman"/>
      <w:sz w:val="24"/>
      <w:szCs w:val="24"/>
      <w:lang w:eastAsia="ru-RU"/>
    </w:rPr>
  </w:style>
  <w:style w:type="character" w:customStyle="1" w:styleId="23">
    <w:name w:val="Основной текст с отступом 2 Знак"/>
    <w:basedOn w:val="a0"/>
    <w:link w:val="22"/>
    <w:rsid w:val="00933DBA"/>
    <w:rPr>
      <w:rFonts w:ascii="Times New Roman" w:eastAsia="Times New Roman" w:hAnsi="Times New Roman" w:cs="Times New Roman"/>
      <w:sz w:val="24"/>
      <w:szCs w:val="24"/>
      <w:lang w:eastAsia="ru-RU"/>
    </w:rPr>
  </w:style>
  <w:style w:type="paragraph" w:styleId="24">
    <w:name w:val="Body Text 2"/>
    <w:basedOn w:val="a"/>
    <w:link w:val="25"/>
    <w:rsid w:val="00933DBA"/>
    <w:pPr>
      <w:spacing w:after="120" w:line="480" w:lineRule="auto"/>
      <w:ind w:firstLine="0"/>
      <w:jc w:val="left"/>
    </w:pPr>
    <w:rPr>
      <w:rFonts w:eastAsia="Times New Roman" w:cs="Times New Roman"/>
      <w:sz w:val="24"/>
      <w:szCs w:val="24"/>
      <w:lang w:eastAsia="ru-RU"/>
    </w:rPr>
  </w:style>
  <w:style w:type="character" w:customStyle="1" w:styleId="25">
    <w:name w:val="Основной текст 2 Знак"/>
    <w:basedOn w:val="a0"/>
    <w:link w:val="24"/>
    <w:rsid w:val="00933DBA"/>
    <w:rPr>
      <w:rFonts w:ascii="Times New Roman" w:eastAsia="Times New Roman" w:hAnsi="Times New Roman" w:cs="Times New Roman"/>
      <w:sz w:val="24"/>
      <w:szCs w:val="24"/>
      <w:lang w:eastAsia="ru-RU"/>
    </w:rPr>
  </w:style>
  <w:style w:type="paragraph" w:customStyle="1" w:styleId="afa">
    <w:name w:val="Диплом"/>
    <w:basedOn w:val="a"/>
    <w:rsid w:val="00933DBA"/>
    <w:pPr>
      <w:spacing w:line="240" w:lineRule="auto"/>
      <w:ind w:firstLine="720"/>
    </w:pPr>
    <w:rPr>
      <w:rFonts w:eastAsia="Times New Roman" w:cs="Times New Roman"/>
      <w:szCs w:val="20"/>
      <w:lang w:eastAsia="ru-RU"/>
    </w:rPr>
  </w:style>
  <w:style w:type="table" w:customStyle="1" w:styleId="12">
    <w:name w:val="Сетка таблицы1"/>
    <w:basedOn w:val="a1"/>
    <w:next w:val="a9"/>
    <w:uiPriority w:val="59"/>
    <w:rsid w:val="00754E3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1"/>
    <w:next w:val="a9"/>
    <w:uiPriority w:val="59"/>
    <w:rsid w:val="003F1E7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597B3D"/>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597B3D"/>
    <w:pPr>
      <w:widowControl w:val="0"/>
      <w:autoSpaceDE w:val="0"/>
      <w:autoSpaceDN w:val="0"/>
      <w:spacing w:before="115" w:line="240" w:lineRule="auto"/>
      <w:ind w:left="169" w:firstLine="0"/>
      <w:jc w:val="left"/>
    </w:pPr>
    <w:rPr>
      <w:rFonts w:ascii="Noto Sans" w:eastAsia="Noto Sans" w:hAnsi="Noto Sans" w:cs="Noto Sans"/>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70173">
      <w:bodyDiv w:val="1"/>
      <w:marLeft w:val="0"/>
      <w:marRight w:val="0"/>
      <w:marTop w:val="0"/>
      <w:marBottom w:val="0"/>
      <w:divBdr>
        <w:top w:val="none" w:sz="0" w:space="0" w:color="auto"/>
        <w:left w:val="none" w:sz="0" w:space="0" w:color="auto"/>
        <w:bottom w:val="none" w:sz="0" w:space="0" w:color="auto"/>
        <w:right w:val="none" w:sz="0" w:space="0" w:color="auto"/>
      </w:divBdr>
    </w:div>
    <w:div w:id="124474744">
      <w:bodyDiv w:val="1"/>
      <w:marLeft w:val="0"/>
      <w:marRight w:val="0"/>
      <w:marTop w:val="0"/>
      <w:marBottom w:val="0"/>
      <w:divBdr>
        <w:top w:val="none" w:sz="0" w:space="0" w:color="auto"/>
        <w:left w:val="none" w:sz="0" w:space="0" w:color="auto"/>
        <w:bottom w:val="none" w:sz="0" w:space="0" w:color="auto"/>
        <w:right w:val="none" w:sz="0" w:space="0" w:color="auto"/>
      </w:divBdr>
    </w:div>
    <w:div w:id="300578167">
      <w:bodyDiv w:val="1"/>
      <w:marLeft w:val="0"/>
      <w:marRight w:val="0"/>
      <w:marTop w:val="0"/>
      <w:marBottom w:val="0"/>
      <w:divBdr>
        <w:top w:val="none" w:sz="0" w:space="0" w:color="auto"/>
        <w:left w:val="none" w:sz="0" w:space="0" w:color="auto"/>
        <w:bottom w:val="none" w:sz="0" w:space="0" w:color="auto"/>
        <w:right w:val="none" w:sz="0" w:space="0" w:color="auto"/>
      </w:divBdr>
    </w:div>
    <w:div w:id="475493603">
      <w:bodyDiv w:val="1"/>
      <w:marLeft w:val="0"/>
      <w:marRight w:val="0"/>
      <w:marTop w:val="0"/>
      <w:marBottom w:val="0"/>
      <w:divBdr>
        <w:top w:val="none" w:sz="0" w:space="0" w:color="auto"/>
        <w:left w:val="none" w:sz="0" w:space="0" w:color="auto"/>
        <w:bottom w:val="none" w:sz="0" w:space="0" w:color="auto"/>
        <w:right w:val="none" w:sz="0" w:space="0" w:color="auto"/>
      </w:divBdr>
    </w:div>
    <w:div w:id="775902708">
      <w:bodyDiv w:val="1"/>
      <w:marLeft w:val="0"/>
      <w:marRight w:val="0"/>
      <w:marTop w:val="0"/>
      <w:marBottom w:val="0"/>
      <w:divBdr>
        <w:top w:val="none" w:sz="0" w:space="0" w:color="auto"/>
        <w:left w:val="none" w:sz="0" w:space="0" w:color="auto"/>
        <w:bottom w:val="none" w:sz="0" w:space="0" w:color="auto"/>
        <w:right w:val="none" w:sz="0" w:space="0" w:color="auto"/>
      </w:divBdr>
    </w:div>
    <w:div w:id="1177617864">
      <w:bodyDiv w:val="1"/>
      <w:marLeft w:val="0"/>
      <w:marRight w:val="0"/>
      <w:marTop w:val="0"/>
      <w:marBottom w:val="0"/>
      <w:divBdr>
        <w:top w:val="none" w:sz="0" w:space="0" w:color="auto"/>
        <w:left w:val="none" w:sz="0" w:space="0" w:color="auto"/>
        <w:bottom w:val="none" w:sz="0" w:space="0" w:color="auto"/>
        <w:right w:val="none" w:sz="0" w:space="0" w:color="auto"/>
      </w:divBdr>
    </w:div>
    <w:div w:id="1183125195">
      <w:bodyDiv w:val="1"/>
      <w:marLeft w:val="0"/>
      <w:marRight w:val="0"/>
      <w:marTop w:val="0"/>
      <w:marBottom w:val="0"/>
      <w:divBdr>
        <w:top w:val="none" w:sz="0" w:space="0" w:color="auto"/>
        <w:left w:val="none" w:sz="0" w:space="0" w:color="auto"/>
        <w:bottom w:val="none" w:sz="0" w:space="0" w:color="auto"/>
        <w:right w:val="none" w:sz="0" w:space="0" w:color="auto"/>
      </w:divBdr>
    </w:div>
    <w:div w:id="1275288943">
      <w:bodyDiv w:val="1"/>
      <w:marLeft w:val="0"/>
      <w:marRight w:val="0"/>
      <w:marTop w:val="0"/>
      <w:marBottom w:val="0"/>
      <w:divBdr>
        <w:top w:val="none" w:sz="0" w:space="0" w:color="auto"/>
        <w:left w:val="none" w:sz="0" w:space="0" w:color="auto"/>
        <w:bottom w:val="none" w:sz="0" w:space="0" w:color="auto"/>
        <w:right w:val="none" w:sz="0" w:space="0" w:color="auto"/>
      </w:divBdr>
      <w:divsChild>
        <w:div w:id="209155222">
          <w:marLeft w:val="0"/>
          <w:marRight w:val="0"/>
          <w:marTop w:val="0"/>
          <w:marBottom w:val="0"/>
          <w:divBdr>
            <w:top w:val="none" w:sz="0" w:space="0" w:color="auto"/>
            <w:left w:val="none" w:sz="0" w:space="0" w:color="auto"/>
            <w:bottom w:val="none" w:sz="0" w:space="0" w:color="auto"/>
            <w:right w:val="none" w:sz="0" w:space="0" w:color="auto"/>
          </w:divBdr>
        </w:div>
        <w:div w:id="1107580260">
          <w:marLeft w:val="0"/>
          <w:marRight w:val="0"/>
          <w:marTop w:val="0"/>
          <w:marBottom w:val="0"/>
          <w:divBdr>
            <w:top w:val="none" w:sz="0" w:space="0" w:color="auto"/>
            <w:left w:val="none" w:sz="0" w:space="0" w:color="auto"/>
            <w:bottom w:val="none" w:sz="0" w:space="0" w:color="auto"/>
            <w:right w:val="none" w:sz="0" w:space="0" w:color="auto"/>
          </w:divBdr>
        </w:div>
        <w:div w:id="2059745913">
          <w:marLeft w:val="0"/>
          <w:marRight w:val="0"/>
          <w:marTop w:val="0"/>
          <w:marBottom w:val="0"/>
          <w:divBdr>
            <w:top w:val="none" w:sz="0" w:space="0" w:color="auto"/>
            <w:left w:val="none" w:sz="0" w:space="0" w:color="auto"/>
            <w:bottom w:val="none" w:sz="0" w:space="0" w:color="auto"/>
            <w:right w:val="none" w:sz="0" w:space="0" w:color="auto"/>
          </w:divBdr>
        </w:div>
      </w:divsChild>
    </w:div>
    <w:div w:id="1277366073">
      <w:bodyDiv w:val="1"/>
      <w:marLeft w:val="0"/>
      <w:marRight w:val="0"/>
      <w:marTop w:val="0"/>
      <w:marBottom w:val="0"/>
      <w:divBdr>
        <w:top w:val="none" w:sz="0" w:space="0" w:color="auto"/>
        <w:left w:val="none" w:sz="0" w:space="0" w:color="auto"/>
        <w:bottom w:val="none" w:sz="0" w:space="0" w:color="auto"/>
        <w:right w:val="none" w:sz="0" w:space="0" w:color="auto"/>
      </w:divBdr>
    </w:div>
    <w:div w:id="1458256305">
      <w:bodyDiv w:val="1"/>
      <w:marLeft w:val="0"/>
      <w:marRight w:val="0"/>
      <w:marTop w:val="0"/>
      <w:marBottom w:val="0"/>
      <w:divBdr>
        <w:top w:val="none" w:sz="0" w:space="0" w:color="auto"/>
        <w:left w:val="none" w:sz="0" w:space="0" w:color="auto"/>
        <w:bottom w:val="none" w:sz="0" w:space="0" w:color="auto"/>
        <w:right w:val="none" w:sz="0" w:space="0" w:color="auto"/>
      </w:divBdr>
    </w:div>
    <w:div w:id="1509061823">
      <w:bodyDiv w:val="1"/>
      <w:marLeft w:val="0"/>
      <w:marRight w:val="0"/>
      <w:marTop w:val="0"/>
      <w:marBottom w:val="0"/>
      <w:divBdr>
        <w:top w:val="none" w:sz="0" w:space="0" w:color="auto"/>
        <w:left w:val="none" w:sz="0" w:space="0" w:color="auto"/>
        <w:bottom w:val="none" w:sz="0" w:space="0" w:color="auto"/>
        <w:right w:val="none" w:sz="0" w:space="0" w:color="auto"/>
      </w:divBdr>
    </w:div>
    <w:div w:id="1601135533">
      <w:bodyDiv w:val="1"/>
      <w:marLeft w:val="0"/>
      <w:marRight w:val="0"/>
      <w:marTop w:val="0"/>
      <w:marBottom w:val="0"/>
      <w:divBdr>
        <w:top w:val="none" w:sz="0" w:space="0" w:color="auto"/>
        <w:left w:val="none" w:sz="0" w:space="0" w:color="auto"/>
        <w:bottom w:val="none" w:sz="0" w:space="0" w:color="auto"/>
        <w:right w:val="none" w:sz="0" w:space="0" w:color="auto"/>
      </w:divBdr>
    </w:div>
    <w:div w:id="1659112615">
      <w:bodyDiv w:val="1"/>
      <w:marLeft w:val="0"/>
      <w:marRight w:val="0"/>
      <w:marTop w:val="0"/>
      <w:marBottom w:val="0"/>
      <w:divBdr>
        <w:top w:val="none" w:sz="0" w:space="0" w:color="auto"/>
        <w:left w:val="none" w:sz="0" w:space="0" w:color="auto"/>
        <w:bottom w:val="none" w:sz="0" w:space="0" w:color="auto"/>
        <w:right w:val="none" w:sz="0" w:space="0" w:color="auto"/>
      </w:divBdr>
    </w:div>
    <w:div w:id="1782384472">
      <w:bodyDiv w:val="1"/>
      <w:marLeft w:val="0"/>
      <w:marRight w:val="0"/>
      <w:marTop w:val="0"/>
      <w:marBottom w:val="0"/>
      <w:divBdr>
        <w:top w:val="none" w:sz="0" w:space="0" w:color="auto"/>
        <w:left w:val="none" w:sz="0" w:space="0" w:color="auto"/>
        <w:bottom w:val="none" w:sz="0" w:space="0" w:color="auto"/>
        <w:right w:val="none" w:sz="0" w:space="0" w:color="auto"/>
      </w:divBdr>
    </w:div>
    <w:div w:id="1822235712">
      <w:bodyDiv w:val="1"/>
      <w:marLeft w:val="0"/>
      <w:marRight w:val="0"/>
      <w:marTop w:val="0"/>
      <w:marBottom w:val="0"/>
      <w:divBdr>
        <w:top w:val="none" w:sz="0" w:space="0" w:color="auto"/>
        <w:left w:val="none" w:sz="0" w:space="0" w:color="auto"/>
        <w:bottom w:val="none" w:sz="0" w:space="0" w:color="auto"/>
        <w:right w:val="none" w:sz="0" w:space="0" w:color="auto"/>
      </w:divBdr>
    </w:div>
    <w:div w:id="1933586777">
      <w:bodyDiv w:val="1"/>
      <w:marLeft w:val="0"/>
      <w:marRight w:val="0"/>
      <w:marTop w:val="0"/>
      <w:marBottom w:val="0"/>
      <w:divBdr>
        <w:top w:val="none" w:sz="0" w:space="0" w:color="auto"/>
        <w:left w:val="none" w:sz="0" w:space="0" w:color="auto"/>
        <w:bottom w:val="none" w:sz="0" w:space="0" w:color="auto"/>
        <w:right w:val="none" w:sz="0" w:space="0" w:color="auto"/>
      </w:divBdr>
    </w:div>
    <w:div w:id="2082167108">
      <w:bodyDiv w:val="1"/>
      <w:marLeft w:val="0"/>
      <w:marRight w:val="0"/>
      <w:marTop w:val="0"/>
      <w:marBottom w:val="0"/>
      <w:divBdr>
        <w:top w:val="none" w:sz="0" w:space="0" w:color="auto"/>
        <w:left w:val="none" w:sz="0" w:space="0" w:color="auto"/>
        <w:bottom w:val="none" w:sz="0" w:space="0" w:color="auto"/>
        <w:right w:val="none" w:sz="0" w:space="0" w:color="auto"/>
      </w:divBdr>
    </w:div>
    <w:div w:id="2090424959">
      <w:bodyDiv w:val="1"/>
      <w:marLeft w:val="0"/>
      <w:marRight w:val="0"/>
      <w:marTop w:val="0"/>
      <w:marBottom w:val="0"/>
      <w:divBdr>
        <w:top w:val="none" w:sz="0" w:space="0" w:color="auto"/>
        <w:left w:val="none" w:sz="0" w:space="0" w:color="auto"/>
        <w:bottom w:val="none" w:sz="0" w:space="0" w:color="auto"/>
        <w:right w:val="none" w:sz="0" w:space="0" w:color="auto"/>
      </w:divBdr>
    </w:div>
    <w:div w:id="2110002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jpeg"/><Relationship Id="rId39" Type="http://schemas.openxmlformats.org/officeDocument/2006/relationships/image" Target="media/image29.wmf"/><Relationship Id="rId21" Type="http://schemas.openxmlformats.org/officeDocument/2006/relationships/image" Target="media/image12.jpeg"/><Relationship Id="rId34" Type="http://schemas.openxmlformats.org/officeDocument/2006/relationships/image" Target="media/image25.jpeg"/><Relationship Id="rId42" Type="http://schemas.openxmlformats.org/officeDocument/2006/relationships/oleObject" Target="embeddings/oleObject3.bin"/><Relationship Id="rId47" Type="http://schemas.openxmlformats.org/officeDocument/2006/relationships/oleObject" Target="embeddings/oleObject5.bin"/><Relationship Id="rId50" Type="http://schemas.openxmlformats.org/officeDocument/2006/relationships/image" Target="media/image34.wmf"/><Relationship Id="rId55" Type="http://schemas.openxmlformats.org/officeDocument/2006/relationships/footer" Target="footer4.xm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jpe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jpeg"/><Relationship Id="rId37" Type="http://schemas.openxmlformats.org/officeDocument/2006/relationships/image" Target="media/image28.wmf"/><Relationship Id="rId40" Type="http://schemas.openxmlformats.org/officeDocument/2006/relationships/oleObject" Target="embeddings/oleObject2.bin"/><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footer" Target="footer7.xml"/><Relationship Id="rId5" Type="http://schemas.openxmlformats.org/officeDocument/2006/relationships/webSettings" Target="webSettings.xml"/><Relationship Id="rId61" Type="http://schemas.openxmlformats.org/officeDocument/2006/relationships/footer" Target="footer8.xm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png"/><Relationship Id="rId43" Type="http://schemas.openxmlformats.org/officeDocument/2006/relationships/footer" Target="footer3.xml"/><Relationship Id="rId48" Type="http://schemas.openxmlformats.org/officeDocument/2006/relationships/image" Target="media/image33.wmf"/><Relationship Id="rId56" Type="http://schemas.openxmlformats.org/officeDocument/2006/relationships/footer" Target="footer5.xml"/><Relationship Id="rId8" Type="http://schemas.openxmlformats.org/officeDocument/2006/relationships/image" Target="media/image1.png"/><Relationship Id="rId51" Type="http://schemas.openxmlformats.org/officeDocument/2006/relationships/oleObject" Target="embeddings/oleObject7.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oleObject" Target="embeddings/oleObject1.bin"/><Relationship Id="rId46" Type="http://schemas.openxmlformats.org/officeDocument/2006/relationships/image" Target="media/image32.wmf"/><Relationship Id="rId59" Type="http://schemas.openxmlformats.org/officeDocument/2006/relationships/image" Target="media/image36.png"/><Relationship Id="rId20" Type="http://schemas.openxmlformats.org/officeDocument/2006/relationships/image" Target="media/image11.png"/><Relationship Id="rId41" Type="http://schemas.openxmlformats.org/officeDocument/2006/relationships/image" Target="media/image30.wmf"/><Relationship Id="rId54" Type="http://schemas.openxmlformats.org/officeDocument/2006/relationships/oleObject" Target="embeddings/oleObject9.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7.png"/><Relationship Id="rId49" Type="http://schemas.openxmlformats.org/officeDocument/2006/relationships/oleObject" Target="embeddings/oleObject6.bin"/><Relationship Id="rId57" Type="http://schemas.openxmlformats.org/officeDocument/2006/relationships/footer" Target="footer6.xml"/><Relationship Id="rId10" Type="http://schemas.openxmlformats.org/officeDocument/2006/relationships/footer" Target="footer2.xml"/><Relationship Id="rId31" Type="http://schemas.openxmlformats.org/officeDocument/2006/relationships/image" Target="media/image22.jpeg"/><Relationship Id="rId44" Type="http://schemas.openxmlformats.org/officeDocument/2006/relationships/image" Target="media/image31.emf"/><Relationship Id="rId52" Type="http://schemas.openxmlformats.org/officeDocument/2006/relationships/image" Target="media/image35.wmf"/><Relationship Id="rId60" Type="http://schemas.openxmlformats.org/officeDocument/2006/relationships/image" Target="media/image37.png"/><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6EDD2CE1-4E94-4DAB-9DDC-C85CC098CA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Pages>
  <Words>19809</Words>
  <Characters>112915</Characters>
  <Application>Microsoft Office Word</Application>
  <DocSecurity>0</DocSecurity>
  <Lines>940</Lines>
  <Paragraphs>26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32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Тихоненкова Анастасия</cp:lastModifiedBy>
  <cp:revision>9</cp:revision>
  <dcterms:created xsi:type="dcterms:W3CDTF">2019-06-11T10:08:00Z</dcterms:created>
  <dcterms:modified xsi:type="dcterms:W3CDTF">2019-06-11T12:13:00Z</dcterms:modified>
</cp:coreProperties>
</file>